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3DCDD" w14:textId="7AFA6340" w:rsidR="00777D56" w:rsidRPr="00C255ED" w:rsidRDefault="0035003C" w:rsidP="00777D56">
      <w:pPr>
        <w:tabs>
          <w:tab w:val="left" w:pos="567"/>
        </w:tabs>
      </w:pPr>
      <w:r>
        <w:rPr>
          <w:noProof/>
          <w:lang w:val="en-US" w:eastAsia="en-US"/>
        </w:rPr>
        <mc:AlternateContent>
          <mc:Choice Requires="wps">
            <w:drawing>
              <wp:anchor distT="0" distB="0" distL="114300" distR="114300" simplePos="0" relativeHeight="251660288" behindDoc="0" locked="0" layoutInCell="1" allowOverlap="1" wp14:anchorId="72BE8D7A" wp14:editId="13466BA6">
                <wp:simplePos x="0" y="0"/>
                <wp:positionH relativeFrom="column">
                  <wp:posOffset>7000875</wp:posOffset>
                </wp:positionH>
                <wp:positionV relativeFrom="paragraph">
                  <wp:posOffset>6250305</wp:posOffset>
                </wp:positionV>
                <wp:extent cx="2647665" cy="534380"/>
                <wp:effectExtent l="0" t="0" r="0" b="0"/>
                <wp:wrapNone/>
                <wp:docPr id="3" name="Text Box 3"/>
                <wp:cNvGraphicFramePr/>
                <a:graphic xmlns:a="http://schemas.openxmlformats.org/drawingml/2006/main">
                  <a:graphicData uri="http://schemas.microsoft.com/office/word/2010/wordprocessingShape">
                    <wps:wsp>
                      <wps:cNvSpPr txBox="1"/>
                      <wps:spPr>
                        <a:xfrm>
                          <a:off x="0" y="0"/>
                          <a:ext cx="2647665" cy="534380"/>
                        </a:xfrm>
                        <a:prstGeom prst="rect">
                          <a:avLst/>
                        </a:prstGeom>
                        <a:solidFill>
                          <a:sysClr val="window" lastClr="FFFFFF"/>
                        </a:solidFill>
                        <a:ln w="6350">
                          <a:noFill/>
                        </a:ln>
                      </wps:spPr>
                      <wps:txbx>
                        <w:txbxContent>
                          <w:p w14:paraId="2496376F" w14:textId="3B808028" w:rsidR="0035003C" w:rsidRPr="0035003C" w:rsidRDefault="0035003C" w:rsidP="0035003C">
                            <w:pPr>
                              <w:jc w:val="right"/>
                              <w:rPr>
                                <w:b/>
                                <w:color w:val="AF1829"/>
                              </w:rPr>
                            </w:pPr>
                            <w:hyperlink r:id="rId10" w:history="1">
                              <w:r w:rsidRPr="0035003C">
                                <w:rPr>
                                  <w:b/>
                                  <w:color w:val="AF1829"/>
                                </w:rPr>
                                <w:t>ocr.org.uk/maths</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oel="http://schemas.microsoft.com/office/2019/extlst">
            <w:pict>
              <v:shapetype w14:anchorId="72BE8D7A" id="_x0000_t202" coordsize="21600,21600" o:spt="202" path="m,l,21600r21600,l21600,xe">
                <v:stroke joinstyle="miter"/>
                <v:path gradientshapeok="t" o:connecttype="rect"/>
              </v:shapetype>
              <v:shape id="Text Box 3" o:spid="_x0000_s1026" type="#_x0000_t202" style="position:absolute;margin-left:551.25pt;margin-top:492.15pt;width:208.5pt;height:42.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" fillcolor="window" stroked="f" strokeweight=".5pt">
                <v:textbox>
                  <w:txbxContent>
                    <w:p w14:paraId="2496376F" w14:textId="3B808028" w:rsidR="0035003C" w:rsidRPr="0035003C" w:rsidRDefault="0035003C" w:rsidP="0035003C">
                      <w:pPr>
                        <w:jc w:val="right"/>
                        <w:rPr>
                          <w:b/>
                          <w:color w:val="AF1829"/>
                        </w:rPr>
                      </w:pPr>
                      <w:r w:rsidRPr="0035003C">
                        <w:rPr>
                          <w:b/>
                          <w:color w:val="AF1829"/>
                        </w:rPr>
                        <w:fldChar w:fldCharType="begin"/>
                      </w:r>
                      <w:r w:rsidRPr="0035003C">
                        <w:rPr>
                          <w:b/>
                          <w:color w:val="AF1829"/>
                        </w:rPr>
                        <w:instrText xml:space="preserve"> HYPERLINK "https://www.ocr.org.uk/subjects/mathematics/" </w:instrText>
                      </w:r>
                      <w:r w:rsidRPr="0035003C">
                        <w:rPr>
                          <w:b/>
                          <w:color w:val="AF1829"/>
                        </w:rPr>
                      </w:r>
                      <w:r w:rsidRPr="0035003C">
                        <w:rPr>
                          <w:b/>
                          <w:color w:val="AF1829"/>
                        </w:rPr>
                        <w:fldChar w:fldCharType="separate"/>
                      </w:r>
                      <w:r w:rsidRPr="0035003C">
                        <w:rPr>
                          <w:b/>
                          <w:color w:val="AF1829"/>
                        </w:rPr>
                        <w:t>ocr.org.uk/maths</w:t>
                      </w:r>
                      <w:r w:rsidRPr="0035003C">
                        <w:rPr>
                          <w:b/>
                          <w:color w:val="AF1829"/>
                        </w:rPr>
                        <w:fldChar w:fldCharType="end"/>
                      </w:r>
                    </w:p>
                  </w:txbxContent>
                </v:textbox>
              </v:shape>
            </w:pict>
          </mc:Fallback>
        </mc:AlternateContent>
      </w:r>
      <w:r>
        <w:rPr>
          <w:noProof/>
          <w:lang w:val="en-US" w:eastAsia="en-US"/>
        </w:rPr>
        <w:drawing>
          <wp:anchor distT="0" distB="0" distL="114300" distR="114300" simplePos="0" relativeHeight="251658240" behindDoc="0" locked="0" layoutInCell="1" allowOverlap="1" wp14:anchorId="31F61681" wp14:editId="4BC7D055">
            <wp:simplePos x="0" y="0"/>
            <wp:positionH relativeFrom="page">
              <wp:posOffset>0</wp:posOffset>
            </wp:positionH>
            <wp:positionV relativeFrom="page">
              <wp:posOffset>0</wp:posOffset>
            </wp:positionV>
            <wp:extent cx="10692384" cy="7559040"/>
            <wp:effectExtent l="0" t="0" r="1270" b="10160"/>
            <wp:wrapNone/>
            <wp:docPr id="2" name="Picture 2" descr="GCSE (9-1) Practice Materials Mathematics J560/03 Alternative paper Mark Scheme Summer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CSE (9-1) Practice Materials Mathematics J560/03 Alternative paper Mark Scheme Summer 2022 series"/>
                    <pic:cNvPicPr/>
                  </pic:nvPicPr>
                  <pic:blipFill>
                    <a:blip r:embed="rId11">
                      <a:extLst>
                        <a:ext uri="{28A0092B-C50C-407E-A947-70E740481C1C}">
                          <a14:useLocalDpi xmlns:a14="http://schemas.microsoft.com/office/drawing/2010/main" val="0"/>
                        </a:ext>
                      </a:extLst>
                    </a:blip>
                    <a:stretch>
                      <a:fillRect/>
                    </a:stretch>
                  </pic:blipFill>
                  <pic:spPr>
                    <a:xfrm>
                      <a:off x="0" y="0"/>
                      <a:ext cx="10692384" cy="755904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ext>
                    </a:extLst>
                  </pic:spPr>
                </pic:pic>
              </a:graphicData>
            </a:graphic>
            <wp14:sizeRelH relativeFrom="page">
              <wp14:pctWidth>0</wp14:pctWidth>
            </wp14:sizeRelH>
            <wp14:sizeRelV relativeFrom="page">
              <wp14:pctHeight>0</wp14:pctHeight>
            </wp14:sizeRelV>
          </wp:anchor>
        </w:drawing>
      </w:r>
    </w:p>
    <w:p w14:paraId="52C69446" w14:textId="77777777" w:rsidR="0035003C" w:rsidRDefault="0035003C">
      <w:pPr>
        <w:rPr>
          <w:rFonts w:cs="Times New Roman"/>
          <w:b/>
          <w:bCs/>
          <w:color w:val="AF1829"/>
          <w:sz w:val="32"/>
          <w:szCs w:val="32"/>
          <w:lang w:eastAsia="en-US"/>
        </w:rPr>
      </w:pPr>
      <w:r>
        <w:rPr>
          <w:color w:val="AF1829"/>
          <w:sz w:val="32"/>
          <w:szCs w:val="32"/>
        </w:rPr>
        <w:br w:type="page"/>
      </w:r>
    </w:p>
    <w:p w14:paraId="0D460CAA" w14:textId="20896A7A" w:rsidR="0059612D" w:rsidRPr="0059612D" w:rsidRDefault="0059612D" w:rsidP="0059612D">
      <w:pPr>
        <w:pStyle w:val="Heading1"/>
        <w:rPr>
          <w:color w:val="AF1829"/>
          <w:sz w:val="32"/>
          <w:szCs w:val="32"/>
        </w:rPr>
      </w:pPr>
      <w:r w:rsidRPr="0059612D">
        <w:rPr>
          <w:color w:val="AF1829"/>
          <w:sz w:val="32"/>
          <w:szCs w:val="32"/>
        </w:rPr>
        <w:lastRenderedPageBreak/>
        <w:t>J560/0</w:t>
      </w:r>
      <w:r w:rsidR="00293C84">
        <w:rPr>
          <w:color w:val="AF1829"/>
          <w:sz w:val="32"/>
          <w:szCs w:val="32"/>
        </w:rPr>
        <w:t>3</w:t>
      </w:r>
      <w:r w:rsidRPr="0059612D">
        <w:rPr>
          <w:color w:val="AF1829"/>
          <w:sz w:val="32"/>
          <w:szCs w:val="32"/>
        </w:rPr>
        <w:t xml:space="preserve"> Mark Scheme</w:t>
      </w:r>
    </w:p>
    <w:p w14:paraId="38B7CDE1" w14:textId="53F8BDE4" w:rsidR="00B530C4" w:rsidRPr="00C255ED" w:rsidRDefault="00B530C4" w:rsidP="00B530C4">
      <w:pPr>
        <w:rPr>
          <w:b/>
        </w:rPr>
      </w:pPr>
    </w:p>
    <w:p w14:paraId="0FA1BF72" w14:textId="77777777" w:rsidR="00B530C4" w:rsidRPr="00C255ED" w:rsidRDefault="00B530C4" w:rsidP="0059612D">
      <w:pPr>
        <w:numPr>
          <w:ilvl w:val="0"/>
          <w:numId w:val="6"/>
        </w:numPr>
      </w:pPr>
      <w:r w:rsidRPr="00C255ED">
        <w:rPr>
          <w:b/>
        </w:rPr>
        <w:t>M</w:t>
      </w:r>
      <w:r w:rsidRPr="00C255ED">
        <w:t xml:space="preserve"> marks are for </w:t>
      </w:r>
      <w:r w:rsidRPr="00C255ED">
        <w:rPr>
          <w:u w:val="single"/>
        </w:rPr>
        <w:t>using a correct method</w:t>
      </w:r>
      <w:r w:rsidRPr="00C255ED">
        <w:t xml:space="preserve"> and are not lost for purely numerical errors.</w:t>
      </w:r>
    </w:p>
    <w:p w14:paraId="4B3A2898" w14:textId="77777777" w:rsidR="00B530C4" w:rsidRPr="00C255ED" w:rsidRDefault="00B530C4" w:rsidP="00B530C4">
      <w:pPr>
        <w:tabs>
          <w:tab w:val="left" w:pos="600"/>
        </w:tabs>
        <w:ind w:left="567"/>
      </w:pPr>
      <w:r w:rsidRPr="00C255ED">
        <w:rPr>
          <w:b/>
        </w:rPr>
        <w:t>A</w:t>
      </w:r>
      <w:r w:rsidRPr="00C255ED">
        <w:t xml:space="preserve"> marks are for an </w:t>
      </w:r>
      <w:r w:rsidRPr="00C255ED">
        <w:rPr>
          <w:u w:val="single"/>
        </w:rPr>
        <w:t>accurate</w:t>
      </w:r>
      <w:r w:rsidRPr="00C255ED">
        <w:t xml:space="preserve"> answer and depend on preceding </w:t>
      </w:r>
      <w:r w:rsidRPr="00C255ED">
        <w:rPr>
          <w:b/>
        </w:rPr>
        <w:t>M</w:t>
      </w:r>
      <w:r w:rsidRPr="00C255ED">
        <w:t xml:space="preserve"> (method) marks. Therefore </w:t>
      </w:r>
      <w:r w:rsidRPr="00C255ED">
        <w:rPr>
          <w:b/>
        </w:rPr>
        <w:t>M0 A1</w:t>
      </w:r>
      <w:r w:rsidRPr="00C255ED">
        <w:t xml:space="preserve"> cannot be awarded.</w:t>
      </w:r>
    </w:p>
    <w:p w14:paraId="11342132" w14:textId="77777777" w:rsidR="00B530C4" w:rsidRPr="00C255ED" w:rsidRDefault="00B530C4" w:rsidP="00B530C4">
      <w:pPr>
        <w:ind w:left="567"/>
      </w:pPr>
      <w:r w:rsidRPr="00C255ED">
        <w:rPr>
          <w:b/>
        </w:rPr>
        <w:t>B</w:t>
      </w:r>
      <w:r w:rsidRPr="00C255ED">
        <w:t xml:space="preserve"> marks are </w:t>
      </w:r>
      <w:r w:rsidRPr="00C255ED">
        <w:rPr>
          <w:u w:val="single"/>
        </w:rPr>
        <w:t>independent</w:t>
      </w:r>
      <w:r w:rsidRPr="00C255ED">
        <w:t xml:space="preserve"> of </w:t>
      </w:r>
      <w:r w:rsidRPr="00C255ED">
        <w:rPr>
          <w:b/>
        </w:rPr>
        <w:t>M</w:t>
      </w:r>
      <w:r w:rsidRPr="00C255ED">
        <w:t xml:space="preserve"> (method) marks and are for a correct final answer, a partially correct answer, or a correct intermediate stage.</w:t>
      </w:r>
    </w:p>
    <w:p w14:paraId="17EA23B4" w14:textId="77777777" w:rsidR="00B530C4" w:rsidRPr="00C255ED" w:rsidRDefault="00B530C4" w:rsidP="00B530C4">
      <w:pPr>
        <w:ind w:left="567"/>
        <w:jc w:val="both"/>
      </w:pPr>
      <w:r w:rsidRPr="00C255ED">
        <w:rPr>
          <w:b/>
        </w:rPr>
        <w:t xml:space="preserve">SC </w:t>
      </w:r>
      <w:r w:rsidRPr="00C255ED">
        <w:t xml:space="preserve">marks are for </w:t>
      </w:r>
      <w:r w:rsidRPr="00C255ED">
        <w:rPr>
          <w:u w:val="single"/>
        </w:rPr>
        <w:t>special cases</w:t>
      </w:r>
      <w:r w:rsidRPr="00C255ED">
        <w:t xml:space="preserve"> that are worthy of some credit.</w:t>
      </w:r>
    </w:p>
    <w:p w14:paraId="0C686E23" w14:textId="77777777" w:rsidR="00B530C4" w:rsidRPr="00C255ED" w:rsidRDefault="00B530C4" w:rsidP="00B530C4">
      <w:pPr>
        <w:tabs>
          <w:tab w:val="num" w:pos="567"/>
        </w:tabs>
        <w:ind w:left="567"/>
        <w:jc w:val="both"/>
      </w:pPr>
    </w:p>
    <w:p w14:paraId="1D55DB9B" w14:textId="77777777" w:rsidR="00B530C4" w:rsidRPr="00C255ED" w:rsidRDefault="00B530C4" w:rsidP="0059612D">
      <w:pPr>
        <w:numPr>
          <w:ilvl w:val="0"/>
          <w:numId w:val="6"/>
        </w:numPr>
      </w:pPr>
      <w:r w:rsidRPr="00C255ED">
        <w:t>The following abbreviations are commonly found in GCSE Mathematics mark schemes.</w:t>
      </w:r>
    </w:p>
    <w:p w14:paraId="01D68734" w14:textId="77777777" w:rsidR="00B530C4" w:rsidRPr="00C255ED" w:rsidRDefault="00B530C4" w:rsidP="00B530C4">
      <w:pPr>
        <w:tabs>
          <w:tab w:val="num" w:pos="567"/>
        </w:tabs>
      </w:pPr>
    </w:p>
    <w:p w14:paraId="1E0D8AB8" w14:textId="77777777" w:rsidR="00B530C4" w:rsidRPr="00C255ED" w:rsidRDefault="00B530C4" w:rsidP="00B530C4">
      <w:pPr>
        <w:numPr>
          <w:ilvl w:val="1"/>
          <w:numId w:val="5"/>
        </w:numPr>
        <w:ind w:hanging="283"/>
      </w:pPr>
      <w:r w:rsidRPr="00C255ED">
        <w:rPr>
          <w:b/>
        </w:rPr>
        <w:t>figs 237</w:t>
      </w:r>
      <w:r w:rsidRPr="00C255ED">
        <w:t xml:space="preserve">, for example, means any answer with only these digits. You should ignore leading or trailing zeros and any decimal point </w:t>
      </w:r>
      <w:r w:rsidRPr="00C255ED">
        <w:br/>
        <w:t>e.g. 237000, 2.37, 2.370, 0.00237 would be acceptable but 23070 or 2374 would not.</w:t>
      </w:r>
    </w:p>
    <w:p w14:paraId="088F6A80" w14:textId="77777777" w:rsidR="00B530C4" w:rsidRPr="00C255ED" w:rsidRDefault="00B530C4" w:rsidP="00B530C4">
      <w:pPr>
        <w:numPr>
          <w:ilvl w:val="1"/>
          <w:numId w:val="5"/>
        </w:numPr>
        <w:ind w:hanging="283"/>
      </w:pPr>
      <w:r w:rsidRPr="00C255ED">
        <w:rPr>
          <w:b/>
        </w:rPr>
        <w:t>isw</w:t>
      </w:r>
      <w:r w:rsidRPr="00C255ED">
        <w:t xml:space="preserve"> means </w:t>
      </w:r>
      <w:r w:rsidRPr="00C255ED">
        <w:rPr>
          <w:b/>
        </w:rPr>
        <w:t xml:space="preserve">ignore subsequent working </w:t>
      </w:r>
      <w:r w:rsidRPr="00C255ED">
        <w:t>after correct answer obtained and applies as a default.</w:t>
      </w:r>
    </w:p>
    <w:p w14:paraId="00F556B8" w14:textId="77777777" w:rsidR="00B530C4" w:rsidRPr="00C255ED" w:rsidRDefault="00B530C4" w:rsidP="00B530C4">
      <w:pPr>
        <w:numPr>
          <w:ilvl w:val="1"/>
          <w:numId w:val="5"/>
        </w:numPr>
        <w:ind w:hanging="283"/>
      </w:pPr>
      <w:r w:rsidRPr="00C255ED">
        <w:rPr>
          <w:b/>
        </w:rPr>
        <w:t>nfww</w:t>
      </w:r>
      <w:r w:rsidRPr="00C255ED">
        <w:t xml:space="preserve"> means </w:t>
      </w:r>
      <w:r w:rsidRPr="00C255ED">
        <w:rPr>
          <w:b/>
        </w:rPr>
        <w:t>not from wrong working</w:t>
      </w:r>
      <w:r w:rsidRPr="00C255ED">
        <w:t>.</w:t>
      </w:r>
    </w:p>
    <w:p w14:paraId="5F0C7662" w14:textId="77777777" w:rsidR="00B530C4" w:rsidRPr="00C255ED" w:rsidRDefault="00B530C4" w:rsidP="00B530C4">
      <w:pPr>
        <w:numPr>
          <w:ilvl w:val="1"/>
          <w:numId w:val="5"/>
        </w:numPr>
        <w:ind w:hanging="283"/>
      </w:pPr>
      <w:r w:rsidRPr="00C255ED">
        <w:rPr>
          <w:b/>
        </w:rPr>
        <w:t>oe</w:t>
      </w:r>
      <w:r w:rsidRPr="00C255ED">
        <w:t xml:space="preserve"> means </w:t>
      </w:r>
      <w:r w:rsidRPr="00C255ED">
        <w:rPr>
          <w:b/>
        </w:rPr>
        <w:t>or equivalent</w:t>
      </w:r>
      <w:r w:rsidRPr="00C255ED">
        <w:t>.</w:t>
      </w:r>
    </w:p>
    <w:p w14:paraId="7C266783" w14:textId="77777777" w:rsidR="00B530C4" w:rsidRPr="00C255ED" w:rsidRDefault="00B530C4" w:rsidP="00B530C4">
      <w:pPr>
        <w:numPr>
          <w:ilvl w:val="1"/>
          <w:numId w:val="5"/>
        </w:numPr>
        <w:ind w:hanging="283"/>
      </w:pPr>
      <w:r w:rsidRPr="00C255ED">
        <w:rPr>
          <w:b/>
        </w:rPr>
        <w:t>rot</w:t>
      </w:r>
      <w:r w:rsidRPr="00C255ED">
        <w:t xml:space="preserve"> means </w:t>
      </w:r>
      <w:r w:rsidRPr="00C255ED">
        <w:rPr>
          <w:b/>
        </w:rPr>
        <w:t>rounded or truncated</w:t>
      </w:r>
      <w:r w:rsidRPr="00C255ED">
        <w:t>.</w:t>
      </w:r>
    </w:p>
    <w:p w14:paraId="685E170E" w14:textId="77777777" w:rsidR="00B530C4" w:rsidRPr="00C255ED" w:rsidRDefault="00B530C4" w:rsidP="00B530C4">
      <w:pPr>
        <w:numPr>
          <w:ilvl w:val="1"/>
          <w:numId w:val="5"/>
        </w:numPr>
        <w:ind w:hanging="283"/>
      </w:pPr>
      <w:r w:rsidRPr="00C255ED">
        <w:rPr>
          <w:b/>
        </w:rPr>
        <w:t>soi</w:t>
      </w:r>
      <w:r w:rsidRPr="00C255ED">
        <w:t xml:space="preserve"> means </w:t>
      </w:r>
      <w:r w:rsidRPr="00C255ED">
        <w:rPr>
          <w:b/>
        </w:rPr>
        <w:t>seen or implied</w:t>
      </w:r>
      <w:r w:rsidRPr="00C255ED">
        <w:t>.</w:t>
      </w:r>
    </w:p>
    <w:p w14:paraId="7CA767B2" w14:textId="77777777" w:rsidR="00B530C4" w:rsidRPr="00C255ED" w:rsidRDefault="00B530C4" w:rsidP="00B530C4">
      <w:pPr>
        <w:numPr>
          <w:ilvl w:val="1"/>
          <w:numId w:val="5"/>
        </w:numPr>
        <w:ind w:hanging="283"/>
      </w:pPr>
      <w:r w:rsidRPr="00C255ED">
        <w:rPr>
          <w:b/>
        </w:rPr>
        <w:t>dep</w:t>
      </w:r>
      <w:r w:rsidRPr="00C255ED">
        <w:t xml:space="preserve"> means that the marks are </w:t>
      </w:r>
      <w:r w:rsidRPr="00C255ED">
        <w:rPr>
          <w:b/>
        </w:rPr>
        <w:t>dependent</w:t>
      </w:r>
      <w:r w:rsidRPr="00C255ED">
        <w:t xml:space="preserve"> on the marks indicated. You must check that the candidate has met all the criteria specified for the mark to be awarded.  </w:t>
      </w:r>
    </w:p>
    <w:p w14:paraId="3D422248" w14:textId="77777777" w:rsidR="00B530C4" w:rsidRPr="00C255ED" w:rsidRDefault="00B530C4" w:rsidP="00B530C4">
      <w:pPr>
        <w:numPr>
          <w:ilvl w:val="1"/>
          <w:numId w:val="5"/>
        </w:numPr>
        <w:ind w:hanging="283"/>
        <w:rPr>
          <w:b/>
        </w:rPr>
      </w:pPr>
      <w:r w:rsidRPr="00C255ED">
        <w:rPr>
          <w:b/>
        </w:rPr>
        <w:t xml:space="preserve">with correct working </w:t>
      </w:r>
      <w:r w:rsidRPr="00C255ED">
        <w:t xml:space="preserve">means that full marks </w:t>
      </w:r>
      <w:r w:rsidRPr="00C255ED">
        <w:rPr>
          <w:b/>
        </w:rPr>
        <w:t>must not</w:t>
      </w:r>
      <w:r w:rsidRPr="00C255ED">
        <w:t xml:space="preserve"> be awarded without some working. The required minimum amount of working will be defined in the guidance column and </w:t>
      </w:r>
      <w:r w:rsidRPr="00C255ED">
        <w:rPr>
          <w:b/>
        </w:rPr>
        <w:t>SC</w:t>
      </w:r>
      <w:r w:rsidRPr="00C255ED">
        <w:t xml:space="preserve"> marks given for unsupported answers.</w:t>
      </w:r>
      <w:r w:rsidRPr="00C255ED">
        <w:rPr>
          <w:b/>
        </w:rPr>
        <w:br/>
      </w:r>
    </w:p>
    <w:p w14:paraId="2D29FF7F" w14:textId="77777777" w:rsidR="00B530C4" w:rsidRPr="00C255ED" w:rsidRDefault="00B530C4" w:rsidP="0059612D">
      <w:pPr>
        <w:numPr>
          <w:ilvl w:val="0"/>
          <w:numId w:val="6"/>
        </w:numPr>
      </w:pPr>
      <w:r w:rsidRPr="00C255ED">
        <w:t>Anything in the mark scheme which is in square brackets […] is not required for the mark to be earned, but if present it must be correct.</w:t>
      </w:r>
    </w:p>
    <w:p w14:paraId="3F3B6EB9" w14:textId="77777777" w:rsidR="00B530C4" w:rsidRPr="00C255ED" w:rsidRDefault="00B530C4" w:rsidP="00B530C4">
      <w:pPr>
        <w:ind w:left="1134"/>
      </w:pPr>
    </w:p>
    <w:p w14:paraId="661382E6" w14:textId="77777777" w:rsidR="00B530C4" w:rsidRPr="00C255ED" w:rsidRDefault="00B530C4" w:rsidP="0059612D">
      <w:pPr>
        <w:numPr>
          <w:ilvl w:val="0"/>
          <w:numId w:val="6"/>
        </w:numPr>
      </w:pPr>
      <w:r w:rsidRPr="00C255ED">
        <w:t xml:space="preserve">Unless the command word requires that working is shown and the working required is stated in the mark scheme, then if the correct answer is clearly given and is </w:t>
      </w:r>
      <w:r w:rsidRPr="00C255ED">
        <w:rPr>
          <w:u w:val="single"/>
        </w:rPr>
        <w:t>not from wrong working</w:t>
      </w:r>
      <w:r w:rsidRPr="00C255ED">
        <w:t xml:space="preserve"> </w:t>
      </w:r>
      <w:r w:rsidRPr="00C255ED">
        <w:rPr>
          <w:b/>
        </w:rPr>
        <w:t>full marks</w:t>
      </w:r>
      <w:r w:rsidRPr="00C255ED">
        <w:t xml:space="preserve"> should be awarded. </w:t>
      </w:r>
    </w:p>
    <w:p w14:paraId="1591ADA4" w14:textId="77777777" w:rsidR="00B530C4" w:rsidRPr="00C255ED" w:rsidRDefault="00B530C4" w:rsidP="00B530C4">
      <w:pPr>
        <w:ind w:left="720"/>
      </w:pPr>
    </w:p>
    <w:p w14:paraId="10BF1844" w14:textId="77777777" w:rsidR="00B530C4" w:rsidRPr="00C255ED" w:rsidRDefault="00B530C4" w:rsidP="00B530C4">
      <w:pPr>
        <w:ind w:left="567"/>
      </w:pPr>
      <w:r w:rsidRPr="00C255ED">
        <w:t>Do not award the marks if the answer was obtained from an incorrect method, i.e. incorrect working is seen and the correct answer clearly follows from it.</w:t>
      </w:r>
    </w:p>
    <w:p w14:paraId="0E129836" w14:textId="77777777" w:rsidR="00B530C4" w:rsidRPr="00C255ED" w:rsidRDefault="00B530C4" w:rsidP="00B530C4">
      <w:pPr>
        <w:ind w:left="567"/>
      </w:pPr>
    </w:p>
    <w:p w14:paraId="7A66093C" w14:textId="77777777" w:rsidR="00B530C4" w:rsidRPr="00C255ED" w:rsidRDefault="00B530C4" w:rsidP="0059612D">
      <w:pPr>
        <w:numPr>
          <w:ilvl w:val="0"/>
          <w:numId w:val="6"/>
        </w:numPr>
      </w:pPr>
      <w:r w:rsidRPr="00C255ED">
        <w:t>Where follow through (</w:t>
      </w:r>
      <w:r w:rsidRPr="00C255ED">
        <w:rPr>
          <w:b/>
        </w:rPr>
        <w:t>FT</w:t>
      </w:r>
      <w:r w:rsidRPr="00C255ED">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377D36C9" w14:textId="77777777" w:rsidR="00B530C4" w:rsidRPr="00C255ED" w:rsidRDefault="00B530C4" w:rsidP="00B530C4">
      <w:pPr>
        <w:ind w:left="567"/>
      </w:pPr>
    </w:p>
    <w:p w14:paraId="59AB9DC0" w14:textId="77777777" w:rsidR="00B530C4" w:rsidRPr="00C255ED" w:rsidRDefault="00B530C4" w:rsidP="00B530C4">
      <w:pPr>
        <w:ind w:left="567"/>
      </w:pPr>
      <w:r w:rsidRPr="00C255ED">
        <w:t xml:space="preserve">Figures or expressions that are being followed through are sometimes encompassed by single quotation marks after the word </w:t>
      </w:r>
      <w:r w:rsidRPr="00C255ED">
        <w:rPr>
          <w:i/>
        </w:rPr>
        <w:t>their</w:t>
      </w:r>
      <w:r w:rsidRPr="00C255ED">
        <w:t xml:space="preserve"> for clarity, e.g. FT 180 × (</w:t>
      </w:r>
      <w:r w:rsidRPr="00C255ED">
        <w:rPr>
          <w:i/>
          <w:iCs/>
        </w:rPr>
        <w:t>their</w:t>
      </w:r>
      <w:r w:rsidRPr="00C255ED">
        <w:t xml:space="preserve"> ‘37’ + 16), or FT 300 – </w:t>
      </w:r>
      <w:r w:rsidRPr="00C255ED">
        <w:sym w:font="Symbol" w:char="F0D6"/>
      </w:r>
      <w:r w:rsidRPr="00C255ED">
        <w:t>(</w:t>
      </w:r>
      <w:r w:rsidRPr="00C255ED">
        <w:rPr>
          <w:i/>
          <w:iCs/>
        </w:rPr>
        <w:t>their</w:t>
      </w:r>
      <w:r w:rsidRPr="00C255ED">
        <w:t xml:space="preserve"> ‘52 + 72’). Answers to part questions which are being followed through are indicated by </w:t>
      </w:r>
      <w:r w:rsidRPr="00C255ED">
        <w:br/>
        <w:t xml:space="preserve">e.g. FT 3 × </w:t>
      </w:r>
      <w:r w:rsidRPr="00C255ED">
        <w:rPr>
          <w:i/>
          <w:iCs/>
        </w:rPr>
        <w:t>their</w:t>
      </w:r>
      <w:r w:rsidRPr="00C255ED">
        <w:t xml:space="preserve"> (a).  </w:t>
      </w:r>
    </w:p>
    <w:p w14:paraId="27CFBBB3" w14:textId="77777777" w:rsidR="00B530C4" w:rsidRPr="00C255ED" w:rsidRDefault="00B530C4" w:rsidP="00B530C4">
      <w:pPr>
        <w:ind w:left="567"/>
      </w:pPr>
    </w:p>
    <w:p w14:paraId="6760798C" w14:textId="77777777" w:rsidR="00B530C4" w:rsidRPr="00C255ED" w:rsidRDefault="00B530C4" w:rsidP="0059612D">
      <w:pPr>
        <w:numPr>
          <w:ilvl w:val="0"/>
          <w:numId w:val="6"/>
        </w:numPr>
      </w:pPr>
      <w:r w:rsidRPr="00C255ED">
        <w:t xml:space="preserve">In questions </w:t>
      </w:r>
      <w:r w:rsidRPr="00C255ED">
        <w:rPr>
          <w:b/>
        </w:rPr>
        <w:t>with no final answer line</w:t>
      </w:r>
      <w:r w:rsidRPr="00C255ED">
        <w:t xml:space="preserve">, make no deductions for wrong work after an acceptable answer (i.e. </w:t>
      </w:r>
      <w:r w:rsidRPr="00C255ED">
        <w:rPr>
          <w:b/>
        </w:rPr>
        <w:t>isw</w:t>
      </w:r>
      <w:r w:rsidRPr="00C255ED">
        <w:t>) unless the mark scheme says otherwise, indicated by the instruction ‘mark final answer’.</w:t>
      </w:r>
    </w:p>
    <w:p w14:paraId="7B23E08C" w14:textId="77777777" w:rsidR="00B530C4" w:rsidRPr="00C255ED" w:rsidRDefault="00B530C4" w:rsidP="00B530C4"/>
    <w:p w14:paraId="2A6A6242" w14:textId="77777777" w:rsidR="00B530C4" w:rsidRPr="00C255ED" w:rsidRDefault="00B530C4" w:rsidP="0059612D">
      <w:pPr>
        <w:numPr>
          <w:ilvl w:val="0"/>
          <w:numId w:val="6"/>
        </w:numPr>
        <w:rPr>
          <w:lang w:val="en-US"/>
        </w:rPr>
      </w:pPr>
      <w:r w:rsidRPr="00C255ED">
        <w:t xml:space="preserve">In questions </w:t>
      </w:r>
      <w:r w:rsidRPr="00C255ED">
        <w:rPr>
          <w:b/>
        </w:rPr>
        <w:t>with a final answer line and incorrect answer given</w:t>
      </w:r>
      <w:r w:rsidRPr="00C255ED">
        <w:t xml:space="preserve">: </w:t>
      </w:r>
    </w:p>
    <w:p w14:paraId="4E483A25" w14:textId="77777777" w:rsidR="00B530C4" w:rsidRPr="00C255ED" w:rsidRDefault="00B530C4" w:rsidP="00B530C4">
      <w:pPr>
        <w:ind w:left="720"/>
        <w:rPr>
          <w:lang w:val="en-US"/>
        </w:rPr>
      </w:pPr>
    </w:p>
    <w:p w14:paraId="43EB71D0" w14:textId="77777777" w:rsidR="00B530C4" w:rsidRPr="00C255ED" w:rsidRDefault="00B530C4" w:rsidP="00B530C4">
      <w:pPr>
        <w:ind w:left="993" w:hanging="284"/>
        <w:rPr>
          <w:lang w:val="en-US"/>
        </w:rPr>
      </w:pPr>
      <w:r w:rsidRPr="00C255ED">
        <w:rPr>
          <w:lang w:val="en-US"/>
        </w:rPr>
        <w:t xml:space="preserve">(i) If the correct answer is seen in the body of working and the answer given on the answer line is a clear transcription error allow full marks unless the mark scheme says ‘mark final answer’.  Place the annotation </w:t>
      </w:r>
      <w:r w:rsidRPr="00C255ED">
        <w:sym w:font="Wingdings" w:char="F0FC"/>
      </w:r>
      <w:r w:rsidRPr="00C255ED">
        <w:rPr>
          <w:lang w:val="en-US"/>
        </w:rPr>
        <w:t xml:space="preserve"> next to the correct answer.</w:t>
      </w:r>
    </w:p>
    <w:p w14:paraId="3A7A0045" w14:textId="77777777" w:rsidR="00B530C4" w:rsidRPr="00C255ED" w:rsidRDefault="00B530C4" w:rsidP="00B530C4">
      <w:pPr>
        <w:ind w:firstLine="567"/>
        <w:rPr>
          <w:lang w:val="en-US"/>
        </w:rPr>
      </w:pPr>
    </w:p>
    <w:p w14:paraId="75692A62" w14:textId="77777777" w:rsidR="00B530C4" w:rsidRPr="00C255ED" w:rsidRDefault="00B530C4" w:rsidP="00B530C4">
      <w:pPr>
        <w:ind w:left="993" w:hanging="284"/>
        <w:rPr>
          <w:lang w:val="en-US"/>
        </w:rPr>
      </w:pPr>
      <w:r w:rsidRPr="00C255ED">
        <w:rPr>
          <w:lang w:val="en-US"/>
        </w:rPr>
        <w:t xml:space="preserve">(ii) If the correct answer is seen in the body of working but the answer line is blank, allow full marks. Place the annotation </w:t>
      </w:r>
      <w:r w:rsidRPr="00C255ED">
        <w:sym w:font="Wingdings" w:char="F0FC"/>
      </w:r>
      <w:r w:rsidRPr="00C255ED">
        <w:rPr>
          <w:lang w:val="en-US"/>
        </w:rPr>
        <w:t xml:space="preserve"> next to the correct answer. </w:t>
      </w:r>
    </w:p>
    <w:p w14:paraId="5E8BF134" w14:textId="77777777" w:rsidR="00B530C4" w:rsidRPr="00C255ED" w:rsidRDefault="00B530C4" w:rsidP="00B530C4">
      <w:pPr>
        <w:ind w:left="993" w:hanging="284"/>
        <w:rPr>
          <w:lang w:val="en-US"/>
        </w:rPr>
      </w:pPr>
    </w:p>
    <w:p w14:paraId="39B13E9E" w14:textId="77777777" w:rsidR="00B530C4" w:rsidRPr="00C255ED" w:rsidRDefault="00B530C4" w:rsidP="00B530C4">
      <w:pPr>
        <w:ind w:left="993" w:hanging="284"/>
        <w:rPr>
          <w:lang w:val="en-US"/>
        </w:rPr>
      </w:pPr>
      <w:r w:rsidRPr="00C255ED">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C255ED">
        <w:rPr>
          <w:b/>
          <w:bCs/>
          <w:lang w:val="en-US"/>
        </w:rPr>
        <w:t>M0</w:t>
      </w:r>
      <w:r w:rsidRPr="00C255ED">
        <w:rPr>
          <w:lang w:val="en-US"/>
        </w:rPr>
        <w:t xml:space="preserve">, </w:t>
      </w:r>
      <w:r w:rsidRPr="00C255ED">
        <w:rPr>
          <w:b/>
          <w:bCs/>
          <w:lang w:val="en-US"/>
        </w:rPr>
        <w:t>M1</w:t>
      </w:r>
      <w:r w:rsidRPr="00C255ED">
        <w:rPr>
          <w:lang w:val="en-US"/>
        </w:rPr>
        <w:t xml:space="preserve">, </w:t>
      </w:r>
      <w:r w:rsidRPr="00C255ED">
        <w:rPr>
          <w:b/>
          <w:bCs/>
          <w:lang w:val="en-US"/>
        </w:rPr>
        <w:t>M2</w:t>
      </w:r>
      <w:r w:rsidRPr="00C255ED">
        <w:rPr>
          <w:lang w:val="en-US"/>
        </w:rPr>
        <w:t xml:space="preserve"> annotations as appropriate and place the annotation </w:t>
      </w:r>
      <w:r w:rsidRPr="00C255ED">
        <w:sym w:font="Wingdings" w:char="F0FB"/>
      </w:r>
      <w:r w:rsidRPr="00C255ED">
        <w:t xml:space="preserve"> next to the wrong answer.</w:t>
      </w:r>
      <w:r w:rsidRPr="00C255ED">
        <w:rPr>
          <w:lang w:val="en-US"/>
        </w:rPr>
        <w:t xml:space="preserve"> </w:t>
      </w:r>
    </w:p>
    <w:p w14:paraId="5FBC0E5C" w14:textId="77777777" w:rsidR="00B530C4" w:rsidRPr="00C255ED" w:rsidRDefault="00B530C4" w:rsidP="00B530C4"/>
    <w:p w14:paraId="4C7FCCE4" w14:textId="77777777" w:rsidR="00B530C4" w:rsidRPr="00C255ED" w:rsidRDefault="00B530C4" w:rsidP="0059612D">
      <w:pPr>
        <w:numPr>
          <w:ilvl w:val="0"/>
          <w:numId w:val="6"/>
        </w:numPr>
      </w:pPr>
      <w:r w:rsidRPr="00C255ED">
        <w:t xml:space="preserve">In questions </w:t>
      </w:r>
      <w:r w:rsidRPr="00C255ED">
        <w:rPr>
          <w:b/>
        </w:rPr>
        <w:t>with a final answer line</w:t>
      </w:r>
      <w:r w:rsidRPr="00C255ED">
        <w:t>:</w:t>
      </w:r>
    </w:p>
    <w:p w14:paraId="5DE42F20" w14:textId="77777777" w:rsidR="00B530C4" w:rsidRPr="00C255ED" w:rsidRDefault="00B530C4" w:rsidP="00B530C4">
      <w:pPr>
        <w:rPr>
          <w:lang w:val="en-US"/>
        </w:rPr>
      </w:pPr>
    </w:p>
    <w:p w14:paraId="15F0D8D6" w14:textId="77777777" w:rsidR="00B530C4" w:rsidRPr="00C255ED" w:rsidRDefault="00B530C4" w:rsidP="00B530C4">
      <w:pPr>
        <w:ind w:left="720"/>
      </w:pPr>
      <w:r w:rsidRPr="00C255ED">
        <w:rPr>
          <w:lang w:val="en-US"/>
        </w:rPr>
        <w:t xml:space="preserve">(i) </w:t>
      </w:r>
      <w:r w:rsidRPr="00C255ED">
        <w:t xml:space="preserve">If one answer is provided on the answer line, mark the method that leads to that answer. A correct step, value or statement that is not </w:t>
      </w:r>
      <w:r w:rsidRPr="00C255ED">
        <w:br/>
        <w:t xml:space="preserve">    part of the method that leads to the given answer should be awarded </w:t>
      </w:r>
      <w:r w:rsidRPr="00C255ED">
        <w:rPr>
          <w:b/>
        </w:rPr>
        <w:t>M0</w:t>
      </w:r>
      <w:r w:rsidRPr="00C255ED">
        <w:t xml:space="preserve"> and/or </w:t>
      </w:r>
      <w:r w:rsidRPr="00C255ED">
        <w:rPr>
          <w:b/>
        </w:rPr>
        <w:t>B0</w:t>
      </w:r>
      <w:r w:rsidRPr="00C255ED">
        <w:t>.</w:t>
      </w:r>
    </w:p>
    <w:p w14:paraId="53BB4708" w14:textId="77777777" w:rsidR="00B530C4" w:rsidRPr="00C255ED" w:rsidRDefault="00B530C4" w:rsidP="00B530C4">
      <w:pPr>
        <w:ind w:left="720"/>
        <w:rPr>
          <w:lang w:val="en-US"/>
        </w:rPr>
      </w:pPr>
    </w:p>
    <w:p w14:paraId="52A0EE13" w14:textId="77777777" w:rsidR="00B530C4" w:rsidRPr="00C255ED" w:rsidRDefault="00B530C4" w:rsidP="00B530C4">
      <w:pPr>
        <w:ind w:left="994" w:hanging="274"/>
        <w:rPr>
          <w:lang w:val="en-US"/>
        </w:rPr>
      </w:pPr>
      <w:r w:rsidRPr="00C255ED">
        <w:rPr>
          <w:lang w:val="en-US"/>
        </w:rPr>
        <w:t xml:space="preserve">(ii) </w:t>
      </w:r>
      <w:r w:rsidRPr="00C255ED">
        <w:t>If more than one answer is provided on the answer line and</w:t>
      </w:r>
      <w:r w:rsidRPr="00C255ED">
        <w:rPr>
          <w:lang w:val="en-US"/>
        </w:rPr>
        <w:t xml:space="preserve"> there is a single method provided, award method marks only.</w:t>
      </w:r>
    </w:p>
    <w:p w14:paraId="02DA2586" w14:textId="77777777" w:rsidR="00B530C4" w:rsidRPr="00C255ED" w:rsidRDefault="00B530C4" w:rsidP="00B530C4">
      <w:pPr>
        <w:ind w:left="994" w:hanging="274"/>
        <w:rPr>
          <w:lang w:val="en-US"/>
        </w:rPr>
      </w:pPr>
    </w:p>
    <w:p w14:paraId="05DE3843" w14:textId="77777777" w:rsidR="00B530C4" w:rsidRPr="00C255ED" w:rsidRDefault="00B530C4" w:rsidP="00B530C4">
      <w:pPr>
        <w:ind w:left="1078" w:hanging="386"/>
        <w:rPr>
          <w:lang w:val="en-US"/>
        </w:rPr>
      </w:pPr>
      <w:r w:rsidRPr="00C255ED">
        <w:rPr>
          <w:lang w:val="en-US"/>
        </w:rPr>
        <w:t xml:space="preserve">(iii) </w:t>
      </w:r>
      <w:r w:rsidRPr="00C255ED">
        <w:t>If more than one answer is provided on the answer line and</w:t>
      </w:r>
      <w:r w:rsidRPr="00C255ED">
        <w:rPr>
          <w:lang w:val="en-US"/>
        </w:rPr>
        <w:t xml:space="preserve"> there is more than one method provided, award marks for the poorer response unless the candidate has clearly indicated which method is to be marked.  </w:t>
      </w:r>
    </w:p>
    <w:p w14:paraId="392106C2" w14:textId="77777777" w:rsidR="00B530C4" w:rsidRPr="00C255ED" w:rsidRDefault="00B530C4" w:rsidP="00B530C4">
      <w:pPr>
        <w:ind w:left="720"/>
      </w:pPr>
    </w:p>
    <w:p w14:paraId="430D1596" w14:textId="77777777" w:rsidR="00B530C4" w:rsidRPr="00C255ED" w:rsidRDefault="00B530C4" w:rsidP="0059612D">
      <w:pPr>
        <w:numPr>
          <w:ilvl w:val="0"/>
          <w:numId w:val="6"/>
        </w:numPr>
      </w:pPr>
      <w:r w:rsidRPr="00C255ED">
        <w:t xml:space="preserve">In questions with </w:t>
      </w:r>
      <w:r w:rsidRPr="00C255ED">
        <w:rPr>
          <w:b/>
        </w:rPr>
        <w:t>no final answer line</w:t>
      </w:r>
      <w:r w:rsidRPr="00C255ED">
        <w:t>:</w:t>
      </w:r>
    </w:p>
    <w:p w14:paraId="6801F33B" w14:textId="77777777" w:rsidR="00B530C4" w:rsidRPr="00C255ED" w:rsidRDefault="00B530C4" w:rsidP="00B530C4">
      <w:pPr>
        <w:ind w:left="720"/>
      </w:pPr>
    </w:p>
    <w:p w14:paraId="2DDD132C" w14:textId="77777777" w:rsidR="00B530C4" w:rsidRPr="00C255ED" w:rsidRDefault="00B530C4" w:rsidP="00B530C4">
      <w:pPr>
        <w:ind w:left="720"/>
        <w:rPr>
          <w:lang w:val="en-US"/>
        </w:rPr>
      </w:pPr>
      <w:r w:rsidRPr="00C255ED">
        <w:rPr>
          <w:lang w:val="en-US"/>
        </w:rPr>
        <w:t>(i)  If a single response is provided, mark as usual.</w:t>
      </w:r>
    </w:p>
    <w:p w14:paraId="153558AD" w14:textId="77777777" w:rsidR="00B530C4" w:rsidRPr="00C255ED" w:rsidRDefault="00B530C4" w:rsidP="00B530C4">
      <w:pPr>
        <w:ind w:left="720"/>
        <w:rPr>
          <w:lang w:val="en-US"/>
        </w:rPr>
      </w:pPr>
    </w:p>
    <w:p w14:paraId="3A97A895" w14:textId="77777777" w:rsidR="00B530C4" w:rsidRPr="00C255ED" w:rsidRDefault="00B530C4" w:rsidP="00B530C4">
      <w:pPr>
        <w:ind w:left="994" w:hanging="274"/>
        <w:rPr>
          <w:lang w:val="en-US"/>
        </w:rPr>
      </w:pPr>
      <w:r w:rsidRPr="00C255ED">
        <w:rPr>
          <w:lang w:val="en-US"/>
        </w:rPr>
        <w:t>(ii) If more than one response is provided, award marks for the poorer response unless the candidate has clearly indicated which response is to be marked.</w:t>
      </w:r>
    </w:p>
    <w:p w14:paraId="672B3DC2" w14:textId="77777777" w:rsidR="00B530C4" w:rsidRPr="00C255ED" w:rsidRDefault="00B530C4" w:rsidP="00B530C4">
      <w:pPr>
        <w:tabs>
          <w:tab w:val="num" w:pos="567"/>
        </w:tabs>
      </w:pPr>
    </w:p>
    <w:p w14:paraId="00ED2F52" w14:textId="77777777" w:rsidR="00B530C4" w:rsidRPr="00C255ED" w:rsidRDefault="00B530C4" w:rsidP="0059612D">
      <w:pPr>
        <w:numPr>
          <w:ilvl w:val="0"/>
          <w:numId w:val="6"/>
        </w:numPr>
      </w:pPr>
      <w:r w:rsidRPr="00C255ED">
        <w:t xml:space="preserve">When the data of a question is consistently misread in such a way as not to alter the nature or difficulty of the question, please follow the candidate’s work and allow follow through for </w:t>
      </w:r>
      <w:r w:rsidRPr="00C255ED">
        <w:rPr>
          <w:b/>
        </w:rPr>
        <w:t>A</w:t>
      </w:r>
      <w:r w:rsidRPr="00C255ED">
        <w:t xml:space="preserve"> and </w:t>
      </w:r>
      <w:r w:rsidRPr="00C255ED">
        <w:rPr>
          <w:b/>
        </w:rPr>
        <w:t>B</w:t>
      </w:r>
      <w:r w:rsidRPr="00C255ED">
        <w:t xml:space="preserve"> marks. Deduct 1 mark from any </w:t>
      </w:r>
      <w:r w:rsidRPr="00C255ED">
        <w:rPr>
          <w:b/>
        </w:rPr>
        <w:t>A</w:t>
      </w:r>
      <w:r w:rsidRPr="00C255ED">
        <w:t xml:space="preserve"> or </w:t>
      </w:r>
      <w:r w:rsidRPr="00C255ED">
        <w:rPr>
          <w:b/>
        </w:rPr>
        <w:t>B</w:t>
      </w:r>
      <w:r w:rsidRPr="00C255ED">
        <w:t xml:space="preserve"> marks earned and record this by using the </w:t>
      </w:r>
      <w:r w:rsidRPr="00C255ED">
        <w:rPr>
          <w:b/>
          <w:bCs/>
        </w:rPr>
        <w:t>MR</w:t>
      </w:r>
      <w:r w:rsidRPr="00C255ED">
        <w:t xml:space="preserve"> annotation. </w:t>
      </w:r>
      <w:r w:rsidRPr="00C255ED">
        <w:rPr>
          <w:b/>
        </w:rPr>
        <w:t>M</w:t>
      </w:r>
      <w:r w:rsidRPr="00C255ED">
        <w:t xml:space="preserve"> marks are not deducted for misreads. If a candidate corrects the misread in a later part, do not continue to follow through, but award </w:t>
      </w:r>
      <w:r w:rsidRPr="00C255ED">
        <w:rPr>
          <w:b/>
        </w:rPr>
        <w:t>A</w:t>
      </w:r>
      <w:r w:rsidRPr="00C255ED">
        <w:t xml:space="preserve"> and </w:t>
      </w:r>
      <w:r w:rsidRPr="00C255ED">
        <w:rPr>
          <w:b/>
        </w:rPr>
        <w:t>B</w:t>
      </w:r>
      <w:r w:rsidRPr="00C255ED">
        <w:t xml:space="preserve"> marks for the correct answer only.</w:t>
      </w:r>
    </w:p>
    <w:p w14:paraId="263D0939" w14:textId="77777777" w:rsidR="00B530C4" w:rsidRPr="00C255ED" w:rsidRDefault="00B530C4" w:rsidP="00B530C4"/>
    <w:p w14:paraId="0E979E89" w14:textId="77777777" w:rsidR="00B530C4" w:rsidRPr="00C255ED" w:rsidRDefault="00B530C4" w:rsidP="0059612D">
      <w:pPr>
        <w:numPr>
          <w:ilvl w:val="0"/>
          <w:numId w:val="6"/>
        </w:numPr>
      </w:pPr>
      <w:r w:rsidRPr="00C255ED">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69A9B00B" w14:textId="77777777" w:rsidR="00B530C4" w:rsidRPr="00C255ED" w:rsidRDefault="00B530C4" w:rsidP="00B530C4">
      <w:pPr>
        <w:rPr>
          <w:lang w:val="en-US"/>
        </w:rPr>
      </w:pPr>
    </w:p>
    <w:p w14:paraId="2DD37605" w14:textId="77777777" w:rsidR="00B530C4" w:rsidRPr="00C255ED" w:rsidRDefault="00B530C4" w:rsidP="0059612D">
      <w:pPr>
        <w:numPr>
          <w:ilvl w:val="0"/>
          <w:numId w:val="6"/>
        </w:numPr>
        <w:rPr>
          <w:lang w:val="en-US"/>
        </w:rPr>
      </w:pPr>
      <w:r w:rsidRPr="00C255ED">
        <w:t>Ranges of answers given in the mark scheme are always inclusive.</w:t>
      </w:r>
    </w:p>
    <w:p w14:paraId="24635BB6" w14:textId="77777777" w:rsidR="00B530C4" w:rsidRPr="00C255ED" w:rsidRDefault="00B530C4" w:rsidP="00B530C4">
      <w:pPr>
        <w:rPr>
          <w:lang w:val="en-US"/>
        </w:rPr>
      </w:pPr>
    </w:p>
    <w:p w14:paraId="12C209F2" w14:textId="77777777" w:rsidR="00B530C4" w:rsidRPr="00C255ED" w:rsidRDefault="00B530C4" w:rsidP="0059612D">
      <w:pPr>
        <w:numPr>
          <w:ilvl w:val="0"/>
          <w:numId w:val="6"/>
        </w:numPr>
        <w:rPr>
          <w:lang w:val="en-US"/>
        </w:rPr>
      </w:pPr>
      <w:r w:rsidRPr="00C255ED">
        <w:t>For methods not provided for in the mark scheme give as far as possible equivalent marks for equivalent work. If in doubt, consult your Team Leader.</w:t>
      </w:r>
    </w:p>
    <w:p w14:paraId="39043E90" w14:textId="77777777" w:rsidR="00B530C4" w:rsidRPr="00C255ED" w:rsidRDefault="00B530C4" w:rsidP="00B530C4">
      <w:pPr>
        <w:ind w:left="720"/>
        <w:rPr>
          <w:lang w:val="en-US"/>
        </w:rPr>
      </w:pPr>
    </w:p>
    <w:p w14:paraId="72E0F63F" w14:textId="77777777" w:rsidR="00B530C4" w:rsidRPr="00C255ED" w:rsidRDefault="00B530C4" w:rsidP="0059612D">
      <w:pPr>
        <w:numPr>
          <w:ilvl w:val="0"/>
          <w:numId w:val="6"/>
        </w:numPr>
        <w:rPr>
          <w:lang w:val="en-US"/>
        </w:rPr>
      </w:pPr>
      <w:r w:rsidRPr="00C255ED">
        <w:t>If in any case the mark scheme operates with considerable unfairness consult your Team Leader.</w:t>
      </w:r>
    </w:p>
    <w:p w14:paraId="3B53CA38" w14:textId="77777777" w:rsidR="00B530C4" w:rsidRPr="00C255ED" w:rsidRDefault="00B530C4" w:rsidP="00B530C4"/>
    <w:p w14:paraId="18819F96" w14:textId="77777777" w:rsidR="00777D56" w:rsidRPr="00C255ED" w:rsidRDefault="00777D56" w:rsidP="00C24BDD">
      <w:pPr>
        <w:pStyle w:val="Heading1"/>
        <w:jc w:val="center"/>
      </w:pPr>
    </w:p>
    <w:p w14:paraId="3FD3FDC8" w14:textId="4552FF9E" w:rsidR="00777D56" w:rsidRPr="00C255ED" w:rsidRDefault="00777D56" w:rsidP="00777D56">
      <w:pPr>
        <w:ind w:left="567"/>
      </w:pPr>
    </w:p>
    <w:p w14:paraId="42BBB5A7" w14:textId="77777777" w:rsidR="00777D56" w:rsidRPr="00C255ED" w:rsidRDefault="00777D56" w:rsidP="00777D56">
      <w:pPr>
        <w:sectPr w:rsidR="00777D56" w:rsidRPr="00C255ED" w:rsidSect="002C770F">
          <w:headerReference w:type="default" r:id="rId12"/>
          <w:footerReference w:type="default" r:id="rId13"/>
          <w:pgSz w:w="16838" w:h="11906" w:orient="landscape" w:code="9"/>
          <w:pgMar w:top="1247" w:right="1247" w:bottom="1247" w:left="1247" w:header="680" w:footer="567" w:gutter="0"/>
          <w:cols w:space="708"/>
          <w:titlePg/>
          <w:docGrid w:linePitch="360"/>
        </w:sectPr>
      </w:pPr>
    </w:p>
    <w:p w14:paraId="363492E6" w14:textId="77777777" w:rsidR="00F13624" w:rsidRPr="00C255ED" w:rsidRDefault="00F13624" w:rsidP="00001B33">
      <w:pPr>
        <w:rPr>
          <w:b/>
        </w:rPr>
      </w:pPr>
    </w:p>
    <w:p w14:paraId="19F4431F" w14:textId="77777777" w:rsidR="00DE1A76" w:rsidRPr="00C255ED" w:rsidRDefault="00DE1A76" w:rsidP="00001B3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497"/>
        <w:gridCol w:w="845"/>
        <w:gridCol w:w="4067"/>
        <w:gridCol w:w="885"/>
        <w:gridCol w:w="4455"/>
        <w:gridCol w:w="2993"/>
      </w:tblGrid>
      <w:tr w:rsidR="00F13624" w:rsidRPr="00C255ED" w14:paraId="79EC0FD2" w14:textId="77777777" w:rsidTr="005D4AE9">
        <w:trPr>
          <w:cantSplit/>
          <w:trHeight w:val="312"/>
          <w:tblHeader/>
        </w:trPr>
        <w:tc>
          <w:tcPr>
            <w:tcW w:w="674" w:type="pct"/>
            <w:gridSpan w:val="3"/>
            <w:shd w:val="clear" w:color="auto" w:fill="auto"/>
            <w:vAlign w:val="center"/>
          </w:tcPr>
          <w:p w14:paraId="4ABFAD44" w14:textId="77777777" w:rsidR="00F13624" w:rsidRPr="00C255ED" w:rsidRDefault="00F13624" w:rsidP="00486ECA">
            <w:pPr>
              <w:jc w:val="center"/>
              <w:rPr>
                <w:b/>
              </w:rPr>
            </w:pPr>
            <w:r w:rsidRPr="00C255ED">
              <w:rPr>
                <w:b/>
              </w:rPr>
              <w:t>Question</w:t>
            </w:r>
          </w:p>
        </w:tc>
        <w:tc>
          <w:tcPr>
            <w:tcW w:w="1419" w:type="pct"/>
            <w:shd w:val="clear" w:color="auto" w:fill="auto"/>
            <w:vAlign w:val="center"/>
          </w:tcPr>
          <w:p w14:paraId="3666DB9A" w14:textId="77777777" w:rsidR="00F13624" w:rsidRPr="00C255ED" w:rsidRDefault="00F13624" w:rsidP="00486ECA">
            <w:pPr>
              <w:jc w:val="center"/>
              <w:rPr>
                <w:b/>
              </w:rPr>
            </w:pPr>
            <w:r w:rsidRPr="00C255ED">
              <w:rPr>
                <w:b/>
              </w:rPr>
              <w:t>Answer</w:t>
            </w:r>
          </w:p>
        </w:tc>
        <w:tc>
          <w:tcPr>
            <w:tcW w:w="309" w:type="pct"/>
            <w:shd w:val="clear" w:color="auto" w:fill="auto"/>
            <w:vAlign w:val="center"/>
          </w:tcPr>
          <w:p w14:paraId="23036AE1" w14:textId="77777777" w:rsidR="00F13624" w:rsidRPr="00C255ED" w:rsidRDefault="00F13624" w:rsidP="00486ECA">
            <w:pPr>
              <w:jc w:val="center"/>
              <w:rPr>
                <w:b/>
              </w:rPr>
            </w:pPr>
            <w:r w:rsidRPr="00C255ED">
              <w:rPr>
                <w:b/>
              </w:rPr>
              <w:t>Marks</w:t>
            </w:r>
          </w:p>
        </w:tc>
        <w:tc>
          <w:tcPr>
            <w:tcW w:w="2598" w:type="pct"/>
            <w:gridSpan w:val="2"/>
            <w:shd w:val="clear" w:color="auto" w:fill="auto"/>
            <w:vAlign w:val="center"/>
          </w:tcPr>
          <w:p w14:paraId="5527FB99" w14:textId="77777777" w:rsidR="00F13624" w:rsidRPr="00C255ED" w:rsidRDefault="00F13624" w:rsidP="00486ECA">
            <w:pPr>
              <w:jc w:val="center"/>
              <w:rPr>
                <w:b/>
              </w:rPr>
            </w:pPr>
            <w:r w:rsidRPr="00C255ED">
              <w:rPr>
                <w:b/>
              </w:rPr>
              <w:t>Part marks and guidance</w:t>
            </w:r>
          </w:p>
        </w:tc>
      </w:tr>
      <w:tr w:rsidR="005D272E" w:rsidRPr="00C255ED" w14:paraId="09CA49DC" w14:textId="77777777" w:rsidTr="005D4AE9">
        <w:trPr>
          <w:cantSplit/>
        </w:trPr>
        <w:tc>
          <w:tcPr>
            <w:tcW w:w="207" w:type="pct"/>
            <w:shd w:val="clear" w:color="auto" w:fill="auto"/>
          </w:tcPr>
          <w:p w14:paraId="7027D310" w14:textId="77777777" w:rsidR="005D272E" w:rsidRPr="00C255ED" w:rsidRDefault="005D272E" w:rsidP="0026188B">
            <w:pPr>
              <w:rPr>
                <w:b/>
              </w:rPr>
            </w:pPr>
            <w:r w:rsidRPr="00C255ED">
              <w:rPr>
                <w:b/>
              </w:rPr>
              <w:t>1</w:t>
            </w:r>
          </w:p>
        </w:tc>
        <w:tc>
          <w:tcPr>
            <w:tcW w:w="172" w:type="pct"/>
            <w:shd w:val="clear" w:color="auto" w:fill="auto"/>
          </w:tcPr>
          <w:p w14:paraId="42D8FCAE" w14:textId="77777777" w:rsidR="005D272E" w:rsidRPr="00C255ED" w:rsidRDefault="005D272E" w:rsidP="0026188B">
            <w:pPr>
              <w:rPr>
                <w:b/>
              </w:rPr>
            </w:pPr>
            <w:r w:rsidRPr="00C255ED">
              <w:rPr>
                <w:b/>
              </w:rPr>
              <w:t>(a)</w:t>
            </w:r>
          </w:p>
        </w:tc>
        <w:tc>
          <w:tcPr>
            <w:tcW w:w="295" w:type="pct"/>
            <w:shd w:val="clear" w:color="auto" w:fill="auto"/>
          </w:tcPr>
          <w:p w14:paraId="19628065" w14:textId="77777777" w:rsidR="005D272E" w:rsidRPr="00C255ED" w:rsidRDefault="005D272E" w:rsidP="0026188B">
            <w:pPr>
              <w:tabs>
                <w:tab w:val="left" w:pos="567"/>
                <w:tab w:val="left" w:pos="1418"/>
                <w:tab w:val="left" w:pos="1701"/>
              </w:tabs>
              <w:rPr>
                <w:b/>
              </w:rPr>
            </w:pPr>
          </w:p>
        </w:tc>
        <w:tc>
          <w:tcPr>
            <w:tcW w:w="1419" w:type="pct"/>
            <w:shd w:val="clear" w:color="auto" w:fill="auto"/>
          </w:tcPr>
          <w:p w14:paraId="72E46CB8" w14:textId="25E105F9" w:rsidR="005D272E" w:rsidRPr="00C255ED" w:rsidRDefault="005D272E" w:rsidP="0026188B">
            <w:r w:rsidRPr="00C255ED">
              <w:t xml:space="preserve">One of 1, 2, 3, </w:t>
            </w:r>
            <w:r w:rsidR="00DD170B">
              <w:t xml:space="preserve">4, </w:t>
            </w:r>
            <w:r w:rsidR="00BF23AE">
              <w:t>6, 12</w:t>
            </w:r>
          </w:p>
        </w:tc>
        <w:tc>
          <w:tcPr>
            <w:tcW w:w="309" w:type="pct"/>
            <w:shd w:val="clear" w:color="auto" w:fill="auto"/>
          </w:tcPr>
          <w:p w14:paraId="402BBA5E" w14:textId="77777777" w:rsidR="005D272E" w:rsidRPr="00C255ED" w:rsidRDefault="005D272E" w:rsidP="0026188B">
            <w:pPr>
              <w:jc w:val="center"/>
              <w:rPr>
                <w:b/>
              </w:rPr>
            </w:pPr>
            <w:r w:rsidRPr="00C255ED">
              <w:rPr>
                <w:b/>
              </w:rPr>
              <w:t>1</w:t>
            </w:r>
          </w:p>
        </w:tc>
        <w:tc>
          <w:tcPr>
            <w:tcW w:w="1554" w:type="pct"/>
            <w:shd w:val="clear" w:color="auto" w:fill="auto"/>
          </w:tcPr>
          <w:p w14:paraId="689974CC" w14:textId="77777777" w:rsidR="005D272E" w:rsidRPr="00C255ED" w:rsidRDefault="005D272E" w:rsidP="0026188B">
            <w:pPr>
              <w:pStyle w:val="Header"/>
              <w:tabs>
                <w:tab w:val="left" w:pos="567"/>
                <w:tab w:val="left" w:pos="1134"/>
                <w:tab w:val="right" w:pos="9356"/>
              </w:tabs>
              <w:jc w:val="both"/>
            </w:pPr>
          </w:p>
        </w:tc>
        <w:tc>
          <w:tcPr>
            <w:tcW w:w="1044" w:type="pct"/>
            <w:shd w:val="clear" w:color="auto" w:fill="auto"/>
          </w:tcPr>
          <w:p w14:paraId="6222AF57" w14:textId="77777777" w:rsidR="007D3D5C" w:rsidRPr="0035003C" w:rsidRDefault="005D272E" w:rsidP="007D3D5C">
            <w:r w:rsidRPr="0035003C">
              <w:t>Accept more than one correct but no errors</w:t>
            </w:r>
            <w:r w:rsidR="0053160B" w:rsidRPr="0035003C">
              <w:t xml:space="preserve"> </w:t>
            </w:r>
          </w:p>
          <w:p w14:paraId="67AD98C2" w14:textId="3784544E" w:rsidR="005D272E" w:rsidRPr="0035003C" w:rsidRDefault="007D3D5C" w:rsidP="007D3D5C">
            <w:r w:rsidRPr="0035003C">
              <w:t xml:space="preserve">May be a product e.g. </w:t>
            </w:r>
            <w:r w:rsidR="004D4F2A" w:rsidRPr="0035003C">
              <w:t>4</w:t>
            </w:r>
            <w:r w:rsidRPr="0035003C">
              <w:t xml:space="preserve"> </w:t>
            </w:r>
            <w:r w:rsidRPr="0035003C">
              <w:sym w:font="Symbol" w:char="F0B4"/>
            </w:r>
            <w:r w:rsidRPr="0035003C">
              <w:t xml:space="preserve"> </w:t>
            </w:r>
            <w:r w:rsidR="004D4F2A" w:rsidRPr="0035003C">
              <w:t>3</w:t>
            </w:r>
            <w:r w:rsidRPr="0035003C">
              <w:t xml:space="preserve"> but not 2</w:t>
            </w:r>
            <w:r w:rsidR="00BF23AE" w:rsidRPr="0035003C">
              <w:rPr>
                <w:position w:val="4"/>
                <w:vertAlign w:val="superscript"/>
              </w:rPr>
              <w:t>2</w:t>
            </w:r>
            <w:r w:rsidRPr="0035003C">
              <w:t xml:space="preserve"> </w:t>
            </w:r>
            <w:r w:rsidR="00C2120A" w:rsidRPr="0035003C">
              <w:sym w:font="Symbol" w:char="F0B4"/>
            </w:r>
            <w:r w:rsidRPr="0035003C">
              <w:t xml:space="preserve"> 3 or an incorrect product e.g. 2 </w:t>
            </w:r>
            <w:r w:rsidR="00C2120A" w:rsidRPr="0035003C">
              <w:sym w:font="Symbol" w:char="F0B4"/>
            </w:r>
            <w:r w:rsidRPr="0035003C">
              <w:t xml:space="preserve"> </w:t>
            </w:r>
            <w:r w:rsidR="00BF23AE" w:rsidRPr="0035003C">
              <w:t>3</w:t>
            </w:r>
          </w:p>
        </w:tc>
      </w:tr>
      <w:tr w:rsidR="005D272E" w:rsidRPr="00C255ED" w14:paraId="6F9A4322" w14:textId="77777777" w:rsidTr="005D4AE9">
        <w:trPr>
          <w:cantSplit/>
        </w:trPr>
        <w:tc>
          <w:tcPr>
            <w:tcW w:w="207" w:type="pct"/>
            <w:shd w:val="clear" w:color="auto" w:fill="auto"/>
          </w:tcPr>
          <w:p w14:paraId="3080284E" w14:textId="77777777" w:rsidR="005D272E" w:rsidRPr="00C255ED" w:rsidRDefault="005D272E" w:rsidP="0026188B">
            <w:pPr>
              <w:rPr>
                <w:b/>
              </w:rPr>
            </w:pPr>
          </w:p>
        </w:tc>
        <w:tc>
          <w:tcPr>
            <w:tcW w:w="172" w:type="pct"/>
            <w:shd w:val="clear" w:color="auto" w:fill="auto"/>
          </w:tcPr>
          <w:p w14:paraId="3F9718B2" w14:textId="77777777" w:rsidR="005D272E" w:rsidRPr="00C255ED" w:rsidRDefault="005D272E" w:rsidP="0026188B">
            <w:pPr>
              <w:rPr>
                <w:b/>
              </w:rPr>
            </w:pPr>
            <w:r w:rsidRPr="00C255ED">
              <w:rPr>
                <w:b/>
              </w:rPr>
              <w:t>(</w:t>
            </w:r>
            <w:r w:rsidR="00181209" w:rsidRPr="00C255ED">
              <w:rPr>
                <w:b/>
              </w:rPr>
              <w:t>b</w:t>
            </w:r>
            <w:r w:rsidRPr="00C255ED">
              <w:rPr>
                <w:b/>
              </w:rPr>
              <w:t>)</w:t>
            </w:r>
          </w:p>
        </w:tc>
        <w:tc>
          <w:tcPr>
            <w:tcW w:w="295" w:type="pct"/>
            <w:shd w:val="clear" w:color="auto" w:fill="auto"/>
          </w:tcPr>
          <w:p w14:paraId="229B2EC5" w14:textId="77777777" w:rsidR="005D272E" w:rsidRPr="00C255ED" w:rsidRDefault="005D272E" w:rsidP="0026188B">
            <w:pPr>
              <w:rPr>
                <w:b/>
              </w:rPr>
            </w:pPr>
          </w:p>
        </w:tc>
        <w:tc>
          <w:tcPr>
            <w:tcW w:w="1419" w:type="pct"/>
            <w:shd w:val="clear" w:color="auto" w:fill="auto"/>
          </w:tcPr>
          <w:p w14:paraId="365E07B2" w14:textId="4CBB5723" w:rsidR="005D272E" w:rsidRPr="00C255ED" w:rsidRDefault="00BF23AE" w:rsidP="0026188B">
            <w:pPr>
              <w:tabs>
                <w:tab w:val="left" w:pos="567"/>
                <w:tab w:val="left" w:pos="1418"/>
                <w:tab w:val="left" w:pos="1701"/>
              </w:tabs>
            </w:pPr>
            <w:r>
              <w:t>25</w:t>
            </w:r>
            <w:r w:rsidR="005D272E" w:rsidRPr="00C255ED">
              <w:t xml:space="preserve"> </w:t>
            </w:r>
          </w:p>
          <w:p w14:paraId="505A001E" w14:textId="77777777" w:rsidR="00181209" w:rsidRPr="00C255ED" w:rsidRDefault="00181209" w:rsidP="0026188B">
            <w:pPr>
              <w:tabs>
                <w:tab w:val="left" w:pos="567"/>
                <w:tab w:val="left" w:pos="1418"/>
                <w:tab w:val="left" w:pos="1701"/>
              </w:tabs>
            </w:pPr>
          </w:p>
        </w:tc>
        <w:tc>
          <w:tcPr>
            <w:tcW w:w="309" w:type="pct"/>
            <w:shd w:val="clear" w:color="auto" w:fill="auto"/>
          </w:tcPr>
          <w:p w14:paraId="27C3718A" w14:textId="77777777" w:rsidR="005D272E" w:rsidRPr="00C255ED" w:rsidRDefault="005C340A" w:rsidP="0026188B">
            <w:pPr>
              <w:jc w:val="center"/>
              <w:rPr>
                <w:b/>
              </w:rPr>
            </w:pPr>
            <w:r w:rsidRPr="00C255ED">
              <w:rPr>
                <w:b/>
              </w:rPr>
              <w:t>1</w:t>
            </w:r>
          </w:p>
        </w:tc>
        <w:tc>
          <w:tcPr>
            <w:tcW w:w="1554" w:type="pct"/>
            <w:shd w:val="clear" w:color="auto" w:fill="auto"/>
          </w:tcPr>
          <w:p w14:paraId="0FE79187" w14:textId="77777777" w:rsidR="005D272E" w:rsidRPr="00C255ED" w:rsidRDefault="005D272E" w:rsidP="0026188B">
            <w:pPr>
              <w:pStyle w:val="Header"/>
              <w:tabs>
                <w:tab w:val="left" w:pos="567"/>
                <w:tab w:val="left" w:pos="1134"/>
                <w:tab w:val="right" w:pos="9356"/>
              </w:tabs>
              <w:jc w:val="both"/>
            </w:pPr>
          </w:p>
        </w:tc>
        <w:tc>
          <w:tcPr>
            <w:tcW w:w="1044" w:type="pct"/>
            <w:shd w:val="clear" w:color="auto" w:fill="auto"/>
          </w:tcPr>
          <w:p w14:paraId="41C6AC14" w14:textId="77777777" w:rsidR="005D272E" w:rsidRPr="0035003C" w:rsidRDefault="007D3D5C" w:rsidP="0026188B">
            <w:r w:rsidRPr="0035003C">
              <w:t>Mark the answer line</w:t>
            </w:r>
          </w:p>
          <w:p w14:paraId="7DC45267" w14:textId="6E436EB6" w:rsidR="007D3D5C" w:rsidRPr="0035003C" w:rsidRDefault="007D3D5C" w:rsidP="0026188B">
            <w:r w:rsidRPr="0035003C">
              <w:t xml:space="preserve">Accept </w:t>
            </w:r>
            <w:r w:rsidR="00BF23AE" w:rsidRPr="0035003C">
              <w:t>5</w:t>
            </w:r>
            <w:r w:rsidR="00C2120A" w:rsidRPr="0035003C">
              <w:rPr>
                <w:position w:val="4"/>
                <w:vertAlign w:val="superscript"/>
              </w:rPr>
              <w:t>2</w:t>
            </w:r>
            <w:r w:rsidRPr="0035003C">
              <w:t xml:space="preserve"> = </w:t>
            </w:r>
            <w:r w:rsidR="00BF23AE" w:rsidRPr="0035003C">
              <w:t>25</w:t>
            </w:r>
            <w:r w:rsidRPr="0035003C">
              <w:t xml:space="preserve"> as answer but not </w:t>
            </w:r>
            <w:r w:rsidR="00BF23AE" w:rsidRPr="0035003C">
              <w:t>5</w:t>
            </w:r>
            <w:r w:rsidR="00C2120A" w:rsidRPr="0035003C">
              <w:rPr>
                <w:position w:val="4"/>
                <w:vertAlign w:val="superscript"/>
              </w:rPr>
              <w:t>2</w:t>
            </w:r>
          </w:p>
        </w:tc>
      </w:tr>
      <w:tr w:rsidR="005C340A" w:rsidRPr="00C255ED" w14:paraId="14BF59AC" w14:textId="77777777" w:rsidTr="005D4AE9">
        <w:trPr>
          <w:cantSplit/>
        </w:trPr>
        <w:tc>
          <w:tcPr>
            <w:tcW w:w="207" w:type="pct"/>
            <w:shd w:val="clear" w:color="auto" w:fill="auto"/>
          </w:tcPr>
          <w:p w14:paraId="0C0E6A2A" w14:textId="77777777" w:rsidR="005C340A" w:rsidRPr="00C255ED" w:rsidRDefault="005C340A" w:rsidP="00343E23">
            <w:pPr>
              <w:rPr>
                <w:b/>
              </w:rPr>
            </w:pPr>
          </w:p>
        </w:tc>
        <w:tc>
          <w:tcPr>
            <w:tcW w:w="172" w:type="pct"/>
            <w:shd w:val="clear" w:color="auto" w:fill="auto"/>
          </w:tcPr>
          <w:p w14:paraId="200B75A5" w14:textId="77777777" w:rsidR="005C340A" w:rsidRPr="00C255ED" w:rsidRDefault="005C340A" w:rsidP="00343E23">
            <w:pPr>
              <w:rPr>
                <w:b/>
              </w:rPr>
            </w:pPr>
            <w:r w:rsidRPr="00C255ED">
              <w:rPr>
                <w:b/>
              </w:rPr>
              <w:t>(c)</w:t>
            </w:r>
          </w:p>
        </w:tc>
        <w:tc>
          <w:tcPr>
            <w:tcW w:w="295" w:type="pct"/>
            <w:shd w:val="clear" w:color="auto" w:fill="auto"/>
          </w:tcPr>
          <w:p w14:paraId="72AD111B" w14:textId="77777777" w:rsidR="005C340A" w:rsidRPr="00C255ED" w:rsidRDefault="005C340A" w:rsidP="00343E23">
            <w:pPr>
              <w:rPr>
                <w:b/>
              </w:rPr>
            </w:pPr>
          </w:p>
        </w:tc>
        <w:tc>
          <w:tcPr>
            <w:tcW w:w="1419" w:type="pct"/>
            <w:shd w:val="clear" w:color="auto" w:fill="auto"/>
          </w:tcPr>
          <w:p w14:paraId="747634AA" w14:textId="52898813" w:rsidR="005C340A" w:rsidRPr="00C255ED" w:rsidRDefault="005C340A" w:rsidP="00343E23">
            <w:pPr>
              <w:tabs>
                <w:tab w:val="left" w:pos="567"/>
                <w:tab w:val="left" w:pos="1418"/>
                <w:tab w:val="left" w:pos="1701"/>
              </w:tabs>
            </w:pPr>
            <w:r w:rsidRPr="00C255ED">
              <w:t>[0].</w:t>
            </w:r>
            <w:r w:rsidR="00BF23AE">
              <w:t>7</w:t>
            </w:r>
            <w:r w:rsidRPr="00C255ED">
              <w:t>5</w:t>
            </w:r>
          </w:p>
        </w:tc>
        <w:tc>
          <w:tcPr>
            <w:tcW w:w="309" w:type="pct"/>
            <w:shd w:val="clear" w:color="auto" w:fill="auto"/>
          </w:tcPr>
          <w:p w14:paraId="75CF4156" w14:textId="77777777" w:rsidR="005C340A" w:rsidRPr="00C255ED" w:rsidRDefault="005C340A" w:rsidP="00343E23">
            <w:pPr>
              <w:jc w:val="center"/>
              <w:rPr>
                <w:b/>
              </w:rPr>
            </w:pPr>
            <w:r w:rsidRPr="00C255ED">
              <w:rPr>
                <w:b/>
              </w:rPr>
              <w:t>1</w:t>
            </w:r>
          </w:p>
          <w:p w14:paraId="2B0A6985" w14:textId="77777777" w:rsidR="005C340A" w:rsidRPr="00C255ED" w:rsidRDefault="005C340A" w:rsidP="00343E23">
            <w:pPr>
              <w:jc w:val="center"/>
              <w:rPr>
                <w:b/>
              </w:rPr>
            </w:pPr>
          </w:p>
        </w:tc>
        <w:tc>
          <w:tcPr>
            <w:tcW w:w="1554" w:type="pct"/>
            <w:shd w:val="clear" w:color="auto" w:fill="auto"/>
          </w:tcPr>
          <w:p w14:paraId="497ECEBC" w14:textId="77777777" w:rsidR="005C340A" w:rsidRPr="00C255ED" w:rsidRDefault="005C340A" w:rsidP="00343E23">
            <w:pPr>
              <w:pStyle w:val="Default"/>
              <w:rPr>
                <w:color w:val="auto"/>
                <w:sz w:val="22"/>
                <w:szCs w:val="22"/>
              </w:rPr>
            </w:pPr>
          </w:p>
        </w:tc>
        <w:tc>
          <w:tcPr>
            <w:tcW w:w="1044" w:type="pct"/>
          </w:tcPr>
          <w:p w14:paraId="20CDDDB6" w14:textId="77777777" w:rsidR="005C340A" w:rsidRPr="0035003C" w:rsidRDefault="00943171" w:rsidP="00343E23">
            <w:pPr>
              <w:pStyle w:val="Default"/>
              <w:rPr>
                <w:color w:val="auto"/>
                <w:sz w:val="22"/>
                <w:szCs w:val="22"/>
              </w:rPr>
            </w:pPr>
            <w:r w:rsidRPr="0035003C">
              <w:rPr>
                <w:color w:val="auto"/>
                <w:sz w:val="22"/>
                <w:szCs w:val="22"/>
              </w:rPr>
              <w:t>Ignore additional zeros after 5</w:t>
            </w:r>
          </w:p>
        </w:tc>
      </w:tr>
      <w:tr w:rsidR="00343E23" w:rsidRPr="00C255ED" w14:paraId="25C47257" w14:textId="77777777" w:rsidTr="005D4AE9">
        <w:trPr>
          <w:cantSplit/>
        </w:trPr>
        <w:tc>
          <w:tcPr>
            <w:tcW w:w="207" w:type="pct"/>
            <w:shd w:val="clear" w:color="auto" w:fill="auto"/>
          </w:tcPr>
          <w:p w14:paraId="0BDFEB10" w14:textId="77777777" w:rsidR="00343E23" w:rsidRPr="00C255ED" w:rsidRDefault="00343E23" w:rsidP="00343E23">
            <w:pPr>
              <w:rPr>
                <w:b/>
              </w:rPr>
            </w:pPr>
          </w:p>
        </w:tc>
        <w:tc>
          <w:tcPr>
            <w:tcW w:w="172" w:type="pct"/>
            <w:shd w:val="clear" w:color="auto" w:fill="auto"/>
          </w:tcPr>
          <w:p w14:paraId="2849748B" w14:textId="77777777" w:rsidR="00343E23" w:rsidRPr="00C255ED" w:rsidRDefault="005C340A" w:rsidP="00343E23">
            <w:pPr>
              <w:rPr>
                <w:b/>
              </w:rPr>
            </w:pPr>
            <w:r w:rsidRPr="00C255ED">
              <w:rPr>
                <w:b/>
              </w:rPr>
              <w:t>(d)</w:t>
            </w:r>
          </w:p>
        </w:tc>
        <w:tc>
          <w:tcPr>
            <w:tcW w:w="295" w:type="pct"/>
            <w:shd w:val="clear" w:color="auto" w:fill="auto"/>
          </w:tcPr>
          <w:p w14:paraId="2508C706" w14:textId="77777777" w:rsidR="00343E23" w:rsidRPr="00C255ED" w:rsidRDefault="00343E23" w:rsidP="00343E23">
            <w:pPr>
              <w:rPr>
                <w:b/>
              </w:rPr>
            </w:pPr>
          </w:p>
        </w:tc>
        <w:tc>
          <w:tcPr>
            <w:tcW w:w="1419" w:type="pct"/>
            <w:shd w:val="clear" w:color="auto" w:fill="auto"/>
          </w:tcPr>
          <w:p w14:paraId="5CC7F271" w14:textId="1211AF31" w:rsidR="00343E23" w:rsidRPr="00C255ED" w:rsidRDefault="00BF23AE" w:rsidP="00343E23">
            <w:pPr>
              <w:tabs>
                <w:tab w:val="left" w:pos="567"/>
                <w:tab w:val="left" w:pos="1418"/>
                <w:tab w:val="left" w:pos="1701"/>
              </w:tabs>
            </w:pPr>
            <w:r>
              <w:t>4</w:t>
            </w:r>
            <w:r w:rsidR="00343E23" w:rsidRPr="00C255ED">
              <w:t xml:space="preserve"> and </w:t>
            </w:r>
            <w:r>
              <w:t>9</w:t>
            </w:r>
          </w:p>
        </w:tc>
        <w:tc>
          <w:tcPr>
            <w:tcW w:w="309" w:type="pct"/>
            <w:shd w:val="clear" w:color="auto" w:fill="auto"/>
          </w:tcPr>
          <w:p w14:paraId="7DACBAE7" w14:textId="77777777" w:rsidR="00343E23" w:rsidRPr="00C255ED" w:rsidRDefault="00343E23" w:rsidP="00343E23">
            <w:pPr>
              <w:jc w:val="center"/>
              <w:rPr>
                <w:b/>
              </w:rPr>
            </w:pPr>
            <w:r w:rsidRPr="00C255ED">
              <w:rPr>
                <w:b/>
              </w:rPr>
              <w:t>2</w:t>
            </w:r>
          </w:p>
        </w:tc>
        <w:tc>
          <w:tcPr>
            <w:tcW w:w="1554" w:type="pct"/>
            <w:shd w:val="clear" w:color="auto" w:fill="auto"/>
          </w:tcPr>
          <w:p w14:paraId="668B38A9" w14:textId="77777777" w:rsidR="00343E23" w:rsidRPr="00C255ED" w:rsidRDefault="00343E23" w:rsidP="00343E23">
            <w:pPr>
              <w:pStyle w:val="Default"/>
              <w:rPr>
                <w:color w:val="auto"/>
                <w:sz w:val="22"/>
                <w:szCs w:val="22"/>
              </w:rPr>
            </w:pPr>
            <w:r w:rsidRPr="00C255ED">
              <w:rPr>
                <w:color w:val="auto"/>
                <w:sz w:val="22"/>
                <w:szCs w:val="22"/>
              </w:rPr>
              <w:t xml:space="preserve">Mark final answer </w:t>
            </w:r>
          </w:p>
          <w:p w14:paraId="06099845" w14:textId="4B7AABB1" w:rsidR="00343E23" w:rsidRPr="00C255ED" w:rsidRDefault="00343E23" w:rsidP="00343E23">
            <w:pPr>
              <w:pStyle w:val="Header"/>
              <w:tabs>
                <w:tab w:val="left" w:pos="567"/>
                <w:tab w:val="left" w:pos="1134"/>
                <w:tab w:val="right" w:pos="9356"/>
              </w:tabs>
            </w:pPr>
            <w:r w:rsidRPr="00C255ED">
              <w:rPr>
                <w:b/>
                <w:bCs/>
              </w:rPr>
              <w:t xml:space="preserve">M1 </w:t>
            </w:r>
            <w:r w:rsidRPr="00C255ED">
              <w:t xml:space="preserve">for a pair </w:t>
            </w:r>
            <w:r w:rsidR="00D44101" w:rsidRPr="00C255ED">
              <w:t xml:space="preserve">seen </w:t>
            </w:r>
            <w:r w:rsidRPr="00C255ED">
              <w:t>that either multipl</w:t>
            </w:r>
            <w:r w:rsidR="003D6A46" w:rsidRPr="00C255ED">
              <w:t>y</w:t>
            </w:r>
            <w:r w:rsidRPr="00C255ED">
              <w:t xml:space="preserve"> to</w:t>
            </w:r>
            <w:r w:rsidR="003D6A46" w:rsidRPr="00C255ED">
              <w:t xml:space="preserve"> give</w:t>
            </w:r>
            <w:r w:rsidRPr="00C255ED">
              <w:t xml:space="preserve"> </w:t>
            </w:r>
            <w:r w:rsidR="00BF23AE">
              <w:t>36</w:t>
            </w:r>
            <w:r w:rsidRPr="00C255ED">
              <w:t xml:space="preserve"> or add to</w:t>
            </w:r>
            <w:r w:rsidR="003D6A46" w:rsidRPr="00C255ED">
              <w:t xml:space="preserve"> give </w:t>
            </w:r>
            <w:r w:rsidRPr="00C255ED">
              <w:t xml:space="preserve">13 </w:t>
            </w:r>
          </w:p>
          <w:p w14:paraId="39233F9F" w14:textId="77777777" w:rsidR="00343E23" w:rsidRPr="00C255ED" w:rsidRDefault="00343E23" w:rsidP="00343E23">
            <w:pPr>
              <w:pStyle w:val="Header"/>
              <w:tabs>
                <w:tab w:val="left" w:pos="567"/>
                <w:tab w:val="left" w:pos="1134"/>
                <w:tab w:val="right" w:pos="9356"/>
              </w:tabs>
            </w:pPr>
          </w:p>
        </w:tc>
        <w:tc>
          <w:tcPr>
            <w:tcW w:w="1044" w:type="pct"/>
          </w:tcPr>
          <w:p w14:paraId="184C8537" w14:textId="77777777" w:rsidR="00343E23" w:rsidRPr="0035003C" w:rsidRDefault="00343E23" w:rsidP="00343E23">
            <w:pPr>
              <w:pStyle w:val="Default"/>
              <w:rPr>
                <w:color w:val="auto"/>
                <w:sz w:val="22"/>
                <w:szCs w:val="22"/>
              </w:rPr>
            </w:pPr>
          </w:p>
          <w:p w14:paraId="4A9F4946" w14:textId="77777777" w:rsidR="00343E23" w:rsidRPr="0035003C" w:rsidRDefault="00343E23" w:rsidP="00017F80">
            <w:pPr>
              <w:pStyle w:val="Default"/>
              <w:rPr>
                <w:color w:val="auto"/>
                <w:sz w:val="22"/>
                <w:szCs w:val="22"/>
              </w:rPr>
            </w:pPr>
            <w:r w:rsidRPr="0035003C">
              <w:rPr>
                <w:color w:val="auto"/>
                <w:sz w:val="22"/>
                <w:szCs w:val="22"/>
              </w:rPr>
              <w:t xml:space="preserve">For </w:t>
            </w:r>
            <w:r w:rsidRPr="0035003C">
              <w:rPr>
                <w:b/>
                <w:color w:val="auto"/>
                <w:sz w:val="22"/>
                <w:szCs w:val="22"/>
              </w:rPr>
              <w:t>M1</w:t>
            </w:r>
            <w:r w:rsidRPr="0035003C">
              <w:rPr>
                <w:color w:val="auto"/>
                <w:sz w:val="22"/>
                <w:szCs w:val="22"/>
              </w:rPr>
              <w:t xml:space="preserve">, accept non-integers </w:t>
            </w:r>
            <w:r w:rsidR="00017F80" w:rsidRPr="0035003C">
              <w:rPr>
                <w:color w:val="auto"/>
                <w:sz w:val="22"/>
                <w:szCs w:val="22"/>
              </w:rPr>
              <w:t>and</w:t>
            </w:r>
            <w:r w:rsidRPr="0035003C">
              <w:rPr>
                <w:color w:val="auto"/>
                <w:sz w:val="22"/>
                <w:szCs w:val="22"/>
              </w:rPr>
              <w:t xml:space="preserve"> negatives </w:t>
            </w:r>
          </w:p>
          <w:p w14:paraId="5BCAE868" w14:textId="77777777" w:rsidR="00685D5C" w:rsidRPr="0035003C" w:rsidRDefault="00685D5C" w:rsidP="00017F80">
            <w:pPr>
              <w:pStyle w:val="Default"/>
              <w:rPr>
                <w:color w:val="auto"/>
                <w:sz w:val="22"/>
                <w:szCs w:val="22"/>
              </w:rPr>
            </w:pPr>
            <w:r w:rsidRPr="0035003C">
              <w:rPr>
                <w:color w:val="auto"/>
                <w:sz w:val="22"/>
                <w:szCs w:val="22"/>
              </w:rPr>
              <w:t xml:space="preserve">Accept answers </w:t>
            </w:r>
          </w:p>
          <w:p w14:paraId="1242BFCA" w14:textId="3D59FAC9" w:rsidR="00685D5C" w:rsidRPr="0035003C" w:rsidRDefault="00BF23AE" w:rsidP="00017F80">
            <w:pPr>
              <w:pStyle w:val="Default"/>
              <w:rPr>
                <w:color w:val="auto"/>
                <w:sz w:val="22"/>
                <w:szCs w:val="22"/>
              </w:rPr>
            </w:pPr>
            <w:r w:rsidRPr="0035003C">
              <w:rPr>
                <w:color w:val="auto"/>
                <w:sz w:val="22"/>
                <w:szCs w:val="22"/>
              </w:rPr>
              <w:t>9</w:t>
            </w:r>
            <w:r w:rsidR="00685D5C" w:rsidRPr="0035003C">
              <w:rPr>
                <w:color w:val="auto"/>
                <w:sz w:val="22"/>
                <w:szCs w:val="22"/>
              </w:rPr>
              <w:t xml:space="preserve"> </w:t>
            </w:r>
            <w:r w:rsidR="00685D5C" w:rsidRPr="0035003C">
              <w:rPr>
                <w:color w:val="auto"/>
                <w:sz w:val="22"/>
                <w:szCs w:val="22"/>
              </w:rPr>
              <w:sym w:font="Symbol" w:char="F0B4"/>
            </w:r>
            <w:r w:rsidR="00685D5C" w:rsidRPr="0035003C">
              <w:rPr>
                <w:color w:val="auto"/>
                <w:sz w:val="22"/>
                <w:szCs w:val="22"/>
              </w:rPr>
              <w:t xml:space="preserve"> </w:t>
            </w:r>
            <w:r w:rsidRPr="0035003C">
              <w:rPr>
                <w:color w:val="auto"/>
                <w:sz w:val="22"/>
                <w:szCs w:val="22"/>
              </w:rPr>
              <w:t>4</w:t>
            </w:r>
            <w:r w:rsidR="00685D5C" w:rsidRPr="0035003C">
              <w:rPr>
                <w:color w:val="auto"/>
                <w:sz w:val="22"/>
                <w:szCs w:val="22"/>
              </w:rPr>
              <w:t xml:space="preserve"> and </w:t>
            </w:r>
            <w:r w:rsidRPr="0035003C">
              <w:rPr>
                <w:color w:val="auto"/>
                <w:sz w:val="22"/>
                <w:szCs w:val="22"/>
              </w:rPr>
              <w:t>9</w:t>
            </w:r>
            <w:r w:rsidR="00685D5C" w:rsidRPr="0035003C">
              <w:rPr>
                <w:color w:val="auto"/>
                <w:sz w:val="22"/>
                <w:szCs w:val="22"/>
              </w:rPr>
              <w:t xml:space="preserve"> + </w:t>
            </w:r>
            <w:r w:rsidRPr="0035003C">
              <w:rPr>
                <w:color w:val="auto"/>
                <w:sz w:val="22"/>
                <w:szCs w:val="22"/>
              </w:rPr>
              <w:t>4</w:t>
            </w:r>
          </w:p>
        </w:tc>
      </w:tr>
      <w:tr w:rsidR="005F5045" w:rsidRPr="00C255ED" w14:paraId="317EB13B" w14:textId="77777777" w:rsidTr="005D4AE9">
        <w:trPr>
          <w:cantSplit/>
        </w:trPr>
        <w:tc>
          <w:tcPr>
            <w:tcW w:w="207" w:type="pct"/>
            <w:shd w:val="clear" w:color="auto" w:fill="auto"/>
          </w:tcPr>
          <w:p w14:paraId="7C6331CB" w14:textId="77777777" w:rsidR="005F5045" w:rsidRPr="00C255ED" w:rsidRDefault="005F5045" w:rsidP="005F5045">
            <w:pPr>
              <w:rPr>
                <w:b/>
              </w:rPr>
            </w:pPr>
            <w:r w:rsidRPr="00C255ED">
              <w:rPr>
                <w:b/>
              </w:rPr>
              <w:t>2</w:t>
            </w:r>
          </w:p>
        </w:tc>
        <w:tc>
          <w:tcPr>
            <w:tcW w:w="172" w:type="pct"/>
            <w:shd w:val="clear" w:color="auto" w:fill="auto"/>
          </w:tcPr>
          <w:p w14:paraId="047A2FD0" w14:textId="77777777" w:rsidR="005F5045" w:rsidRPr="00C255ED" w:rsidRDefault="005F5045" w:rsidP="005F5045">
            <w:pPr>
              <w:rPr>
                <w:b/>
              </w:rPr>
            </w:pPr>
            <w:r w:rsidRPr="00C255ED">
              <w:rPr>
                <w:b/>
              </w:rPr>
              <w:t>(a)</w:t>
            </w:r>
          </w:p>
        </w:tc>
        <w:tc>
          <w:tcPr>
            <w:tcW w:w="295" w:type="pct"/>
            <w:shd w:val="clear" w:color="auto" w:fill="auto"/>
          </w:tcPr>
          <w:p w14:paraId="5E88E3CD" w14:textId="77777777" w:rsidR="005F5045" w:rsidRPr="00C255ED" w:rsidRDefault="005F5045" w:rsidP="005F5045">
            <w:pPr>
              <w:rPr>
                <w:b/>
              </w:rPr>
            </w:pPr>
          </w:p>
        </w:tc>
        <w:tc>
          <w:tcPr>
            <w:tcW w:w="1419" w:type="pct"/>
            <w:shd w:val="clear" w:color="auto" w:fill="auto"/>
          </w:tcPr>
          <w:p w14:paraId="449813E0" w14:textId="77777777" w:rsidR="005F5045" w:rsidRPr="00C255ED" w:rsidRDefault="00382C55" w:rsidP="005F5045">
            <w:pPr>
              <w:tabs>
                <w:tab w:val="left" w:pos="567"/>
                <w:tab w:val="left" w:pos="1418"/>
                <w:tab w:val="left" w:pos="1701"/>
              </w:tabs>
            </w:pPr>
            <w:r w:rsidRPr="00C255ED">
              <w:t>2 correct</w:t>
            </w:r>
            <w:r w:rsidR="005F5045" w:rsidRPr="00C255ED">
              <w:t xml:space="preserve"> lines of symmetry</w:t>
            </w:r>
            <w:r w:rsidR="00B2022E" w:rsidRPr="00C255ED">
              <w:t xml:space="preserve"> only</w:t>
            </w:r>
          </w:p>
          <w:p w14:paraId="193F6181" w14:textId="77777777" w:rsidR="005F5045" w:rsidRPr="00C255ED" w:rsidRDefault="005F5045" w:rsidP="005F5045">
            <w:pPr>
              <w:tabs>
                <w:tab w:val="left" w:pos="567"/>
                <w:tab w:val="left" w:pos="1418"/>
                <w:tab w:val="left" w:pos="1701"/>
              </w:tabs>
            </w:pPr>
          </w:p>
        </w:tc>
        <w:tc>
          <w:tcPr>
            <w:tcW w:w="309" w:type="pct"/>
            <w:shd w:val="clear" w:color="auto" w:fill="auto"/>
          </w:tcPr>
          <w:p w14:paraId="2F8C3F45" w14:textId="77777777" w:rsidR="005F5045" w:rsidRPr="00C255ED" w:rsidRDefault="005F5045" w:rsidP="005F5045">
            <w:pPr>
              <w:jc w:val="center"/>
              <w:rPr>
                <w:b/>
              </w:rPr>
            </w:pPr>
            <w:r w:rsidRPr="00C255ED">
              <w:rPr>
                <w:b/>
              </w:rPr>
              <w:t>1</w:t>
            </w:r>
          </w:p>
        </w:tc>
        <w:tc>
          <w:tcPr>
            <w:tcW w:w="1554" w:type="pct"/>
            <w:shd w:val="clear" w:color="auto" w:fill="auto"/>
          </w:tcPr>
          <w:p w14:paraId="326416C1" w14:textId="77777777" w:rsidR="005F5045" w:rsidRPr="00C255ED" w:rsidRDefault="005F5045" w:rsidP="005F5045">
            <w:pPr>
              <w:tabs>
                <w:tab w:val="left" w:pos="567"/>
                <w:tab w:val="left" w:pos="1134"/>
                <w:tab w:val="right" w:pos="9356"/>
              </w:tabs>
              <w:rPr>
                <w:bCs/>
              </w:rPr>
            </w:pPr>
          </w:p>
        </w:tc>
        <w:tc>
          <w:tcPr>
            <w:tcW w:w="1044" w:type="pct"/>
            <w:shd w:val="clear" w:color="auto" w:fill="auto"/>
          </w:tcPr>
          <w:p w14:paraId="44C9B80A" w14:textId="77777777" w:rsidR="005F5045" w:rsidRPr="0035003C" w:rsidRDefault="009323E6" w:rsidP="005F5045">
            <w:r w:rsidRPr="0035003C">
              <w:t xml:space="preserve">Mark intention condoning </w:t>
            </w:r>
            <w:r w:rsidR="005F5045" w:rsidRPr="0035003C">
              <w:t xml:space="preserve">freehand </w:t>
            </w:r>
            <w:r w:rsidR="00943171" w:rsidRPr="0035003C">
              <w:t>use BOD</w:t>
            </w:r>
          </w:p>
          <w:p w14:paraId="09A62DE1" w14:textId="4C9B5652" w:rsidR="00A64A95" w:rsidRPr="0035003C" w:rsidRDefault="00B2022E" w:rsidP="0003236A">
            <w:r w:rsidRPr="0035003C">
              <w:t xml:space="preserve">Lines should </w:t>
            </w:r>
            <w:r w:rsidR="00C71007" w:rsidRPr="0035003C">
              <w:t>be approx</w:t>
            </w:r>
            <w:r w:rsidR="00ED5B5F">
              <w:t>.</w:t>
            </w:r>
            <w:r w:rsidR="00C71007" w:rsidRPr="0035003C">
              <w:t xml:space="preserve"> </w:t>
            </w:r>
            <w:r w:rsidR="00BF23AE" w:rsidRPr="0035003C">
              <w:t>diagonals</w:t>
            </w:r>
            <w:r w:rsidR="00C71007" w:rsidRPr="0035003C">
              <w:t xml:space="preserve"> or longer by eye</w:t>
            </w:r>
          </w:p>
          <w:p w14:paraId="473AC6D6" w14:textId="77777777" w:rsidR="00A64A95" w:rsidRPr="0035003C" w:rsidRDefault="00C71007" w:rsidP="0003236A">
            <w:r w:rsidRPr="0035003C">
              <w:t xml:space="preserve">and </w:t>
            </w:r>
            <w:r w:rsidR="00B2022E" w:rsidRPr="0035003C">
              <w:t>intersect within the crossbar and one be within the crossbar</w:t>
            </w:r>
            <w:r w:rsidR="0003236A" w:rsidRPr="0035003C">
              <w:t xml:space="preserve">. </w:t>
            </w:r>
          </w:p>
          <w:p w14:paraId="34EADF20" w14:textId="77777777" w:rsidR="005F5045" w:rsidRPr="0035003C" w:rsidRDefault="00A64A95" w:rsidP="0003236A">
            <w:r w:rsidRPr="0035003C">
              <w:t>If more than one drawing and no clear choice, mark the worst</w:t>
            </w:r>
            <w:r w:rsidR="00FC2765" w:rsidRPr="0035003C">
              <w:t xml:space="preserve"> (2a and 2ci)</w:t>
            </w:r>
          </w:p>
        </w:tc>
      </w:tr>
      <w:tr w:rsidR="005F5045" w:rsidRPr="00C255ED" w14:paraId="0C8D1EEF" w14:textId="77777777" w:rsidTr="005D4AE9">
        <w:trPr>
          <w:cantSplit/>
        </w:trPr>
        <w:tc>
          <w:tcPr>
            <w:tcW w:w="207" w:type="pct"/>
            <w:shd w:val="clear" w:color="auto" w:fill="auto"/>
          </w:tcPr>
          <w:p w14:paraId="6461FFC5" w14:textId="77777777" w:rsidR="005F5045" w:rsidRPr="00C255ED" w:rsidRDefault="005F5045" w:rsidP="005F5045">
            <w:pPr>
              <w:rPr>
                <w:b/>
              </w:rPr>
            </w:pPr>
          </w:p>
        </w:tc>
        <w:tc>
          <w:tcPr>
            <w:tcW w:w="172" w:type="pct"/>
            <w:shd w:val="clear" w:color="auto" w:fill="auto"/>
          </w:tcPr>
          <w:p w14:paraId="1E9E1284" w14:textId="77777777" w:rsidR="005F5045" w:rsidRPr="00C255ED" w:rsidRDefault="005F5045" w:rsidP="005F5045">
            <w:pPr>
              <w:rPr>
                <w:b/>
              </w:rPr>
            </w:pPr>
            <w:r w:rsidRPr="00C255ED">
              <w:rPr>
                <w:b/>
              </w:rPr>
              <w:t>(b)</w:t>
            </w:r>
          </w:p>
        </w:tc>
        <w:tc>
          <w:tcPr>
            <w:tcW w:w="295" w:type="pct"/>
            <w:shd w:val="clear" w:color="auto" w:fill="auto"/>
          </w:tcPr>
          <w:p w14:paraId="313925A6" w14:textId="77777777" w:rsidR="005F5045" w:rsidRPr="00C255ED" w:rsidRDefault="005F5045" w:rsidP="005F5045">
            <w:pPr>
              <w:rPr>
                <w:b/>
              </w:rPr>
            </w:pPr>
          </w:p>
        </w:tc>
        <w:tc>
          <w:tcPr>
            <w:tcW w:w="1419" w:type="pct"/>
            <w:shd w:val="clear" w:color="auto" w:fill="auto"/>
          </w:tcPr>
          <w:p w14:paraId="78662705" w14:textId="2E6E1A73" w:rsidR="005F5045" w:rsidRPr="00C255ED" w:rsidRDefault="00BF23AE" w:rsidP="005F5045">
            <w:pPr>
              <w:tabs>
                <w:tab w:val="left" w:pos="567"/>
                <w:tab w:val="left" w:pos="1418"/>
                <w:tab w:val="left" w:pos="1701"/>
              </w:tabs>
            </w:pPr>
            <w:r>
              <w:t>3</w:t>
            </w:r>
          </w:p>
          <w:p w14:paraId="01F3E33B" w14:textId="77777777" w:rsidR="005F5045" w:rsidRPr="00C255ED" w:rsidRDefault="005F5045" w:rsidP="005F5045">
            <w:pPr>
              <w:tabs>
                <w:tab w:val="left" w:pos="567"/>
                <w:tab w:val="left" w:pos="1418"/>
                <w:tab w:val="left" w:pos="1701"/>
              </w:tabs>
            </w:pPr>
          </w:p>
        </w:tc>
        <w:tc>
          <w:tcPr>
            <w:tcW w:w="309" w:type="pct"/>
            <w:shd w:val="clear" w:color="auto" w:fill="auto"/>
          </w:tcPr>
          <w:p w14:paraId="0460FE04" w14:textId="77777777" w:rsidR="005F5045" w:rsidRPr="00C255ED" w:rsidRDefault="005F5045" w:rsidP="005F5045">
            <w:pPr>
              <w:jc w:val="center"/>
              <w:rPr>
                <w:b/>
              </w:rPr>
            </w:pPr>
            <w:r w:rsidRPr="00C255ED">
              <w:rPr>
                <w:b/>
              </w:rPr>
              <w:t>1</w:t>
            </w:r>
          </w:p>
        </w:tc>
        <w:tc>
          <w:tcPr>
            <w:tcW w:w="1554" w:type="pct"/>
            <w:shd w:val="clear" w:color="auto" w:fill="auto"/>
          </w:tcPr>
          <w:p w14:paraId="17FDA00C" w14:textId="77777777" w:rsidR="005F5045" w:rsidRPr="00C255ED" w:rsidRDefault="005F5045" w:rsidP="005F5045">
            <w:pPr>
              <w:tabs>
                <w:tab w:val="left" w:pos="567"/>
                <w:tab w:val="left" w:pos="1134"/>
                <w:tab w:val="left" w:pos="1701"/>
              </w:tabs>
            </w:pPr>
          </w:p>
        </w:tc>
        <w:tc>
          <w:tcPr>
            <w:tcW w:w="1044" w:type="pct"/>
            <w:shd w:val="clear" w:color="auto" w:fill="auto"/>
          </w:tcPr>
          <w:p w14:paraId="77F1A67E" w14:textId="77777777" w:rsidR="005F5045" w:rsidRPr="00C255ED" w:rsidRDefault="005F5045" w:rsidP="005F5045"/>
        </w:tc>
      </w:tr>
      <w:tr w:rsidR="005F5045" w:rsidRPr="00C255ED" w14:paraId="0B00D396" w14:textId="77777777" w:rsidTr="005D4AE9">
        <w:trPr>
          <w:cantSplit/>
        </w:trPr>
        <w:tc>
          <w:tcPr>
            <w:tcW w:w="207" w:type="pct"/>
            <w:shd w:val="clear" w:color="auto" w:fill="auto"/>
          </w:tcPr>
          <w:p w14:paraId="1CE868F4" w14:textId="77777777" w:rsidR="005F5045" w:rsidRPr="00C255ED" w:rsidRDefault="005F5045" w:rsidP="005F5045">
            <w:pPr>
              <w:rPr>
                <w:b/>
              </w:rPr>
            </w:pPr>
          </w:p>
        </w:tc>
        <w:tc>
          <w:tcPr>
            <w:tcW w:w="172" w:type="pct"/>
            <w:shd w:val="clear" w:color="auto" w:fill="auto"/>
          </w:tcPr>
          <w:p w14:paraId="1B0F1FFA" w14:textId="77777777" w:rsidR="005F5045" w:rsidRPr="00C255ED" w:rsidRDefault="005F5045" w:rsidP="005F5045">
            <w:pPr>
              <w:rPr>
                <w:b/>
              </w:rPr>
            </w:pPr>
            <w:r w:rsidRPr="00C255ED">
              <w:rPr>
                <w:b/>
              </w:rPr>
              <w:t>(c)</w:t>
            </w:r>
          </w:p>
        </w:tc>
        <w:tc>
          <w:tcPr>
            <w:tcW w:w="295" w:type="pct"/>
            <w:shd w:val="clear" w:color="auto" w:fill="auto"/>
          </w:tcPr>
          <w:p w14:paraId="2E4A6A4D" w14:textId="77777777" w:rsidR="005F5045" w:rsidRPr="00C255ED" w:rsidRDefault="005F5045" w:rsidP="005F5045">
            <w:pPr>
              <w:rPr>
                <w:b/>
              </w:rPr>
            </w:pPr>
            <w:r w:rsidRPr="00C255ED">
              <w:rPr>
                <w:b/>
              </w:rPr>
              <w:t>(i)</w:t>
            </w:r>
          </w:p>
        </w:tc>
        <w:tc>
          <w:tcPr>
            <w:tcW w:w="1419" w:type="pct"/>
            <w:shd w:val="clear" w:color="auto" w:fill="auto"/>
          </w:tcPr>
          <w:p w14:paraId="77DCD373" w14:textId="50F97E8D" w:rsidR="005F5045" w:rsidRPr="00C255ED" w:rsidRDefault="005F5045" w:rsidP="005F5045">
            <w:pPr>
              <w:tabs>
                <w:tab w:val="left" w:pos="567"/>
                <w:tab w:val="left" w:pos="1418"/>
                <w:tab w:val="left" w:pos="1701"/>
              </w:tabs>
            </w:pPr>
            <w:r w:rsidRPr="00C255ED">
              <w:t xml:space="preserve">Sketch of a quadrilateral with exactly </w:t>
            </w:r>
            <w:r w:rsidR="00AE2B86">
              <w:t>two</w:t>
            </w:r>
            <w:r w:rsidRPr="00C255ED">
              <w:t xml:space="preserve"> line</w:t>
            </w:r>
            <w:r w:rsidR="00AE2B86">
              <w:t>s</w:t>
            </w:r>
            <w:r w:rsidRPr="00C255ED">
              <w:t xml:space="preserve"> of symmetry</w:t>
            </w:r>
          </w:p>
          <w:p w14:paraId="6DA8EDEB" w14:textId="77777777" w:rsidR="005F5045" w:rsidRPr="00C255ED" w:rsidRDefault="005F5045" w:rsidP="005F5045">
            <w:pPr>
              <w:tabs>
                <w:tab w:val="left" w:pos="567"/>
                <w:tab w:val="left" w:pos="1418"/>
                <w:tab w:val="left" w:pos="1701"/>
              </w:tabs>
            </w:pPr>
          </w:p>
        </w:tc>
        <w:tc>
          <w:tcPr>
            <w:tcW w:w="309" w:type="pct"/>
            <w:shd w:val="clear" w:color="auto" w:fill="auto"/>
          </w:tcPr>
          <w:p w14:paraId="04BC360E" w14:textId="77777777" w:rsidR="005F5045" w:rsidRPr="00C255ED" w:rsidRDefault="005F5045" w:rsidP="005F5045">
            <w:pPr>
              <w:jc w:val="center"/>
              <w:rPr>
                <w:b/>
              </w:rPr>
            </w:pPr>
            <w:r w:rsidRPr="00C255ED">
              <w:rPr>
                <w:b/>
              </w:rPr>
              <w:t>1</w:t>
            </w:r>
          </w:p>
        </w:tc>
        <w:tc>
          <w:tcPr>
            <w:tcW w:w="1554" w:type="pct"/>
            <w:shd w:val="clear" w:color="auto" w:fill="auto"/>
          </w:tcPr>
          <w:p w14:paraId="437256EE" w14:textId="77777777" w:rsidR="005F5045" w:rsidRPr="00C255ED" w:rsidRDefault="005F5045" w:rsidP="005F5045"/>
        </w:tc>
        <w:tc>
          <w:tcPr>
            <w:tcW w:w="1044" w:type="pct"/>
            <w:shd w:val="clear" w:color="auto" w:fill="auto"/>
          </w:tcPr>
          <w:p w14:paraId="147DC9DF" w14:textId="4879A128" w:rsidR="00017F80" w:rsidRPr="0035003C" w:rsidRDefault="00B2022E" w:rsidP="00017F80">
            <w:r w:rsidRPr="0035003C">
              <w:t>Mark intention and c</w:t>
            </w:r>
            <w:r w:rsidR="005F5045" w:rsidRPr="0035003C">
              <w:t>ondone freehand</w:t>
            </w:r>
            <w:r w:rsidRPr="0035003C">
              <w:t xml:space="preserve"> </w:t>
            </w:r>
            <w:r w:rsidR="00AE2B86" w:rsidRPr="0035003C">
              <w:t>rectangle</w:t>
            </w:r>
            <w:r w:rsidRPr="0035003C">
              <w:t xml:space="preserve"> or</w:t>
            </w:r>
            <w:r w:rsidR="00AE2B86" w:rsidRPr="0035003C">
              <w:t xml:space="preserve"> rhombus</w:t>
            </w:r>
            <w:r w:rsidRPr="0035003C">
              <w:t>.</w:t>
            </w:r>
          </w:p>
          <w:p w14:paraId="38B62895" w14:textId="02AE93BB" w:rsidR="00B2022E" w:rsidRPr="0035003C" w:rsidRDefault="00943171" w:rsidP="00017F80">
            <w:r w:rsidRPr="0035003C">
              <w:t xml:space="preserve">If </w:t>
            </w:r>
            <w:r w:rsidR="00AE2B86" w:rsidRPr="0035003C">
              <w:t>rhombus</w:t>
            </w:r>
            <w:r w:rsidRPr="0035003C">
              <w:t xml:space="preserve">, </w:t>
            </w:r>
            <w:r w:rsidR="00B2022E" w:rsidRPr="0035003C">
              <w:t xml:space="preserve">must not appear </w:t>
            </w:r>
            <w:r w:rsidRPr="0035003C">
              <w:t xml:space="preserve">to have </w:t>
            </w:r>
            <w:r w:rsidR="00AE2B86" w:rsidRPr="0035003C">
              <w:t>a right angle</w:t>
            </w:r>
            <w:r w:rsidR="00B2022E" w:rsidRPr="0035003C">
              <w:t xml:space="preserve"> </w:t>
            </w:r>
            <w:r w:rsidR="004102A2" w:rsidRPr="0035003C">
              <w:t>e.g. look square</w:t>
            </w:r>
          </w:p>
          <w:p w14:paraId="3F3FBB4A" w14:textId="08AFDA83" w:rsidR="009323E6" w:rsidRPr="0035003C" w:rsidRDefault="009323E6" w:rsidP="00017F80">
            <w:r w:rsidRPr="0035003C">
              <w:t>L</w:t>
            </w:r>
            <w:r w:rsidR="00AE2B86" w:rsidRPr="0035003C">
              <w:t>s</w:t>
            </w:r>
            <w:r w:rsidRPr="0035003C">
              <w:t xml:space="preserve"> of S need not be seen</w:t>
            </w:r>
          </w:p>
        </w:tc>
      </w:tr>
      <w:tr w:rsidR="005F5045" w:rsidRPr="00C255ED" w14:paraId="7AB555B8" w14:textId="77777777" w:rsidTr="005D4AE9">
        <w:trPr>
          <w:cantSplit/>
        </w:trPr>
        <w:tc>
          <w:tcPr>
            <w:tcW w:w="207" w:type="pct"/>
            <w:shd w:val="clear" w:color="auto" w:fill="auto"/>
          </w:tcPr>
          <w:p w14:paraId="39C1E2D5" w14:textId="77777777" w:rsidR="005F5045" w:rsidRPr="00C255ED" w:rsidRDefault="005F5045" w:rsidP="005F5045">
            <w:pPr>
              <w:rPr>
                <w:b/>
              </w:rPr>
            </w:pPr>
          </w:p>
        </w:tc>
        <w:tc>
          <w:tcPr>
            <w:tcW w:w="172" w:type="pct"/>
            <w:shd w:val="clear" w:color="auto" w:fill="auto"/>
          </w:tcPr>
          <w:p w14:paraId="5E27C7D7" w14:textId="77777777" w:rsidR="005F5045" w:rsidRPr="00C255ED" w:rsidRDefault="005F5045" w:rsidP="005F5045">
            <w:pPr>
              <w:rPr>
                <w:b/>
              </w:rPr>
            </w:pPr>
            <w:r w:rsidRPr="00C255ED">
              <w:rPr>
                <w:b/>
              </w:rPr>
              <w:t>(c)</w:t>
            </w:r>
          </w:p>
        </w:tc>
        <w:tc>
          <w:tcPr>
            <w:tcW w:w="295" w:type="pct"/>
            <w:shd w:val="clear" w:color="auto" w:fill="auto"/>
          </w:tcPr>
          <w:p w14:paraId="372A615E" w14:textId="77777777" w:rsidR="005F5045" w:rsidRPr="00C255ED" w:rsidRDefault="005F5045" w:rsidP="005F5045">
            <w:pPr>
              <w:rPr>
                <w:b/>
              </w:rPr>
            </w:pPr>
            <w:r w:rsidRPr="00C255ED">
              <w:rPr>
                <w:b/>
              </w:rPr>
              <w:t>(ii)</w:t>
            </w:r>
          </w:p>
        </w:tc>
        <w:tc>
          <w:tcPr>
            <w:tcW w:w="1419" w:type="pct"/>
            <w:shd w:val="clear" w:color="auto" w:fill="auto"/>
          </w:tcPr>
          <w:p w14:paraId="6FE619F4" w14:textId="77777777" w:rsidR="005F5045" w:rsidRPr="00C255ED" w:rsidRDefault="003D6A46" w:rsidP="005F5045">
            <w:pPr>
              <w:tabs>
                <w:tab w:val="left" w:pos="567"/>
                <w:tab w:val="left" w:pos="1418"/>
                <w:tab w:val="left" w:pos="1701"/>
              </w:tabs>
            </w:pPr>
            <w:r w:rsidRPr="00C255ED">
              <w:t>Name c</w:t>
            </w:r>
            <w:r w:rsidR="005F5045" w:rsidRPr="00C255ED">
              <w:t>onsistent with sk</w:t>
            </w:r>
            <w:r w:rsidR="006824BA" w:rsidRPr="00C255ED">
              <w:t>etch</w:t>
            </w:r>
            <w:r w:rsidR="005F5045" w:rsidRPr="00C255ED">
              <w:t xml:space="preserve"> </w:t>
            </w:r>
          </w:p>
          <w:p w14:paraId="697E986E" w14:textId="77777777" w:rsidR="005F5045" w:rsidRPr="00C255ED" w:rsidRDefault="005F5045" w:rsidP="006824BA">
            <w:pPr>
              <w:tabs>
                <w:tab w:val="left" w:pos="567"/>
                <w:tab w:val="left" w:pos="1418"/>
                <w:tab w:val="left" w:pos="1701"/>
              </w:tabs>
            </w:pPr>
          </w:p>
        </w:tc>
        <w:tc>
          <w:tcPr>
            <w:tcW w:w="309" w:type="pct"/>
            <w:shd w:val="clear" w:color="auto" w:fill="auto"/>
          </w:tcPr>
          <w:p w14:paraId="38AA984A" w14:textId="77777777" w:rsidR="005F5045" w:rsidRPr="00C255ED" w:rsidRDefault="005F5045" w:rsidP="005F5045">
            <w:pPr>
              <w:jc w:val="center"/>
              <w:rPr>
                <w:b/>
              </w:rPr>
            </w:pPr>
            <w:r w:rsidRPr="00C255ED">
              <w:rPr>
                <w:b/>
              </w:rPr>
              <w:t>1dep</w:t>
            </w:r>
          </w:p>
        </w:tc>
        <w:tc>
          <w:tcPr>
            <w:tcW w:w="1554" w:type="pct"/>
            <w:shd w:val="clear" w:color="auto" w:fill="auto"/>
          </w:tcPr>
          <w:p w14:paraId="03A1310B" w14:textId="77777777" w:rsidR="005F5045" w:rsidRPr="00C255ED" w:rsidRDefault="005F5045" w:rsidP="005F5045">
            <w:r w:rsidRPr="00C255ED">
              <w:t>Dep on (c)(i)</w:t>
            </w:r>
            <w:r w:rsidR="006B6236" w:rsidRPr="00C255ED">
              <w:t xml:space="preserve"> being a recognisable quadrilateral</w:t>
            </w:r>
          </w:p>
        </w:tc>
        <w:tc>
          <w:tcPr>
            <w:tcW w:w="1044" w:type="pct"/>
            <w:shd w:val="clear" w:color="auto" w:fill="auto"/>
          </w:tcPr>
          <w:p w14:paraId="59E32486" w14:textId="77777777" w:rsidR="00E76BE9" w:rsidRPr="0035003C" w:rsidRDefault="009323E6" w:rsidP="005F5045">
            <w:r w:rsidRPr="0035003C">
              <w:t>Condone poor spelling</w:t>
            </w:r>
          </w:p>
          <w:p w14:paraId="79FD04FD" w14:textId="77777777" w:rsidR="006824BA" w:rsidRPr="0035003C" w:rsidRDefault="006824BA" w:rsidP="006824BA">
            <w:r w:rsidRPr="0035003C">
              <w:t>Mark name based on your decision for shape in (i)</w:t>
            </w:r>
          </w:p>
        </w:tc>
      </w:tr>
      <w:tr w:rsidR="0035725D" w:rsidRPr="00C255ED" w14:paraId="4F71BE33" w14:textId="77777777" w:rsidTr="005D4AE9">
        <w:trPr>
          <w:cantSplit/>
        </w:trPr>
        <w:tc>
          <w:tcPr>
            <w:tcW w:w="207" w:type="pct"/>
            <w:shd w:val="clear" w:color="auto" w:fill="auto"/>
          </w:tcPr>
          <w:p w14:paraId="19A65EC5" w14:textId="77777777" w:rsidR="0035725D" w:rsidRPr="00C255ED" w:rsidRDefault="0035725D" w:rsidP="0035725D">
            <w:pPr>
              <w:rPr>
                <w:b/>
              </w:rPr>
            </w:pPr>
            <w:r w:rsidRPr="00C255ED">
              <w:rPr>
                <w:b/>
              </w:rPr>
              <w:t>3</w:t>
            </w:r>
          </w:p>
        </w:tc>
        <w:tc>
          <w:tcPr>
            <w:tcW w:w="172" w:type="pct"/>
            <w:shd w:val="clear" w:color="auto" w:fill="auto"/>
          </w:tcPr>
          <w:p w14:paraId="1E8E66D6" w14:textId="77777777" w:rsidR="0035725D" w:rsidRPr="00C255ED" w:rsidRDefault="0035725D" w:rsidP="0035725D">
            <w:pPr>
              <w:rPr>
                <w:b/>
              </w:rPr>
            </w:pPr>
            <w:r w:rsidRPr="00C255ED">
              <w:rPr>
                <w:b/>
              </w:rPr>
              <w:t>(a)</w:t>
            </w:r>
          </w:p>
        </w:tc>
        <w:tc>
          <w:tcPr>
            <w:tcW w:w="295" w:type="pct"/>
            <w:shd w:val="clear" w:color="auto" w:fill="auto"/>
          </w:tcPr>
          <w:p w14:paraId="580BED38" w14:textId="77777777" w:rsidR="0035725D" w:rsidRPr="00C255ED" w:rsidRDefault="0035725D" w:rsidP="0035725D">
            <w:pPr>
              <w:rPr>
                <w:b/>
              </w:rPr>
            </w:pPr>
          </w:p>
        </w:tc>
        <w:tc>
          <w:tcPr>
            <w:tcW w:w="1419" w:type="pct"/>
            <w:shd w:val="clear" w:color="auto" w:fill="auto"/>
          </w:tcPr>
          <w:p w14:paraId="5C985023" w14:textId="77777777" w:rsidR="0035725D" w:rsidRPr="00C255ED" w:rsidRDefault="0035725D" w:rsidP="0035725D">
            <w:pPr>
              <w:rPr>
                <w:sz w:val="16"/>
                <w:szCs w:val="16"/>
                <w:lang w:val="en-US"/>
              </w:rPr>
            </w:pPr>
            <w:r w:rsidRPr="00C255ED">
              <w:rPr>
                <w:sz w:val="16"/>
                <w:szCs w:val="16"/>
                <w:lang w:val="en-US"/>
              </w:rPr>
              <w:t>●</w:t>
            </w:r>
            <w:r w:rsidRPr="00C255ED">
              <w:rPr>
                <w:sz w:val="16"/>
                <w:szCs w:val="16"/>
                <w:lang w:val="en-US"/>
              </w:rPr>
              <w:tab/>
            </w:r>
          </w:p>
          <w:p w14:paraId="5A4743E7" w14:textId="3CE975A6" w:rsidR="0035725D" w:rsidRPr="00C255ED" w:rsidRDefault="0035725D" w:rsidP="0035725D">
            <w:pPr>
              <w:rPr>
                <w:sz w:val="16"/>
                <w:szCs w:val="16"/>
                <w:lang w:val="en-US"/>
              </w:rPr>
            </w:pPr>
            <w:r w:rsidRPr="00C255ED">
              <w:rPr>
                <w:sz w:val="16"/>
                <w:szCs w:val="16"/>
                <w:lang w:val="en-US"/>
              </w:rPr>
              <w:t>●  ●</w:t>
            </w:r>
            <w:r w:rsidR="002F6575">
              <w:rPr>
                <w:sz w:val="16"/>
                <w:szCs w:val="16"/>
                <w:lang w:val="en-US"/>
              </w:rPr>
              <w:t xml:space="preserve">  </w:t>
            </w:r>
            <w:r w:rsidR="002F6575" w:rsidRPr="00C255ED">
              <w:rPr>
                <w:sz w:val="16"/>
                <w:szCs w:val="16"/>
                <w:lang w:val="en-US"/>
              </w:rPr>
              <w:t>●</w:t>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p>
          <w:p w14:paraId="7B04D20D" w14:textId="6353378C" w:rsidR="0035725D" w:rsidRPr="00C255ED" w:rsidRDefault="0035725D" w:rsidP="0035725D">
            <w:pPr>
              <w:rPr>
                <w:sz w:val="16"/>
                <w:szCs w:val="16"/>
                <w:lang w:val="en-US"/>
              </w:rPr>
            </w:pPr>
            <w:r w:rsidRPr="00C255ED">
              <w:rPr>
                <w:sz w:val="16"/>
                <w:szCs w:val="16"/>
                <w:lang w:val="en-US"/>
              </w:rPr>
              <w:t>●  ●</w:t>
            </w:r>
            <w:r w:rsidR="002F6575">
              <w:rPr>
                <w:sz w:val="16"/>
                <w:szCs w:val="16"/>
                <w:lang w:val="en-US"/>
              </w:rPr>
              <w:t xml:space="preserve">  </w:t>
            </w:r>
            <w:r w:rsidR="002F6575" w:rsidRPr="00C255ED">
              <w:rPr>
                <w:sz w:val="16"/>
                <w:szCs w:val="16"/>
                <w:lang w:val="en-US"/>
              </w:rPr>
              <w:t>●</w:t>
            </w:r>
          </w:p>
          <w:p w14:paraId="02FB3476" w14:textId="0A86D253" w:rsidR="0035725D" w:rsidRPr="00C255ED" w:rsidRDefault="0035725D" w:rsidP="0035725D">
            <w:pPr>
              <w:rPr>
                <w:sz w:val="16"/>
                <w:szCs w:val="16"/>
                <w:lang w:val="en-US"/>
              </w:rPr>
            </w:pPr>
            <w:r w:rsidRPr="00C255ED">
              <w:rPr>
                <w:sz w:val="16"/>
                <w:szCs w:val="16"/>
                <w:lang w:val="en-US"/>
              </w:rPr>
              <w:t>●  ●</w:t>
            </w:r>
            <w:r w:rsidR="002F6575">
              <w:rPr>
                <w:sz w:val="16"/>
                <w:szCs w:val="16"/>
                <w:lang w:val="en-US"/>
              </w:rPr>
              <w:t xml:space="preserve">  </w:t>
            </w:r>
            <w:r w:rsidR="002F6575" w:rsidRPr="00C255ED">
              <w:rPr>
                <w:sz w:val="16"/>
                <w:szCs w:val="16"/>
                <w:lang w:val="en-US"/>
              </w:rPr>
              <w:t>●</w:t>
            </w:r>
            <w:r w:rsidRPr="00C255ED">
              <w:rPr>
                <w:sz w:val="16"/>
                <w:szCs w:val="16"/>
                <w:lang w:val="en-US"/>
              </w:rPr>
              <w:t xml:space="preserve">  </w:t>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p>
          <w:p w14:paraId="7A185088" w14:textId="713F732C" w:rsidR="0035725D" w:rsidRPr="00C255ED" w:rsidRDefault="0035725D" w:rsidP="0035725D">
            <w:pPr>
              <w:rPr>
                <w:sz w:val="16"/>
                <w:szCs w:val="16"/>
                <w:lang w:val="en-US"/>
              </w:rPr>
            </w:pPr>
            <w:r w:rsidRPr="00C255ED">
              <w:rPr>
                <w:sz w:val="16"/>
                <w:szCs w:val="16"/>
                <w:lang w:val="en-US"/>
              </w:rPr>
              <w:t>●  ●</w:t>
            </w:r>
            <w:r w:rsidR="002F6575">
              <w:rPr>
                <w:sz w:val="16"/>
                <w:szCs w:val="16"/>
                <w:lang w:val="en-US"/>
              </w:rPr>
              <w:t xml:space="preserve">  </w:t>
            </w:r>
            <w:r w:rsidR="002F6575" w:rsidRPr="00C255ED">
              <w:rPr>
                <w:sz w:val="16"/>
                <w:szCs w:val="16"/>
                <w:lang w:val="en-US"/>
              </w:rPr>
              <w:t>●</w:t>
            </w:r>
            <w:r w:rsidRPr="00C255ED">
              <w:rPr>
                <w:sz w:val="16"/>
                <w:szCs w:val="16"/>
                <w:lang w:val="en-US"/>
              </w:rPr>
              <w:t xml:space="preserve">  </w:t>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r w:rsidRPr="00C255ED">
              <w:rPr>
                <w:sz w:val="16"/>
                <w:szCs w:val="16"/>
                <w:lang w:val="en-US"/>
              </w:rPr>
              <w:tab/>
            </w:r>
          </w:p>
        </w:tc>
        <w:tc>
          <w:tcPr>
            <w:tcW w:w="309" w:type="pct"/>
            <w:shd w:val="clear" w:color="auto" w:fill="auto"/>
          </w:tcPr>
          <w:p w14:paraId="11D65E0F" w14:textId="77777777" w:rsidR="0035725D" w:rsidRPr="00C255ED" w:rsidRDefault="0035725D" w:rsidP="0035725D">
            <w:pPr>
              <w:jc w:val="center"/>
              <w:rPr>
                <w:b/>
              </w:rPr>
            </w:pPr>
            <w:r w:rsidRPr="00C255ED">
              <w:rPr>
                <w:b/>
              </w:rPr>
              <w:t>1</w:t>
            </w:r>
          </w:p>
        </w:tc>
        <w:tc>
          <w:tcPr>
            <w:tcW w:w="1554" w:type="pct"/>
            <w:shd w:val="clear" w:color="auto" w:fill="auto"/>
          </w:tcPr>
          <w:p w14:paraId="67E3182C" w14:textId="77777777" w:rsidR="0035725D" w:rsidRPr="00C255ED" w:rsidRDefault="0035725D" w:rsidP="0035725D"/>
        </w:tc>
        <w:tc>
          <w:tcPr>
            <w:tcW w:w="1044" w:type="pct"/>
            <w:shd w:val="clear" w:color="auto" w:fill="auto"/>
          </w:tcPr>
          <w:p w14:paraId="0E234F11" w14:textId="77777777" w:rsidR="0035725D" w:rsidRPr="0035003C" w:rsidRDefault="009323E6" w:rsidP="0035725D">
            <w:r w:rsidRPr="0035003C">
              <w:t>May be at the end of the sequence</w:t>
            </w:r>
          </w:p>
          <w:p w14:paraId="7B9CF50C" w14:textId="77777777" w:rsidR="009323E6" w:rsidRPr="0035003C" w:rsidRDefault="009323E6" w:rsidP="0035725D"/>
        </w:tc>
      </w:tr>
      <w:tr w:rsidR="0035725D" w:rsidRPr="00C255ED" w14:paraId="53EC38EA" w14:textId="77777777" w:rsidTr="005D4AE9">
        <w:trPr>
          <w:cantSplit/>
        </w:trPr>
        <w:tc>
          <w:tcPr>
            <w:tcW w:w="207" w:type="pct"/>
            <w:shd w:val="clear" w:color="auto" w:fill="auto"/>
          </w:tcPr>
          <w:p w14:paraId="599A99A5" w14:textId="77777777" w:rsidR="0035725D" w:rsidRPr="00C255ED" w:rsidRDefault="0035725D" w:rsidP="0035725D">
            <w:pPr>
              <w:rPr>
                <w:b/>
              </w:rPr>
            </w:pPr>
          </w:p>
        </w:tc>
        <w:tc>
          <w:tcPr>
            <w:tcW w:w="172" w:type="pct"/>
            <w:shd w:val="clear" w:color="auto" w:fill="auto"/>
          </w:tcPr>
          <w:p w14:paraId="1B053718" w14:textId="77777777" w:rsidR="0035725D" w:rsidRPr="00C255ED" w:rsidRDefault="0035725D" w:rsidP="0035725D">
            <w:pPr>
              <w:rPr>
                <w:b/>
              </w:rPr>
            </w:pPr>
            <w:r w:rsidRPr="00C255ED">
              <w:rPr>
                <w:b/>
              </w:rPr>
              <w:t>(b)</w:t>
            </w:r>
          </w:p>
        </w:tc>
        <w:tc>
          <w:tcPr>
            <w:tcW w:w="295" w:type="pct"/>
            <w:shd w:val="clear" w:color="auto" w:fill="auto"/>
          </w:tcPr>
          <w:p w14:paraId="321F59A1" w14:textId="77777777" w:rsidR="0035725D" w:rsidRPr="00C255ED" w:rsidRDefault="0035725D" w:rsidP="0035725D">
            <w:pPr>
              <w:rPr>
                <w:b/>
              </w:rPr>
            </w:pPr>
          </w:p>
        </w:tc>
        <w:tc>
          <w:tcPr>
            <w:tcW w:w="1419" w:type="pct"/>
            <w:shd w:val="clear" w:color="auto" w:fill="auto"/>
          </w:tcPr>
          <w:p w14:paraId="77BE3B05" w14:textId="650B1931" w:rsidR="0035725D" w:rsidRPr="00C255ED" w:rsidRDefault="002F6575" w:rsidP="0035725D">
            <w:pPr>
              <w:tabs>
                <w:tab w:val="left" w:pos="567"/>
                <w:tab w:val="left" w:pos="1418"/>
                <w:tab w:val="left" w:pos="1701"/>
              </w:tabs>
            </w:pPr>
            <w:r>
              <w:t>22</w:t>
            </w:r>
          </w:p>
          <w:p w14:paraId="57EB1E3C" w14:textId="77777777" w:rsidR="0035725D" w:rsidRPr="00C255ED" w:rsidRDefault="0035725D" w:rsidP="0035725D">
            <w:pPr>
              <w:tabs>
                <w:tab w:val="left" w:pos="567"/>
                <w:tab w:val="left" w:pos="1418"/>
                <w:tab w:val="left" w:pos="1701"/>
              </w:tabs>
            </w:pPr>
          </w:p>
          <w:p w14:paraId="71F3C188" w14:textId="2156D772" w:rsidR="00080E9B" w:rsidRPr="0035003C" w:rsidRDefault="0035725D" w:rsidP="0035725D">
            <w:pPr>
              <w:tabs>
                <w:tab w:val="left" w:pos="567"/>
                <w:tab w:val="left" w:pos="1418"/>
                <w:tab w:val="left" w:pos="1701"/>
              </w:tabs>
            </w:pPr>
            <w:r w:rsidRPr="0035003C">
              <w:t xml:space="preserve">Add </w:t>
            </w:r>
            <w:r w:rsidR="002F6575" w:rsidRPr="0035003C">
              <w:t>3</w:t>
            </w:r>
            <w:r w:rsidRPr="0035003C">
              <w:t xml:space="preserve"> [each time] </w:t>
            </w:r>
            <w:r w:rsidR="00904FBE" w:rsidRPr="0035003C">
              <w:t xml:space="preserve">or goes up in </w:t>
            </w:r>
            <w:r w:rsidR="002F6575" w:rsidRPr="0035003C">
              <w:t>3</w:t>
            </w:r>
            <w:r w:rsidR="00904FBE" w:rsidRPr="0035003C">
              <w:t>s oe</w:t>
            </w:r>
          </w:p>
          <w:p w14:paraId="2F54612A" w14:textId="18BEF845" w:rsidR="00080E9B" w:rsidRPr="0035003C" w:rsidRDefault="0035725D" w:rsidP="0035725D">
            <w:pPr>
              <w:tabs>
                <w:tab w:val="left" w:pos="567"/>
                <w:tab w:val="left" w:pos="1418"/>
                <w:tab w:val="left" w:pos="1701"/>
              </w:tabs>
            </w:pPr>
            <w:r w:rsidRPr="0035003C">
              <w:t xml:space="preserve">or </w:t>
            </w:r>
            <w:r w:rsidR="002F6575" w:rsidRPr="0035003C">
              <w:t>3</w:t>
            </w:r>
            <w:r w:rsidRPr="0035003C">
              <w:rPr>
                <w:i/>
              </w:rPr>
              <w:t>n</w:t>
            </w:r>
            <w:r w:rsidRPr="0035003C">
              <w:t xml:space="preserve"> – </w:t>
            </w:r>
            <w:r w:rsidR="002F6575" w:rsidRPr="0035003C">
              <w:t>2</w:t>
            </w:r>
            <w:r w:rsidRPr="0035003C">
              <w:t xml:space="preserve"> oe</w:t>
            </w:r>
            <w:r w:rsidR="00080E9B" w:rsidRPr="0035003C">
              <w:t xml:space="preserve"> </w:t>
            </w:r>
          </w:p>
          <w:p w14:paraId="53204B51" w14:textId="26D41265" w:rsidR="00D10C42" w:rsidRPr="0035003C" w:rsidRDefault="00080E9B" w:rsidP="0035725D">
            <w:pPr>
              <w:tabs>
                <w:tab w:val="left" w:pos="567"/>
                <w:tab w:val="left" w:pos="1418"/>
                <w:tab w:val="left" w:pos="1701"/>
              </w:tabs>
            </w:pPr>
            <w:r w:rsidRPr="0035003C">
              <w:t xml:space="preserve">or </w:t>
            </w:r>
            <w:r w:rsidR="00A01ACD" w:rsidRPr="0035003C">
              <w:t>correct calculation</w:t>
            </w:r>
            <w:r w:rsidR="00D10C42" w:rsidRPr="0035003C">
              <w:t xml:space="preserve"> leading</w:t>
            </w:r>
            <w:r w:rsidR="0040289F" w:rsidRPr="0035003C">
              <w:t xml:space="preserve"> to</w:t>
            </w:r>
            <w:r w:rsidR="00D10C42" w:rsidRPr="0035003C">
              <w:t xml:space="preserve"> </w:t>
            </w:r>
            <w:r w:rsidR="002F6575" w:rsidRPr="0035003C">
              <w:t>22</w:t>
            </w:r>
            <w:r w:rsidR="0040289F" w:rsidRPr="0035003C">
              <w:t xml:space="preserve"> </w:t>
            </w:r>
            <w:r w:rsidR="00763509" w:rsidRPr="0035003C">
              <w:t xml:space="preserve">using </w:t>
            </w:r>
            <w:r w:rsidR="00C90476" w:rsidRPr="0035003C">
              <w:t>8</w:t>
            </w:r>
            <w:r w:rsidR="0030498F" w:rsidRPr="0035003C">
              <w:t xml:space="preserve">, </w:t>
            </w:r>
            <w:r w:rsidR="00C90476" w:rsidRPr="0035003C">
              <w:t>7</w:t>
            </w:r>
            <w:r w:rsidR="0030498F" w:rsidRPr="0035003C">
              <w:t xml:space="preserve">, </w:t>
            </w:r>
            <w:r w:rsidR="00C90476" w:rsidRPr="0035003C">
              <w:t xml:space="preserve">7 </w:t>
            </w:r>
            <w:r w:rsidR="00763509" w:rsidRPr="0035003C">
              <w:t xml:space="preserve">or values </w:t>
            </w:r>
            <w:r w:rsidR="0040289F" w:rsidRPr="0035003C">
              <w:t>from</w:t>
            </w:r>
            <w:r w:rsidR="00763509" w:rsidRPr="0035003C">
              <w:t xml:space="preserve"> given terms </w:t>
            </w:r>
          </w:p>
          <w:p w14:paraId="18F65212" w14:textId="1197CD7C" w:rsidR="0035725D" w:rsidRPr="0035003C" w:rsidRDefault="00A01ACD" w:rsidP="0035725D">
            <w:pPr>
              <w:tabs>
                <w:tab w:val="left" w:pos="567"/>
                <w:tab w:val="left" w:pos="1418"/>
                <w:tab w:val="left" w:pos="1701"/>
              </w:tabs>
            </w:pPr>
            <w:r w:rsidRPr="0035003C">
              <w:t xml:space="preserve">e.g. </w:t>
            </w:r>
            <w:r w:rsidR="0030498F" w:rsidRPr="0035003C">
              <w:t>8</w:t>
            </w:r>
            <w:r w:rsidR="00080E9B" w:rsidRPr="0035003C">
              <w:t xml:space="preserve"> + </w:t>
            </w:r>
            <w:r w:rsidR="0030498F" w:rsidRPr="0035003C">
              <w:t xml:space="preserve">7 </w:t>
            </w:r>
            <w:r w:rsidR="00C2120A" w:rsidRPr="0035003C">
              <w:t>+</w:t>
            </w:r>
            <w:r w:rsidR="0030498F" w:rsidRPr="0035003C">
              <w:t xml:space="preserve"> 7</w:t>
            </w:r>
            <w:r w:rsidR="00D10C42" w:rsidRPr="0035003C">
              <w:t xml:space="preserve"> or </w:t>
            </w:r>
            <w:r w:rsidR="002F6575" w:rsidRPr="0035003C">
              <w:t>3</w:t>
            </w:r>
            <w:r w:rsidR="0030498F" w:rsidRPr="0035003C">
              <w:t xml:space="preserve"> </w:t>
            </w:r>
            <w:r w:rsidR="00D10C42" w:rsidRPr="0035003C">
              <w:sym w:font="Symbol" w:char="F0B4"/>
            </w:r>
            <w:r w:rsidR="0030498F" w:rsidRPr="0035003C">
              <w:t xml:space="preserve"> </w:t>
            </w:r>
            <w:r w:rsidR="00D10C42" w:rsidRPr="0035003C">
              <w:t xml:space="preserve">7 </w:t>
            </w:r>
            <w:r w:rsidR="00C2120A" w:rsidRPr="0035003C">
              <w:t>+</w:t>
            </w:r>
            <w:r w:rsidR="00D10C42" w:rsidRPr="0035003C">
              <w:t xml:space="preserve"> 1</w:t>
            </w:r>
          </w:p>
          <w:p w14:paraId="3CB748BE" w14:textId="70315F91" w:rsidR="00D10C42" w:rsidRPr="0035003C" w:rsidRDefault="00D10C42" w:rsidP="0035725D">
            <w:pPr>
              <w:tabs>
                <w:tab w:val="left" w:pos="567"/>
                <w:tab w:val="left" w:pos="1418"/>
                <w:tab w:val="left" w:pos="1701"/>
              </w:tabs>
            </w:pPr>
            <w:r w:rsidRPr="0035003C">
              <w:t xml:space="preserve">or </w:t>
            </w:r>
            <w:r w:rsidR="002F6575" w:rsidRPr="0035003C">
              <w:t>13</w:t>
            </w:r>
            <w:r w:rsidRPr="0035003C">
              <w:t xml:space="preserve"> [dots] and </w:t>
            </w:r>
            <w:r w:rsidR="002F6575" w:rsidRPr="0035003C">
              <w:t>9</w:t>
            </w:r>
            <w:r w:rsidRPr="0035003C">
              <w:t xml:space="preserve"> [dots] </w:t>
            </w:r>
          </w:p>
          <w:p w14:paraId="5E6E7072" w14:textId="10A4728A" w:rsidR="00035A60" w:rsidRPr="00C255ED" w:rsidRDefault="00B46226" w:rsidP="0035725D">
            <w:pPr>
              <w:tabs>
                <w:tab w:val="left" w:pos="567"/>
                <w:tab w:val="left" w:pos="1418"/>
                <w:tab w:val="left" w:pos="1701"/>
              </w:tabs>
            </w:pPr>
            <w:r w:rsidRPr="0035003C">
              <w:t xml:space="preserve">or [1, </w:t>
            </w:r>
            <w:r w:rsidR="002F6575" w:rsidRPr="0035003C">
              <w:t>4</w:t>
            </w:r>
            <w:r w:rsidRPr="0035003C">
              <w:t xml:space="preserve">, </w:t>
            </w:r>
            <w:r w:rsidR="002F6575" w:rsidRPr="0035003C">
              <w:t>7</w:t>
            </w:r>
            <w:r w:rsidRPr="0035003C">
              <w:t xml:space="preserve">, </w:t>
            </w:r>
            <w:r w:rsidR="00FD6D10" w:rsidRPr="0035003C">
              <w:t>10</w:t>
            </w:r>
            <w:r w:rsidRPr="0035003C">
              <w:t xml:space="preserve">, </w:t>
            </w:r>
            <w:r w:rsidR="00FD6D10" w:rsidRPr="0035003C">
              <w:t>13</w:t>
            </w:r>
            <w:r w:rsidRPr="0035003C">
              <w:t>] 1</w:t>
            </w:r>
            <w:r w:rsidR="00FD6D10" w:rsidRPr="0035003C">
              <w:t>6</w:t>
            </w:r>
            <w:r w:rsidRPr="0035003C">
              <w:t>, 1</w:t>
            </w:r>
            <w:r w:rsidR="00FD6D10" w:rsidRPr="0035003C">
              <w:t>9</w:t>
            </w:r>
            <w:r w:rsidRPr="0035003C">
              <w:t xml:space="preserve">, </w:t>
            </w:r>
            <w:r w:rsidR="00FD6D10" w:rsidRPr="0035003C">
              <w:t>22</w:t>
            </w:r>
          </w:p>
        </w:tc>
        <w:tc>
          <w:tcPr>
            <w:tcW w:w="309" w:type="pct"/>
            <w:shd w:val="clear" w:color="auto" w:fill="auto"/>
          </w:tcPr>
          <w:p w14:paraId="4DDCB3EF" w14:textId="77777777" w:rsidR="0035725D" w:rsidRPr="00C255ED" w:rsidRDefault="0035725D" w:rsidP="0035725D">
            <w:pPr>
              <w:jc w:val="center"/>
              <w:rPr>
                <w:b/>
              </w:rPr>
            </w:pPr>
            <w:r w:rsidRPr="00C255ED">
              <w:rPr>
                <w:b/>
              </w:rPr>
              <w:t>1</w:t>
            </w:r>
          </w:p>
          <w:p w14:paraId="26EFAE98" w14:textId="77777777" w:rsidR="0035725D" w:rsidRPr="00C255ED" w:rsidRDefault="0035725D" w:rsidP="0035725D">
            <w:pPr>
              <w:jc w:val="center"/>
              <w:rPr>
                <w:b/>
              </w:rPr>
            </w:pPr>
          </w:p>
          <w:p w14:paraId="5409BDBB" w14:textId="77777777" w:rsidR="0035725D" w:rsidRPr="00C255ED" w:rsidRDefault="0035725D" w:rsidP="0035725D">
            <w:pPr>
              <w:jc w:val="center"/>
              <w:rPr>
                <w:b/>
              </w:rPr>
            </w:pPr>
            <w:r w:rsidRPr="00C255ED">
              <w:rPr>
                <w:b/>
              </w:rPr>
              <w:t>1</w:t>
            </w:r>
          </w:p>
        </w:tc>
        <w:tc>
          <w:tcPr>
            <w:tcW w:w="1554" w:type="pct"/>
            <w:shd w:val="clear" w:color="auto" w:fill="auto"/>
          </w:tcPr>
          <w:p w14:paraId="14C097D6" w14:textId="77777777" w:rsidR="0035725D" w:rsidRPr="00C255ED" w:rsidRDefault="0035725D" w:rsidP="0035725D"/>
          <w:p w14:paraId="3B8DAB9C" w14:textId="77777777" w:rsidR="0035725D" w:rsidRPr="00C255ED" w:rsidRDefault="0035725D" w:rsidP="0035725D"/>
          <w:p w14:paraId="44FD425C" w14:textId="77777777" w:rsidR="0035725D" w:rsidRPr="00C255ED" w:rsidRDefault="0035725D" w:rsidP="0035725D"/>
        </w:tc>
        <w:tc>
          <w:tcPr>
            <w:tcW w:w="1044" w:type="pct"/>
            <w:shd w:val="clear" w:color="auto" w:fill="auto"/>
          </w:tcPr>
          <w:p w14:paraId="42E79039" w14:textId="77777777" w:rsidR="00080E9B" w:rsidRPr="0035003C" w:rsidRDefault="00B46226" w:rsidP="0035725D">
            <w:r w:rsidRPr="0035003C">
              <w:t>Ignore a drawing</w:t>
            </w:r>
          </w:p>
          <w:p w14:paraId="4894BB84" w14:textId="77777777" w:rsidR="00080E9B" w:rsidRPr="0035003C" w:rsidRDefault="00080E9B" w:rsidP="0035725D"/>
          <w:p w14:paraId="1BEA22A1" w14:textId="77777777" w:rsidR="001803DF" w:rsidRPr="0035003C" w:rsidRDefault="001803DF" w:rsidP="0035725D">
            <w:r w:rsidRPr="0035003C">
              <w:t>Mark the best part if no contradiction</w:t>
            </w:r>
          </w:p>
          <w:p w14:paraId="003F4532" w14:textId="4C529144" w:rsidR="003D20C6" w:rsidRPr="0035003C" w:rsidRDefault="00D10C42" w:rsidP="0035725D">
            <w:r w:rsidRPr="0035003C">
              <w:t xml:space="preserve">8 </w:t>
            </w:r>
            <w:r w:rsidR="00C2120A" w:rsidRPr="0035003C">
              <w:t>+</w:t>
            </w:r>
            <w:r w:rsidRPr="0035003C">
              <w:t xml:space="preserve"> 7</w:t>
            </w:r>
            <w:r w:rsidR="00C90476" w:rsidRPr="0035003C">
              <w:t xml:space="preserve"> </w:t>
            </w:r>
            <w:r w:rsidR="00C2120A" w:rsidRPr="0035003C">
              <w:t>+</w:t>
            </w:r>
            <w:r w:rsidR="00C90476" w:rsidRPr="0035003C">
              <w:t xml:space="preserve"> 7</w:t>
            </w:r>
            <w:r w:rsidR="0030498F" w:rsidRPr="0035003C">
              <w:t xml:space="preserve"> </w:t>
            </w:r>
            <w:r w:rsidRPr="0035003C">
              <w:t xml:space="preserve">may be </w:t>
            </w:r>
            <w:r w:rsidR="00FD6D10" w:rsidRPr="0035003C">
              <w:t>7</w:t>
            </w:r>
            <w:r w:rsidRPr="0035003C">
              <w:t xml:space="preserve"> on </w:t>
            </w:r>
            <w:r w:rsidR="00FD6D10" w:rsidRPr="0035003C">
              <w:t>right two</w:t>
            </w:r>
            <w:r w:rsidR="0030498F" w:rsidRPr="0035003C">
              <w:t xml:space="preserve"> columns and</w:t>
            </w:r>
            <w:r w:rsidR="00B46226" w:rsidRPr="0035003C">
              <w:t xml:space="preserve"> </w:t>
            </w:r>
            <w:r w:rsidR="003D20C6" w:rsidRPr="0035003C">
              <w:t xml:space="preserve">one </w:t>
            </w:r>
            <w:r w:rsidR="00FD6D10" w:rsidRPr="0035003C">
              <w:t>more on left oe</w:t>
            </w:r>
          </w:p>
          <w:p w14:paraId="164E4650" w14:textId="6D5352E2" w:rsidR="000944A3" w:rsidRPr="0035003C" w:rsidRDefault="00FD6D10" w:rsidP="000944A3">
            <w:r w:rsidRPr="0035003C">
              <w:t>3</w:t>
            </w:r>
            <w:r w:rsidR="00031031" w:rsidRPr="0035003C">
              <w:t xml:space="preserve"> times previous </w:t>
            </w:r>
            <w:r w:rsidR="000944A3" w:rsidRPr="0035003C">
              <w:t>pattern number</w:t>
            </w:r>
            <w:r w:rsidR="00BE601C" w:rsidRPr="0035003C">
              <w:t xml:space="preserve"> </w:t>
            </w:r>
            <w:r w:rsidR="00C2120A" w:rsidRPr="0035003C">
              <w:t>+</w:t>
            </w:r>
            <w:r w:rsidR="00031031" w:rsidRPr="0035003C">
              <w:t xml:space="preserve"> 1 oe</w:t>
            </w:r>
          </w:p>
        </w:tc>
      </w:tr>
      <w:tr w:rsidR="00886238" w:rsidRPr="00C255ED" w14:paraId="533F8905" w14:textId="77777777" w:rsidTr="005D4AE9">
        <w:trPr>
          <w:cantSplit/>
        </w:trPr>
        <w:tc>
          <w:tcPr>
            <w:tcW w:w="207" w:type="pct"/>
            <w:shd w:val="clear" w:color="auto" w:fill="auto"/>
          </w:tcPr>
          <w:p w14:paraId="285046A7" w14:textId="77777777" w:rsidR="00886238" w:rsidRPr="00C255ED" w:rsidRDefault="00886238" w:rsidP="00EF1C2F">
            <w:pPr>
              <w:rPr>
                <w:b/>
              </w:rPr>
            </w:pPr>
            <w:r w:rsidRPr="00C255ED">
              <w:rPr>
                <w:b/>
              </w:rPr>
              <w:t>4</w:t>
            </w:r>
          </w:p>
        </w:tc>
        <w:tc>
          <w:tcPr>
            <w:tcW w:w="172" w:type="pct"/>
            <w:shd w:val="clear" w:color="auto" w:fill="auto"/>
          </w:tcPr>
          <w:p w14:paraId="2AB331F6" w14:textId="77777777" w:rsidR="00886238" w:rsidRPr="00C255ED" w:rsidRDefault="00886238" w:rsidP="00EF1C2F">
            <w:pPr>
              <w:rPr>
                <w:b/>
              </w:rPr>
            </w:pPr>
            <w:r w:rsidRPr="00C255ED">
              <w:rPr>
                <w:b/>
              </w:rPr>
              <w:t>(a)</w:t>
            </w:r>
          </w:p>
        </w:tc>
        <w:tc>
          <w:tcPr>
            <w:tcW w:w="295" w:type="pct"/>
            <w:shd w:val="clear" w:color="auto" w:fill="auto"/>
          </w:tcPr>
          <w:p w14:paraId="3790742C" w14:textId="77777777" w:rsidR="00886238" w:rsidRPr="00C255ED" w:rsidRDefault="00886238" w:rsidP="00EF1C2F">
            <w:pPr>
              <w:rPr>
                <w:b/>
              </w:rPr>
            </w:pPr>
          </w:p>
        </w:tc>
        <w:tc>
          <w:tcPr>
            <w:tcW w:w="1419" w:type="pct"/>
            <w:shd w:val="clear" w:color="auto" w:fill="auto"/>
          </w:tcPr>
          <w:p w14:paraId="3BC5929A" w14:textId="2F763176" w:rsidR="00886238" w:rsidRPr="00C255ED" w:rsidRDefault="00FD6D10" w:rsidP="00EF1C2F">
            <w:pPr>
              <w:tabs>
                <w:tab w:val="left" w:pos="567"/>
                <w:tab w:val="left" w:pos="1418"/>
                <w:tab w:val="left" w:pos="1701"/>
              </w:tabs>
            </w:pPr>
            <w:r>
              <w:t>Chord</w:t>
            </w:r>
            <w:r w:rsidR="00886238" w:rsidRPr="00C255ED">
              <w:t xml:space="preserve"> drawn</w:t>
            </w:r>
          </w:p>
          <w:p w14:paraId="2595F6E3" w14:textId="77777777" w:rsidR="00886238" w:rsidRPr="00C255ED" w:rsidRDefault="00886238" w:rsidP="00EF1C2F">
            <w:pPr>
              <w:tabs>
                <w:tab w:val="left" w:pos="567"/>
                <w:tab w:val="left" w:pos="1418"/>
                <w:tab w:val="left" w:pos="1701"/>
              </w:tabs>
            </w:pPr>
          </w:p>
        </w:tc>
        <w:tc>
          <w:tcPr>
            <w:tcW w:w="309" w:type="pct"/>
            <w:shd w:val="clear" w:color="auto" w:fill="auto"/>
          </w:tcPr>
          <w:p w14:paraId="052D2D3F" w14:textId="77777777" w:rsidR="00886238" w:rsidRPr="00C255ED" w:rsidRDefault="00886238" w:rsidP="00EF1C2F">
            <w:pPr>
              <w:jc w:val="center"/>
              <w:rPr>
                <w:b/>
              </w:rPr>
            </w:pPr>
            <w:r w:rsidRPr="00C255ED">
              <w:rPr>
                <w:b/>
              </w:rPr>
              <w:t>1</w:t>
            </w:r>
          </w:p>
        </w:tc>
        <w:tc>
          <w:tcPr>
            <w:tcW w:w="1554" w:type="pct"/>
            <w:shd w:val="clear" w:color="auto" w:fill="auto"/>
          </w:tcPr>
          <w:p w14:paraId="312D8801" w14:textId="77777777" w:rsidR="00886238" w:rsidRPr="00C255ED" w:rsidRDefault="00886238" w:rsidP="00EF1C2F">
            <w:pPr>
              <w:pStyle w:val="Header"/>
              <w:tabs>
                <w:tab w:val="left" w:pos="567"/>
                <w:tab w:val="left" w:pos="1134"/>
                <w:tab w:val="right" w:pos="9356"/>
              </w:tabs>
              <w:jc w:val="both"/>
              <w:rPr>
                <w:b/>
              </w:rPr>
            </w:pPr>
          </w:p>
        </w:tc>
        <w:tc>
          <w:tcPr>
            <w:tcW w:w="1044" w:type="pct"/>
            <w:shd w:val="clear" w:color="auto" w:fill="auto"/>
          </w:tcPr>
          <w:p w14:paraId="3AC75818" w14:textId="0070032E" w:rsidR="006852C8" w:rsidRPr="0035003C" w:rsidRDefault="006852C8" w:rsidP="006852C8">
            <w:r w:rsidRPr="0035003C">
              <w:t>Allow freehand</w:t>
            </w:r>
            <w:r w:rsidR="00FC7A83" w:rsidRPr="0035003C">
              <w:t xml:space="preserve"> intended straight</w:t>
            </w:r>
            <w:r w:rsidRPr="0035003C">
              <w:t xml:space="preserve">. </w:t>
            </w:r>
            <w:r w:rsidR="00FD6D10" w:rsidRPr="0035003C">
              <w:t xml:space="preserve">Do not allow a diameter. </w:t>
            </w:r>
            <w:r w:rsidRPr="0035003C">
              <w:t xml:space="preserve">No </w:t>
            </w:r>
            <w:r w:rsidR="00C71007" w:rsidRPr="0035003C">
              <w:t xml:space="preserve">white paper seen between </w:t>
            </w:r>
            <w:r w:rsidR="00FD6D10" w:rsidRPr="0035003C">
              <w:t xml:space="preserve">ends of </w:t>
            </w:r>
            <w:r w:rsidR="00C71007" w:rsidRPr="0035003C">
              <w:t xml:space="preserve">line and </w:t>
            </w:r>
            <w:r w:rsidR="00FC7A83" w:rsidRPr="0035003C">
              <w:t>circumference</w:t>
            </w:r>
            <w:r w:rsidRPr="0035003C">
              <w:t xml:space="preserve">. </w:t>
            </w:r>
          </w:p>
          <w:p w14:paraId="0C8B605F" w14:textId="77777777" w:rsidR="00886238" w:rsidRPr="0035003C" w:rsidRDefault="00FC7A83" w:rsidP="00FC7A83">
            <w:r w:rsidRPr="0035003C">
              <w:t>Ends</w:t>
            </w:r>
            <w:r w:rsidR="006852C8" w:rsidRPr="0035003C">
              <w:t xml:space="preserve"> </w:t>
            </w:r>
            <w:r w:rsidRPr="0035003C">
              <w:t>no more than 2mm by eye beyond circumference</w:t>
            </w:r>
          </w:p>
          <w:p w14:paraId="59FCD335" w14:textId="77777777" w:rsidR="00FC7A83" w:rsidRPr="0035003C" w:rsidRDefault="00FC7A83" w:rsidP="00FC7A83">
            <w:r w:rsidRPr="0035003C">
              <w:t>If two lines mark the worst</w:t>
            </w:r>
          </w:p>
        </w:tc>
      </w:tr>
      <w:tr w:rsidR="00886238" w:rsidRPr="00C255ED" w14:paraId="3E6639AF" w14:textId="77777777" w:rsidTr="005D4AE9">
        <w:trPr>
          <w:cantSplit/>
        </w:trPr>
        <w:tc>
          <w:tcPr>
            <w:tcW w:w="207" w:type="pct"/>
            <w:shd w:val="clear" w:color="auto" w:fill="auto"/>
          </w:tcPr>
          <w:p w14:paraId="47786CD1" w14:textId="77777777" w:rsidR="00886238" w:rsidRPr="00C255ED" w:rsidRDefault="00886238" w:rsidP="00EF1C2F">
            <w:pPr>
              <w:rPr>
                <w:b/>
              </w:rPr>
            </w:pPr>
          </w:p>
        </w:tc>
        <w:tc>
          <w:tcPr>
            <w:tcW w:w="172" w:type="pct"/>
            <w:shd w:val="clear" w:color="auto" w:fill="auto"/>
          </w:tcPr>
          <w:p w14:paraId="71F36C42" w14:textId="77777777" w:rsidR="00886238" w:rsidRPr="00C255ED" w:rsidRDefault="00886238" w:rsidP="00EF1C2F">
            <w:pPr>
              <w:rPr>
                <w:b/>
              </w:rPr>
            </w:pPr>
            <w:r w:rsidRPr="00C255ED">
              <w:rPr>
                <w:b/>
              </w:rPr>
              <w:t>(b)</w:t>
            </w:r>
          </w:p>
        </w:tc>
        <w:tc>
          <w:tcPr>
            <w:tcW w:w="295" w:type="pct"/>
            <w:shd w:val="clear" w:color="auto" w:fill="auto"/>
          </w:tcPr>
          <w:p w14:paraId="228D141E" w14:textId="77777777" w:rsidR="00886238" w:rsidRPr="00C255ED" w:rsidRDefault="00886238" w:rsidP="00EF1C2F">
            <w:pPr>
              <w:rPr>
                <w:b/>
              </w:rPr>
            </w:pPr>
          </w:p>
        </w:tc>
        <w:tc>
          <w:tcPr>
            <w:tcW w:w="1419" w:type="pct"/>
            <w:shd w:val="clear" w:color="auto" w:fill="auto"/>
          </w:tcPr>
          <w:p w14:paraId="19498B5B" w14:textId="6436B900" w:rsidR="00886238" w:rsidRPr="00C255ED" w:rsidRDefault="00FD6D10" w:rsidP="00EF1C2F">
            <w:pPr>
              <w:tabs>
                <w:tab w:val="left" w:pos="567"/>
                <w:tab w:val="left" w:pos="1418"/>
                <w:tab w:val="left" w:pos="1701"/>
              </w:tabs>
            </w:pPr>
            <w:r>
              <w:t>Radius</w:t>
            </w:r>
          </w:p>
          <w:p w14:paraId="3573EE56" w14:textId="77777777" w:rsidR="00886238" w:rsidRPr="00C255ED" w:rsidRDefault="00886238" w:rsidP="00EF1C2F">
            <w:pPr>
              <w:tabs>
                <w:tab w:val="left" w:pos="567"/>
                <w:tab w:val="left" w:pos="1418"/>
                <w:tab w:val="left" w:pos="1701"/>
              </w:tabs>
            </w:pPr>
          </w:p>
        </w:tc>
        <w:tc>
          <w:tcPr>
            <w:tcW w:w="309" w:type="pct"/>
            <w:shd w:val="clear" w:color="auto" w:fill="auto"/>
          </w:tcPr>
          <w:p w14:paraId="3B8B2FA3" w14:textId="77777777" w:rsidR="00886238" w:rsidRPr="00C255ED" w:rsidRDefault="00886238" w:rsidP="00EF1C2F">
            <w:pPr>
              <w:jc w:val="center"/>
              <w:rPr>
                <w:b/>
              </w:rPr>
            </w:pPr>
            <w:r w:rsidRPr="00C255ED">
              <w:rPr>
                <w:b/>
              </w:rPr>
              <w:t>1</w:t>
            </w:r>
          </w:p>
        </w:tc>
        <w:tc>
          <w:tcPr>
            <w:tcW w:w="1554" w:type="pct"/>
            <w:shd w:val="clear" w:color="auto" w:fill="auto"/>
          </w:tcPr>
          <w:p w14:paraId="65AF443F" w14:textId="77777777" w:rsidR="00886238" w:rsidRPr="00C255ED" w:rsidRDefault="00886238" w:rsidP="00EF1C2F">
            <w:pPr>
              <w:pStyle w:val="Header"/>
              <w:tabs>
                <w:tab w:val="left" w:pos="567"/>
                <w:tab w:val="left" w:pos="1134"/>
                <w:tab w:val="right" w:pos="9356"/>
              </w:tabs>
              <w:jc w:val="both"/>
              <w:rPr>
                <w:b/>
              </w:rPr>
            </w:pPr>
          </w:p>
        </w:tc>
        <w:tc>
          <w:tcPr>
            <w:tcW w:w="1044" w:type="pct"/>
            <w:shd w:val="clear" w:color="auto" w:fill="auto"/>
          </w:tcPr>
          <w:p w14:paraId="0FDA2265" w14:textId="77777777" w:rsidR="00886238" w:rsidRPr="0035003C" w:rsidRDefault="00FC7A83" w:rsidP="00EF1C2F">
            <w:r w:rsidRPr="0035003C">
              <w:t>Condon</w:t>
            </w:r>
            <w:r w:rsidR="008C429B" w:rsidRPr="0035003C">
              <w:t>e</w:t>
            </w:r>
            <w:r w:rsidRPr="0035003C">
              <w:t xml:space="preserve"> poor spelling</w:t>
            </w:r>
          </w:p>
        </w:tc>
      </w:tr>
      <w:tr w:rsidR="00EF1C2F" w:rsidRPr="00C255ED" w14:paraId="3D470554" w14:textId="77777777" w:rsidTr="005D4AE9">
        <w:trPr>
          <w:cantSplit/>
        </w:trPr>
        <w:tc>
          <w:tcPr>
            <w:tcW w:w="207" w:type="pct"/>
            <w:shd w:val="clear" w:color="auto" w:fill="auto"/>
          </w:tcPr>
          <w:p w14:paraId="72BFC2DE" w14:textId="77777777" w:rsidR="00EF1C2F" w:rsidRPr="00C255ED" w:rsidRDefault="00886238" w:rsidP="00EF1C2F">
            <w:pPr>
              <w:rPr>
                <w:b/>
              </w:rPr>
            </w:pPr>
            <w:r w:rsidRPr="00C255ED">
              <w:rPr>
                <w:b/>
              </w:rPr>
              <w:lastRenderedPageBreak/>
              <w:t>5</w:t>
            </w:r>
          </w:p>
        </w:tc>
        <w:tc>
          <w:tcPr>
            <w:tcW w:w="172" w:type="pct"/>
            <w:shd w:val="clear" w:color="auto" w:fill="auto"/>
          </w:tcPr>
          <w:p w14:paraId="41A3A5C0" w14:textId="77777777" w:rsidR="00EF1C2F" w:rsidRPr="00C255ED" w:rsidRDefault="00EF1C2F" w:rsidP="00EF1C2F">
            <w:pPr>
              <w:rPr>
                <w:b/>
              </w:rPr>
            </w:pPr>
            <w:r w:rsidRPr="00C255ED">
              <w:rPr>
                <w:b/>
              </w:rPr>
              <w:t>(a)</w:t>
            </w:r>
          </w:p>
        </w:tc>
        <w:tc>
          <w:tcPr>
            <w:tcW w:w="295" w:type="pct"/>
            <w:shd w:val="clear" w:color="auto" w:fill="auto"/>
          </w:tcPr>
          <w:p w14:paraId="3E1A8E31" w14:textId="77777777" w:rsidR="00EF1C2F" w:rsidRPr="00C255ED" w:rsidRDefault="00EF1C2F" w:rsidP="00EF1C2F">
            <w:pPr>
              <w:rPr>
                <w:b/>
              </w:rPr>
            </w:pPr>
          </w:p>
        </w:tc>
        <w:tc>
          <w:tcPr>
            <w:tcW w:w="1419" w:type="pct"/>
            <w:shd w:val="clear" w:color="auto" w:fill="auto"/>
          </w:tcPr>
          <w:p w14:paraId="1BCDC6AB" w14:textId="39ECD5D1" w:rsidR="00EF1C2F" w:rsidRPr="00AD4DE9" w:rsidRDefault="00EF1C2F" w:rsidP="00EF1C2F">
            <w:pPr>
              <w:tabs>
                <w:tab w:val="left" w:pos="567"/>
                <w:tab w:val="left" w:pos="1418"/>
                <w:tab w:val="left" w:pos="1701"/>
              </w:tabs>
            </w:pPr>
            <w:r w:rsidRPr="00AD4DE9">
              <w:t>H</w:t>
            </w:r>
            <w:r w:rsidR="003E0B92" w:rsidRPr="00AD4DE9">
              <w:t>5</w:t>
            </w:r>
            <w:r w:rsidRPr="00AD4DE9">
              <w:t xml:space="preserve">   H</w:t>
            </w:r>
            <w:r w:rsidR="003E0B92" w:rsidRPr="00AD4DE9">
              <w:t>6</w:t>
            </w:r>
            <w:r w:rsidRPr="00AD4DE9">
              <w:t xml:space="preserve">         </w:t>
            </w:r>
            <w:r w:rsidR="00AD4DE9">
              <w:t xml:space="preserve"> </w:t>
            </w:r>
            <w:r w:rsidRPr="00AD4DE9">
              <w:t xml:space="preserve"> H</w:t>
            </w:r>
            <w:r w:rsidR="003E0B92" w:rsidRPr="00AD4DE9">
              <w:t>8</w:t>
            </w:r>
            <w:r w:rsidR="001F504B" w:rsidRPr="00AD4DE9">
              <w:t xml:space="preserve">  H9</w:t>
            </w:r>
          </w:p>
          <w:p w14:paraId="404B51EE" w14:textId="275C9A91" w:rsidR="00EF1C2F" w:rsidRPr="00AD4DE9" w:rsidRDefault="00EF1C2F" w:rsidP="00EF1C2F">
            <w:pPr>
              <w:tabs>
                <w:tab w:val="left" w:pos="567"/>
                <w:tab w:val="left" w:pos="1418"/>
                <w:tab w:val="left" w:pos="1701"/>
              </w:tabs>
            </w:pPr>
            <w:r w:rsidRPr="00AD4DE9">
              <w:t>T</w:t>
            </w:r>
            <w:r w:rsidR="003E0B92" w:rsidRPr="00AD4DE9">
              <w:t>5</w:t>
            </w:r>
            <w:r w:rsidRPr="00AD4DE9">
              <w:t xml:space="preserve">   T</w:t>
            </w:r>
            <w:r w:rsidR="003E0B92" w:rsidRPr="00AD4DE9">
              <w:t>6</w:t>
            </w:r>
            <w:r w:rsidRPr="00AD4DE9">
              <w:t xml:space="preserve">    T</w:t>
            </w:r>
            <w:r w:rsidR="003E0B92" w:rsidRPr="00AD4DE9">
              <w:t>7</w:t>
            </w:r>
            <w:r w:rsidRPr="00AD4DE9">
              <w:t xml:space="preserve">   T</w:t>
            </w:r>
            <w:r w:rsidR="003E0B92" w:rsidRPr="00AD4DE9">
              <w:t>8</w:t>
            </w:r>
            <w:r w:rsidR="001F504B" w:rsidRPr="00AD4DE9">
              <w:t xml:space="preserve">   T9</w:t>
            </w:r>
          </w:p>
          <w:p w14:paraId="24930010" w14:textId="77777777" w:rsidR="00EF1C2F" w:rsidRPr="00AD4DE9" w:rsidRDefault="00EF1C2F" w:rsidP="00EF1C2F">
            <w:pPr>
              <w:tabs>
                <w:tab w:val="left" w:pos="567"/>
                <w:tab w:val="left" w:pos="1418"/>
                <w:tab w:val="left" w:pos="1701"/>
              </w:tabs>
            </w:pPr>
          </w:p>
        </w:tc>
        <w:tc>
          <w:tcPr>
            <w:tcW w:w="309" w:type="pct"/>
            <w:shd w:val="clear" w:color="auto" w:fill="auto"/>
          </w:tcPr>
          <w:p w14:paraId="36762F2B" w14:textId="77777777" w:rsidR="00EF1C2F" w:rsidRPr="00C255ED" w:rsidRDefault="00EF1C2F" w:rsidP="00EF1C2F">
            <w:pPr>
              <w:jc w:val="center"/>
              <w:rPr>
                <w:b/>
              </w:rPr>
            </w:pPr>
            <w:r w:rsidRPr="00C255ED">
              <w:rPr>
                <w:b/>
              </w:rPr>
              <w:t>2</w:t>
            </w:r>
          </w:p>
        </w:tc>
        <w:tc>
          <w:tcPr>
            <w:tcW w:w="1554" w:type="pct"/>
            <w:shd w:val="clear" w:color="auto" w:fill="auto"/>
          </w:tcPr>
          <w:p w14:paraId="6EFC57CA" w14:textId="4DD38F03" w:rsidR="00EF1C2F" w:rsidRPr="00C255ED" w:rsidRDefault="00EF1C2F" w:rsidP="00EF1C2F">
            <w:pPr>
              <w:pStyle w:val="Header"/>
              <w:tabs>
                <w:tab w:val="left" w:pos="567"/>
                <w:tab w:val="left" w:pos="1134"/>
                <w:tab w:val="right" w:pos="9356"/>
              </w:tabs>
              <w:jc w:val="both"/>
            </w:pPr>
            <w:r w:rsidRPr="00C255ED">
              <w:rPr>
                <w:b/>
              </w:rPr>
              <w:t>B1</w:t>
            </w:r>
            <w:r w:rsidRPr="00C255ED">
              <w:t xml:space="preserve"> for </w:t>
            </w:r>
            <w:r w:rsidR="001F504B">
              <w:t>7</w:t>
            </w:r>
            <w:r w:rsidRPr="00C255ED">
              <w:t xml:space="preserve"> correct in correct place</w:t>
            </w:r>
          </w:p>
        </w:tc>
        <w:tc>
          <w:tcPr>
            <w:tcW w:w="1044" w:type="pct"/>
            <w:shd w:val="clear" w:color="auto" w:fill="auto"/>
          </w:tcPr>
          <w:p w14:paraId="61C0D20C" w14:textId="77777777" w:rsidR="00EF1C2F" w:rsidRPr="00C255ED" w:rsidRDefault="003A44E0" w:rsidP="00EF1C2F">
            <w:r w:rsidRPr="00C255ED">
              <w:t>Accept 5H etc</w:t>
            </w:r>
          </w:p>
        </w:tc>
      </w:tr>
      <w:tr w:rsidR="00EF1C2F" w:rsidRPr="00C255ED" w14:paraId="56A48F22" w14:textId="77777777" w:rsidTr="005D4AE9">
        <w:trPr>
          <w:cantSplit/>
        </w:trPr>
        <w:tc>
          <w:tcPr>
            <w:tcW w:w="207" w:type="pct"/>
            <w:shd w:val="clear" w:color="auto" w:fill="auto"/>
          </w:tcPr>
          <w:p w14:paraId="68A441BA" w14:textId="77777777" w:rsidR="00EF1C2F" w:rsidRPr="00C255ED" w:rsidRDefault="00EF1C2F" w:rsidP="00EF1C2F">
            <w:pPr>
              <w:rPr>
                <w:b/>
              </w:rPr>
            </w:pPr>
          </w:p>
        </w:tc>
        <w:tc>
          <w:tcPr>
            <w:tcW w:w="172" w:type="pct"/>
            <w:shd w:val="clear" w:color="auto" w:fill="auto"/>
          </w:tcPr>
          <w:p w14:paraId="007A7117" w14:textId="77777777" w:rsidR="00EF1C2F" w:rsidRPr="00C255ED" w:rsidRDefault="00EF1C2F" w:rsidP="00EF1C2F">
            <w:pPr>
              <w:rPr>
                <w:b/>
              </w:rPr>
            </w:pPr>
            <w:r w:rsidRPr="00C255ED">
              <w:rPr>
                <w:b/>
              </w:rPr>
              <w:t>(b)</w:t>
            </w:r>
          </w:p>
        </w:tc>
        <w:tc>
          <w:tcPr>
            <w:tcW w:w="295" w:type="pct"/>
            <w:shd w:val="clear" w:color="auto" w:fill="auto"/>
          </w:tcPr>
          <w:p w14:paraId="74511DC6" w14:textId="77777777" w:rsidR="00EF1C2F" w:rsidRPr="00C255ED" w:rsidRDefault="00EF1C2F" w:rsidP="00EF1C2F">
            <w:pPr>
              <w:rPr>
                <w:b/>
              </w:rPr>
            </w:pPr>
          </w:p>
        </w:tc>
        <w:tc>
          <w:tcPr>
            <w:tcW w:w="1419" w:type="pct"/>
            <w:shd w:val="clear" w:color="auto" w:fill="auto"/>
          </w:tcPr>
          <w:p w14:paraId="66F02B64" w14:textId="36603889" w:rsidR="00EF1C2F" w:rsidRPr="00C255ED" w:rsidRDefault="001F504B" w:rsidP="00EF1C2F">
            <w:pPr>
              <w:tabs>
                <w:tab w:val="left" w:pos="567"/>
                <w:tab w:val="left" w:pos="1418"/>
                <w:tab w:val="left" w:pos="1701"/>
              </w:tabs>
            </w:pPr>
            <w:r w:rsidRPr="00C255ED">
              <w:rPr>
                <w:position w:val="-22"/>
              </w:rPr>
              <w:object w:dxaOrig="220" w:dyaOrig="580" w14:anchorId="7A8A7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14" o:title=""/>
                </v:shape>
                <o:OLEObject Type="Embed" ProgID="Equation.DSMT4" ShapeID="_x0000_i1025" DrawAspect="Content" ObjectID="_1736169965" r:id="rId15"/>
              </w:object>
            </w:r>
          </w:p>
        </w:tc>
        <w:tc>
          <w:tcPr>
            <w:tcW w:w="309" w:type="pct"/>
            <w:shd w:val="clear" w:color="auto" w:fill="auto"/>
          </w:tcPr>
          <w:p w14:paraId="26BD8774" w14:textId="77777777" w:rsidR="00EF1C2F" w:rsidRPr="00C255ED" w:rsidRDefault="00EF1C2F" w:rsidP="00EF1C2F">
            <w:pPr>
              <w:jc w:val="center"/>
              <w:rPr>
                <w:b/>
              </w:rPr>
            </w:pPr>
            <w:r w:rsidRPr="00C255ED">
              <w:rPr>
                <w:b/>
              </w:rPr>
              <w:t>2</w:t>
            </w:r>
          </w:p>
        </w:tc>
        <w:tc>
          <w:tcPr>
            <w:tcW w:w="1554" w:type="pct"/>
            <w:shd w:val="clear" w:color="auto" w:fill="auto"/>
          </w:tcPr>
          <w:p w14:paraId="500224BD" w14:textId="482248FF" w:rsidR="00EF1C2F" w:rsidRPr="00C255ED" w:rsidRDefault="00EF1C2F" w:rsidP="00EF1C2F">
            <w:pPr>
              <w:pStyle w:val="Header"/>
              <w:tabs>
                <w:tab w:val="left" w:pos="567"/>
                <w:tab w:val="left" w:pos="1134"/>
                <w:tab w:val="right" w:pos="9356"/>
              </w:tabs>
              <w:jc w:val="both"/>
            </w:pPr>
            <w:r w:rsidRPr="00C255ED">
              <w:rPr>
                <w:b/>
              </w:rPr>
              <w:t>B1</w:t>
            </w:r>
            <w:r w:rsidRPr="00C255ED">
              <w:t xml:space="preserve"> for </w:t>
            </w:r>
            <w:r w:rsidR="001F504B" w:rsidRPr="00C255ED">
              <w:rPr>
                <w:position w:val="-22"/>
              </w:rPr>
              <w:object w:dxaOrig="760" w:dyaOrig="580" w14:anchorId="2CB69315">
                <v:shape id="_x0000_i1026" type="#_x0000_t75" style="width:39pt;height:30pt" o:ole="">
                  <v:imagedata r:id="rId16" o:title=""/>
                </v:shape>
                <o:OLEObject Type="Embed" ProgID="Equation.DSMT4" ShapeID="_x0000_i1026" DrawAspect="Content" ObjectID="_1736169966" r:id="rId17"/>
              </w:object>
            </w:r>
            <w:r w:rsidR="00AD4DE9">
              <w:t xml:space="preserve"> </w:t>
            </w:r>
            <w:r w:rsidR="003A44E0" w:rsidRPr="00C255ED">
              <w:t>isw</w:t>
            </w:r>
          </w:p>
          <w:p w14:paraId="7D4837F4" w14:textId="39C58183" w:rsidR="00EF1C2F" w:rsidRPr="00C255ED" w:rsidRDefault="00EF1C2F" w:rsidP="00EF1C2F">
            <w:pPr>
              <w:pStyle w:val="Header"/>
              <w:tabs>
                <w:tab w:val="left" w:pos="567"/>
                <w:tab w:val="left" w:pos="1134"/>
                <w:tab w:val="right" w:pos="9356"/>
              </w:tabs>
              <w:jc w:val="both"/>
            </w:pPr>
            <w:r w:rsidRPr="00C255ED">
              <w:t xml:space="preserve">If 0 scored, </w:t>
            </w:r>
            <w:r w:rsidRPr="00C255ED">
              <w:rPr>
                <w:b/>
              </w:rPr>
              <w:t>SC1</w:t>
            </w:r>
            <w:r w:rsidRPr="00C255ED">
              <w:t xml:space="preserve"> for 0.2 or 2</w:t>
            </w:r>
            <w:r w:rsidR="001F504B">
              <w:t>0</w:t>
            </w:r>
            <w:r w:rsidRPr="00C255ED">
              <w:t>%</w:t>
            </w:r>
          </w:p>
          <w:p w14:paraId="56978EEA" w14:textId="77777777" w:rsidR="00EF1C2F" w:rsidRPr="00C255ED" w:rsidRDefault="00EF1C2F" w:rsidP="00EF1C2F">
            <w:pPr>
              <w:pStyle w:val="Header"/>
              <w:tabs>
                <w:tab w:val="left" w:pos="567"/>
                <w:tab w:val="left" w:pos="1134"/>
                <w:tab w:val="right" w:pos="9356"/>
              </w:tabs>
              <w:jc w:val="both"/>
            </w:pPr>
          </w:p>
        </w:tc>
        <w:tc>
          <w:tcPr>
            <w:tcW w:w="1044" w:type="pct"/>
            <w:shd w:val="clear" w:color="auto" w:fill="auto"/>
          </w:tcPr>
          <w:p w14:paraId="0F5289D7" w14:textId="77777777" w:rsidR="00EF1C2F" w:rsidRPr="00C255ED" w:rsidRDefault="00EF1C2F" w:rsidP="00EF1C2F"/>
          <w:p w14:paraId="6C7EC6FB" w14:textId="77777777" w:rsidR="003A44E0" w:rsidRPr="00C255ED" w:rsidRDefault="00C71007" w:rsidP="003A44E0">
            <w:r w:rsidRPr="00C255ED">
              <w:t xml:space="preserve">Follow through </w:t>
            </w:r>
            <w:r w:rsidR="00825E6F" w:rsidRPr="00C255ED">
              <w:rPr>
                <w:i/>
              </w:rPr>
              <w:t>their</w:t>
            </w:r>
            <w:r w:rsidR="00825E6F" w:rsidRPr="00C255ED">
              <w:t xml:space="preserve"> number of “T and even number” from table in (a)</w:t>
            </w:r>
          </w:p>
        </w:tc>
      </w:tr>
      <w:tr w:rsidR="00EF1C2F" w:rsidRPr="00C255ED" w14:paraId="2F629D44" w14:textId="77777777" w:rsidTr="005D4AE9">
        <w:trPr>
          <w:cantSplit/>
        </w:trPr>
        <w:tc>
          <w:tcPr>
            <w:tcW w:w="207" w:type="pct"/>
            <w:shd w:val="clear" w:color="auto" w:fill="auto"/>
          </w:tcPr>
          <w:p w14:paraId="0213E040" w14:textId="77777777" w:rsidR="00EF1C2F" w:rsidRPr="00C255ED" w:rsidRDefault="00886238" w:rsidP="00EF1C2F">
            <w:pPr>
              <w:rPr>
                <w:b/>
              </w:rPr>
            </w:pPr>
            <w:r w:rsidRPr="00C255ED">
              <w:rPr>
                <w:b/>
              </w:rPr>
              <w:t>6</w:t>
            </w:r>
          </w:p>
        </w:tc>
        <w:tc>
          <w:tcPr>
            <w:tcW w:w="172" w:type="pct"/>
            <w:shd w:val="clear" w:color="auto" w:fill="auto"/>
          </w:tcPr>
          <w:p w14:paraId="4F8EA302" w14:textId="77777777" w:rsidR="00EF1C2F" w:rsidRPr="00C255ED" w:rsidRDefault="00EF1C2F" w:rsidP="00EF1C2F">
            <w:pPr>
              <w:rPr>
                <w:b/>
              </w:rPr>
            </w:pPr>
          </w:p>
        </w:tc>
        <w:tc>
          <w:tcPr>
            <w:tcW w:w="295" w:type="pct"/>
            <w:shd w:val="clear" w:color="auto" w:fill="auto"/>
          </w:tcPr>
          <w:p w14:paraId="2E106091" w14:textId="77777777" w:rsidR="00EF1C2F" w:rsidRPr="00C255ED" w:rsidRDefault="00EF1C2F" w:rsidP="00EF1C2F">
            <w:pPr>
              <w:rPr>
                <w:b/>
              </w:rPr>
            </w:pPr>
          </w:p>
        </w:tc>
        <w:tc>
          <w:tcPr>
            <w:tcW w:w="1419" w:type="pct"/>
            <w:shd w:val="clear" w:color="auto" w:fill="auto"/>
          </w:tcPr>
          <w:p w14:paraId="4555672D" w14:textId="1804C1E3" w:rsidR="00501C9F" w:rsidRPr="00C255ED" w:rsidRDefault="004D69A2" w:rsidP="004225DA">
            <w:pPr>
              <w:tabs>
                <w:tab w:val="left" w:pos="567"/>
                <w:tab w:val="left" w:pos="1418"/>
                <w:tab w:val="left" w:pos="1701"/>
              </w:tabs>
            </w:pPr>
            <w:r>
              <w:t>Rowan</w:t>
            </w:r>
            <w:r w:rsidR="009323E6" w:rsidRPr="00C255ED">
              <w:t xml:space="preserve"> </w:t>
            </w:r>
            <w:r w:rsidR="0062099D" w:rsidRPr="00C255ED">
              <w:t>and</w:t>
            </w:r>
            <w:r w:rsidR="004225DA" w:rsidRPr="00C255ED">
              <w:t xml:space="preserve"> correct </w:t>
            </w:r>
            <w:r w:rsidR="00897B5C" w:rsidRPr="00C255ED">
              <w:t>value</w:t>
            </w:r>
            <w:r w:rsidR="00EE119D" w:rsidRPr="00C255ED">
              <w:t>(</w:t>
            </w:r>
            <w:r w:rsidR="00897B5C" w:rsidRPr="00C255ED">
              <w:t>s</w:t>
            </w:r>
            <w:r w:rsidR="00EE119D" w:rsidRPr="00C255ED">
              <w:t>)</w:t>
            </w:r>
            <w:r w:rsidR="00897B5C" w:rsidRPr="00C255ED">
              <w:t xml:space="preserve"> used</w:t>
            </w:r>
            <w:r w:rsidR="00EE119D" w:rsidRPr="00C255ED">
              <w:t>/referred to</w:t>
            </w:r>
            <w:r w:rsidR="00897B5C" w:rsidRPr="00C255ED">
              <w:t xml:space="preserve"> in reason</w:t>
            </w:r>
          </w:p>
          <w:p w14:paraId="786414A4" w14:textId="77777777" w:rsidR="00F05ECE" w:rsidRPr="00C255ED" w:rsidRDefault="00501C9F" w:rsidP="004225DA">
            <w:pPr>
              <w:tabs>
                <w:tab w:val="left" w:pos="567"/>
                <w:tab w:val="left" w:pos="1418"/>
                <w:tab w:val="left" w:pos="1701"/>
              </w:tabs>
            </w:pPr>
            <w:r w:rsidRPr="00C255ED">
              <w:tab/>
            </w:r>
            <w:r w:rsidRPr="00C255ED">
              <w:tab/>
            </w:r>
          </w:p>
          <w:p w14:paraId="3278DBFA" w14:textId="098ED060" w:rsidR="004225DA" w:rsidRPr="00C255ED" w:rsidRDefault="008542C8" w:rsidP="004225DA">
            <w:pPr>
              <w:tabs>
                <w:tab w:val="left" w:pos="567"/>
                <w:tab w:val="left" w:pos="1418"/>
                <w:tab w:val="left" w:pos="1701"/>
              </w:tabs>
            </w:pPr>
            <w:r>
              <w:t>9</w:t>
            </w:r>
            <w:r w:rsidR="004225DA" w:rsidRPr="00C255ED">
              <w:t xml:space="preserve">               </w:t>
            </w:r>
            <w:r w:rsidR="009C3BA7" w:rsidRPr="00C255ED">
              <w:t xml:space="preserve">  </w:t>
            </w:r>
            <w:r w:rsidR="00897B5C" w:rsidRPr="00C255ED">
              <w:t xml:space="preserve"> </w:t>
            </w:r>
          </w:p>
          <w:p w14:paraId="619BDE29" w14:textId="77777777" w:rsidR="00501C9F" w:rsidRPr="00C255ED" w:rsidRDefault="004225DA" w:rsidP="004225DA">
            <w:pPr>
              <w:tabs>
                <w:tab w:val="left" w:pos="567"/>
                <w:tab w:val="left" w:pos="1418"/>
                <w:tab w:val="left" w:pos="1701"/>
              </w:tabs>
            </w:pPr>
            <w:r w:rsidRPr="00C255ED">
              <w:t xml:space="preserve">or </w:t>
            </w:r>
          </w:p>
          <w:p w14:paraId="33A6AAA7" w14:textId="18376FC5" w:rsidR="004225DA" w:rsidRPr="00C255ED" w:rsidRDefault="004225DA" w:rsidP="004225DA">
            <w:pPr>
              <w:tabs>
                <w:tab w:val="left" w:pos="567"/>
                <w:tab w:val="left" w:pos="1418"/>
                <w:tab w:val="left" w:pos="1701"/>
              </w:tabs>
            </w:pPr>
            <w:r w:rsidRPr="00C255ED">
              <w:t>1</w:t>
            </w:r>
            <w:r w:rsidR="008542C8">
              <w:t>2</w:t>
            </w:r>
            <w:r w:rsidRPr="00C255ED">
              <w:t xml:space="preserve"> and 1</w:t>
            </w:r>
            <w:r w:rsidR="008542C8">
              <w:t>1</w:t>
            </w:r>
            <w:r w:rsidRPr="00C255ED">
              <w:t xml:space="preserve">              [# right] </w:t>
            </w:r>
          </w:p>
          <w:p w14:paraId="1BEDA7C1" w14:textId="62775961" w:rsidR="004225DA" w:rsidRPr="00C255ED" w:rsidRDefault="004225DA" w:rsidP="004225DA">
            <w:pPr>
              <w:tabs>
                <w:tab w:val="left" w:pos="567"/>
                <w:tab w:val="left" w:pos="1418"/>
                <w:tab w:val="left" w:pos="1701"/>
              </w:tabs>
              <w:jc w:val="right"/>
            </w:pPr>
            <w:r w:rsidRPr="00C255ED">
              <w:t xml:space="preserve">Accept </w:t>
            </w:r>
            <w:r w:rsidR="00C90476" w:rsidRPr="00C255ED">
              <w:rPr>
                <w:position w:val="-22"/>
              </w:rPr>
              <w:object w:dxaOrig="1140" w:dyaOrig="580" w14:anchorId="733554A2">
                <v:shape id="_x0000_i1027" type="#_x0000_t75" style="width:57pt;height:29.25pt" o:ole="">
                  <v:imagedata r:id="rId18" o:title=""/>
                </v:shape>
                <o:OLEObject Type="Embed" ProgID="Equation.DSMT4" ShapeID="_x0000_i1027" DrawAspect="Content" ObjectID="_1736169967" r:id="rId19"/>
              </w:object>
            </w:r>
          </w:p>
          <w:p w14:paraId="07495DD9" w14:textId="77777777" w:rsidR="004225DA" w:rsidRPr="00C255ED" w:rsidRDefault="004225DA" w:rsidP="004225DA">
            <w:pPr>
              <w:tabs>
                <w:tab w:val="left" w:pos="567"/>
                <w:tab w:val="left" w:pos="1418"/>
                <w:tab w:val="left" w:pos="1701"/>
              </w:tabs>
            </w:pPr>
            <w:r w:rsidRPr="00C255ED">
              <w:t xml:space="preserve">or </w:t>
            </w:r>
          </w:p>
          <w:p w14:paraId="24A2134B" w14:textId="77777777" w:rsidR="00D378CD" w:rsidRPr="00C255ED" w:rsidRDefault="00D378CD" w:rsidP="004225DA">
            <w:pPr>
              <w:tabs>
                <w:tab w:val="left" w:pos="567"/>
                <w:tab w:val="left" w:pos="1418"/>
                <w:tab w:val="left" w:pos="1701"/>
              </w:tabs>
            </w:pPr>
          </w:p>
          <w:p w14:paraId="78CAE654" w14:textId="7FE9CCF0" w:rsidR="004225DA" w:rsidRPr="00C255ED" w:rsidRDefault="008542C8" w:rsidP="004225DA">
            <w:pPr>
              <w:tabs>
                <w:tab w:val="left" w:pos="567"/>
                <w:tab w:val="left" w:pos="1418"/>
                <w:tab w:val="left" w:pos="1701"/>
              </w:tabs>
            </w:pPr>
            <w:r>
              <w:t>4</w:t>
            </w:r>
            <w:r w:rsidR="00600346" w:rsidRPr="00C255ED">
              <w:t xml:space="preserve">5% and </w:t>
            </w:r>
            <w:r>
              <w:t>4</w:t>
            </w:r>
            <w:r w:rsidR="00600346" w:rsidRPr="00C255ED">
              <w:t>0%</w:t>
            </w:r>
            <w:r w:rsidR="004225DA" w:rsidRPr="00C255ED">
              <w:t xml:space="preserve">   [</w:t>
            </w:r>
            <w:r w:rsidR="00472AA9" w:rsidRPr="00C255ED">
              <w:t>%</w:t>
            </w:r>
            <w:r w:rsidR="004225DA" w:rsidRPr="00C255ED">
              <w:t xml:space="preserve"> wrong] </w:t>
            </w:r>
          </w:p>
          <w:p w14:paraId="1AF32CAA" w14:textId="77777777" w:rsidR="00472AA9" w:rsidRPr="00C255ED" w:rsidRDefault="00472AA9" w:rsidP="004225DA">
            <w:pPr>
              <w:tabs>
                <w:tab w:val="left" w:pos="567"/>
                <w:tab w:val="left" w:pos="1418"/>
                <w:tab w:val="left" w:pos="1701"/>
              </w:tabs>
            </w:pPr>
          </w:p>
          <w:p w14:paraId="7E052AE1" w14:textId="77777777" w:rsidR="004225DA" w:rsidRPr="00C255ED" w:rsidRDefault="004225DA" w:rsidP="004225DA">
            <w:pPr>
              <w:tabs>
                <w:tab w:val="left" w:pos="567"/>
                <w:tab w:val="left" w:pos="1418"/>
                <w:tab w:val="left" w:pos="1701"/>
              </w:tabs>
            </w:pPr>
            <w:r w:rsidRPr="00C255ED">
              <w:t>or</w:t>
            </w:r>
          </w:p>
          <w:p w14:paraId="274AF1A0" w14:textId="476822D3" w:rsidR="004225DA" w:rsidRPr="00C255ED" w:rsidRDefault="008542C8" w:rsidP="004225DA">
            <w:pPr>
              <w:tabs>
                <w:tab w:val="left" w:pos="567"/>
                <w:tab w:val="left" w:pos="1418"/>
                <w:tab w:val="left" w:pos="1701"/>
              </w:tabs>
            </w:pPr>
            <w:r>
              <w:t>6</w:t>
            </w:r>
            <w:r w:rsidR="00600346" w:rsidRPr="00C255ED">
              <w:t>0%</w:t>
            </w:r>
            <w:r w:rsidR="004225DA" w:rsidRPr="00C255ED">
              <w:t xml:space="preserve">   </w:t>
            </w:r>
            <w:r w:rsidR="00F05ECE" w:rsidRPr="00C255ED">
              <w:tab/>
            </w:r>
            <w:r w:rsidR="004225DA" w:rsidRPr="00C255ED">
              <w:t>[</w:t>
            </w:r>
            <w:r w:rsidR="00472AA9" w:rsidRPr="00C255ED">
              <w:t>%</w:t>
            </w:r>
            <w:r w:rsidR="004225DA" w:rsidRPr="00C255ED">
              <w:t xml:space="preserve"> right]</w:t>
            </w:r>
          </w:p>
          <w:p w14:paraId="01245295" w14:textId="77777777" w:rsidR="004225DA" w:rsidRPr="00C255ED" w:rsidRDefault="004225DA" w:rsidP="004225DA">
            <w:pPr>
              <w:tabs>
                <w:tab w:val="left" w:pos="567"/>
                <w:tab w:val="left" w:pos="1418"/>
                <w:tab w:val="left" w:pos="1701"/>
              </w:tabs>
              <w:jc w:val="right"/>
            </w:pPr>
            <w:r w:rsidRPr="00C255ED">
              <w:t xml:space="preserve"> </w:t>
            </w:r>
          </w:p>
          <w:p w14:paraId="6980CE3B" w14:textId="77777777" w:rsidR="00EF1C2F" w:rsidRPr="00C255ED" w:rsidRDefault="00EF1C2F" w:rsidP="00453DC1">
            <w:pPr>
              <w:tabs>
                <w:tab w:val="left" w:pos="567"/>
                <w:tab w:val="left" w:pos="1418"/>
                <w:tab w:val="left" w:pos="1701"/>
              </w:tabs>
            </w:pPr>
          </w:p>
        </w:tc>
        <w:tc>
          <w:tcPr>
            <w:tcW w:w="309" w:type="pct"/>
            <w:shd w:val="clear" w:color="auto" w:fill="auto"/>
          </w:tcPr>
          <w:p w14:paraId="0D749ECE" w14:textId="77777777" w:rsidR="00EF1C2F" w:rsidRPr="00C255ED" w:rsidRDefault="00EF1C2F" w:rsidP="00EF1C2F">
            <w:pPr>
              <w:jc w:val="center"/>
              <w:rPr>
                <w:b/>
              </w:rPr>
            </w:pPr>
            <w:r w:rsidRPr="00C255ED">
              <w:rPr>
                <w:b/>
              </w:rPr>
              <w:t>3</w:t>
            </w:r>
          </w:p>
        </w:tc>
        <w:tc>
          <w:tcPr>
            <w:tcW w:w="1554" w:type="pct"/>
            <w:shd w:val="clear" w:color="auto" w:fill="auto"/>
          </w:tcPr>
          <w:p w14:paraId="4DFCFCF5" w14:textId="77777777" w:rsidR="00EE119D" w:rsidRPr="0035003C" w:rsidRDefault="00EE119D" w:rsidP="00EF1C2F">
            <w:pPr>
              <w:pStyle w:val="Header"/>
              <w:tabs>
                <w:tab w:val="left" w:pos="567"/>
                <w:tab w:val="left" w:pos="1134"/>
                <w:tab w:val="right" w:pos="9356"/>
              </w:tabs>
              <w:ind w:left="379" w:hanging="379"/>
              <w:jc w:val="both"/>
              <w:rPr>
                <w:b/>
              </w:rPr>
            </w:pPr>
          </w:p>
          <w:p w14:paraId="7D811EB6" w14:textId="010CDA70" w:rsidR="00EF1C2F" w:rsidRPr="0035003C" w:rsidRDefault="00EF1C2F" w:rsidP="00F05ECE">
            <w:pPr>
              <w:pStyle w:val="Header"/>
              <w:tabs>
                <w:tab w:val="left" w:pos="567"/>
                <w:tab w:val="left" w:pos="1134"/>
                <w:tab w:val="right" w:pos="9356"/>
              </w:tabs>
              <w:ind w:left="379" w:hanging="379"/>
            </w:pPr>
            <w:r w:rsidRPr="0035003C">
              <w:rPr>
                <w:b/>
              </w:rPr>
              <w:t xml:space="preserve">B2 </w:t>
            </w:r>
            <w:r w:rsidR="00F05ECE" w:rsidRPr="0035003C">
              <w:t>for</w:t>
            </w:r>
            <w:r w:rsidR="00AD0A33" w:rsidRPr="0035003C">
              <w:t xml:space="preserve"> </w:t>
            </w:r>
            <w:r w:rsidR="008542C8" w:rsidRPr="0035003C">
              <w:t>9</w:t>
            </w:r>
            <w:r w:rsidR="00592527" w:rsidRPr="0035003C">
              <w:tab/>
            </w:r>
            <w:r w:rsidR="00F05ECE" w:rsidRPr="0035003C">
              <w:tab/>
            </w:r>
            <w:r w:rsidRPr="0035003C">
              <w:t>or</w:t>
            </w:r>
            <w:r w:rsidRPr="0035003C">
              <w:rPr>
                <w:b/>
              </w:rPr>
              <w:t xml:space="preserve"> </w:t>
            </w:r>
            <w:r w:rsidR="00472AA9" w:rsidRPr="0035003C">
              <w:rPr>
                <w:b/>
              </w:rPr>
              <w:t xml:space="preserve">  </w:t>
            </w:r>
            <w:r w:rsidRPr="0035003C">
              <w:rPr>
                <w:b/>
              </w:rPr>
              <w:t xml:space="preserve">M1 </w:t>
            </w:r>
            <w:r w:rsidRPr="0035003C">
              <w:t>for</w:t>
            </w:r>
            <w:r w:rsidRPr="0035003C">
              <w:rPr>
                <w:b/>
              </w:rPr>
              <w:t xml:space="preserve"> </w:t>
            </w:r>
            <w:r w:rsidR="008542C8" w:rsidRPr="0035003C">
              <w:rPr>
                <w:position w:val="-22"/>
              </w:rPr>
              <w:object w:dxaOrig="460" w:dyaOrig="580" w14:anchorId="5FFCBA0B">
                <v:shape id="_x0000_i1028" type="#_x0000_t75" style="width:22.5pt;height:30pt" o:ole="">
                  <v:imagedata r:id="rId20" o:title=""/>
                </v:shape>
                <o:OLEObject Type="Embed" ProgID="Equation.DSMT4" ShapeID="_x0000_i1028" DrawAspect="Content" ObjectID="_1736169968" r:id="rId21"/>
              </w:object>
            </w:r>
            <w:r w:rsidRPr="0035003C">
              <w:sym w:font="Symbol" w:char="F0B4"/>
            </w:r>
            <w:r w:rsidRPr="0035003C">
              <w:t xml:space="preserve"> 20 oe </w:t>
            </w:r>
          </w:p>
          <w:p w14:paraId="5D8438E8" w14:textId="77777777" w:rsidR="00EF1C2F" w:rsidRPr="0035003C" w:rsidRDefault="00AD0A33" w:rsidP="00EF1C2F">
            <w:pPr>
              <w:pStyle w:val="Header"/>
              <w:tabs>
                <w:tab w:val="left" w:pos="567"/>
                <w:tab w:val="left" w:pos="1134"/>
                <w:tab w:val="right" w:pos="9356"/>
              </w:tabs>
              <w:ind w:left="379" w:hanging="379"/>
              <w:jc w:val="both"/>
            </w:pPr>
            <w:r w:rsidRPr="0035003C">
              <w:t>or</w:t>
            </w:r>
          </w:p>
          <w:p w14:paraId="348801CF" w14:textId="4B76B037" w:rsidR="00EF1C2F" w:rsidRPr="0035003C" w:rsidRDefault="00EF1C2F" w:rsidP="00EF1C2F">
            <w:pPr>
              <w:pStyle w:val="Header"/>
              <w:tabs>
                <w:tab w:val="left" w:pos="567"/>
                <w:tab w:val="left" w:pos="1134"/>
                <w:tab w:val="right" w:pos="9356"/>
              </w:tabs>
              <w:jc w:val="both"/>
            </w:pPr>
            <w:r w:rsidRPr="0035003C">
              <w:rPr>
                <w:b/>
              </w:rPr>
              <w:t>B2</w:t>
            </w:r>
            <w:r w:rsidR="00EE119D" w:rsidRPr="0035003C">
              <w:t xml:space="preserve"> for</w:t>
            </w:r>
            <w:r w:rsidR="00AD0A33" w:rsidRPr="0035003C">
              <w:t xml:space="preserve"> </w:t>
            </w:r>
            <w:r w:rsidRPr="0035003C">
              <w:t>1</w:t>
            </w:r>
            <w:r w:rsidR="008542C8" w:rsidRPr="0035003C">
              <w:t>1</w:t>
            </w:r>
            <w:r w:rsidR="00EE119D" w:rsidRPr="0035003C">
              <w:t xml:space="preserve"> and 1</w:t>
            </w:r>
            <w:r w:rsidR="008542C8" w:rsidRPr="0035003C">
              <w:t>2</w:t>
            </w:r>
            <w:r w:rsidR="00592527" w:rsidRPr="0035003C">
              <w:tab/>
            </w:r>
            <w:r w:rsidRPr="0035003C">
              <w:t>or</w:t>
            </w:r>
            <w:r w:rsidR="00472AA9" w:rsidRPr="0035003C">
              <w:t xml:space="preserve">  </w:t>
            </w:r>
            <w:r w:rsidRPr="0035003C">
              <w:rPr>
                <w:b/>
              </w:rPr>
              <w:t xml:space="preserve"> M1</w:t>
            </w:r>
            <w:r w:rsidRPr="0035003C">
              <w:t xml:space="preserve"> for </w:t>
            </w:r>
            <w:r w:rsidR="008542C8" w:rsidRPr="0035003C">
              <w:rPr>
                <w:position w:val="-22"/>
              </w:rPr>
              <w:object w:dxaOrig="460" w:dyaOrig="580" w14:anchorId="7D7A271C">
                <v:shape id="_x0000_i1029" type="#_x0000_t75" style="width:22.5pt;height:30pt" o:ole="">
                  <v:imagedata r:id="rId22" o:title=""/>
                </v:shape>
                <o:OLEObject Type="Embed" ProgID="Equation.DSMT4" ShapeID="_x0000_i1029" DrawAspect="Content" ObjectID="_1736169969" r:id="rId23"/>
              </w:object>
            </w:r>
            <w:r w:rsidRPr="0035003C">
              <w:sym w:font="Symbol" w:char="F0B4"/>
            </w:r>
            <w:r w:rsidRPr="0035003C">
              <w:t xml:space="preserve"> 20 oe</w:t>
            </w:r>
          </w:p>
          <w:p w14:paraId="60BA40C2" w14:textId="23530905" w:rsidR="00600346" w:rsidRPr="0035003C" w:rsidRDefault="00600346" w:rsidP="00EF1C2F">
            <w:pPr>
              <w:pStyle w:val="Header"/>
              <w:tabs>
                <w:tab w:val="left" w:pos="567"/>
                <w:tab w:val="left" w:pos="1134"/>
                <w:tab w:val="right" w:pos="9356"/>
              </w:tabs>
              <w:jc w:val="both"/>
            </w:pPr>
            <w:r w:rsidRPr="0035003C">
              <w:tab/>
            </w:r>
            <w:r w:rsidRPr="0035003C">
              <w:tab/>
              <w:t xml:space="preserve">              or   </w:t>
            </w:r>
            <w:r w:rsidRPr="0035003C">
              <w:rPr>
                <w:b/>
              </w:rPr>
              <w:t>B1</w:t>
            </w:r>
            <w:r w:rsidRPr="0035003C">
              <w:t xml:space="preserve"> for 1</w:t>
            </w:r>
            <w:r w:rsidR="008542C8" w:rsidRPr="0035003C">
              <w:t>1</w:t>
            </w:r>
          </w:p>
          <w:p w14:paraId="64533528" w14:textId="77777777" w:rsidR="00EF1C2F" w:rsidRPr="0035003C" w:rsidRDefault="00472AA9" w:rsidP="00EF1C2F">
            <w:pPr>
              <w:pStyle w:val="Header"/>
              <w:tabs>
                <w:tab w:val="left" w:pos="567"/>
                <w:tab w:val="left" w:pos="1134"/>
                <w:tab w:val="right" w:pos="9356"/>
              </w:tabs>
              <w:jc w:val="both"/>
            </w:pPr>
            <w:r w:rsidRPr="0035003C">
              <w:t>o</w:t>
            </w:r>
            <w:r w:rsidR="00AD0A33" w:rsidRPr="0035003C">
              <w:t>r</w:t>
            </w:r>
          </w:p>
          <w:p w14:paraId="672B21D6" w14:textId="77777777" w:rsidR="00D378CD" w:rsidRPr="0035003C" w:rsidRDefault="00D378CD" w:rsidP="00EF1C2F">
            <w:pPr>
              <w:pStyle w:val="Header"/>
              <w:tabs>
                <w:tab w:val="left" w:pos="567"/>
                <w:tab w:val="left" w:pos="1134"/>
                <w:tab w:val="right" w:pos="9356"/>
              </w:tabs>
              <w:jc w:val="both"/>
            </w:pPr>
          </w:p>
          <w:p w14:paraId="7CBDF491" w14:textId="6D909DD2" w:rsidR="00600346" w:rsidRPr="0035003C" w:rsidRDefault="00EF1C2F" w:rsidP="00600346">
            <w:pPr>
              <w:pStyle w:val="Header"/>
              <w:tabs>
                <w:tab w:val="left" w:pos="567"/>
                <w:tab w:val="left" w:pos="1134"/>
                <w:tab w:val="right" w:pos="9356"/>
              </w:tabs>
            </w:pPr>
            <w:r w:rsidRPr="0035003C">
              <w:rPr>
                <w:b/>
              </w:rPr>
              <w:t>B2</w:t>
            </w:r>
            <w:r w:rsidRPr="0035003C">
              <w:t xml:space="preserve"> for</w:t>
            </w:r>
            <w:r w:rsidR="00AD0A33" w:rsidRPr="0035003C">
              <w:t xml:space="preserve"> </w:t>
            </w:r>
            <w:r w:rsidR="008542C8" w:rsidRPr="0035003C">
              <w:t>4</w:t>
            </w:r>
            <w:r w:rsidR="00600346" w:rsidRPr="0035003C">
              <w:t xml:space="preserve">0% and </w:t>
            </w:r>
            <w:r w:rsidR="008542C8" w:rsidRPr="0035003C">
              <w:t>4</w:t>
            </w:r>
            <w:r w:rsidR="00600346" w:rsidRPr="0035003C">
              <w:t>5%</w:t>
            </w:r>
            <w:r w:rsidRPr="0035003C">
              <w:t xml:space="preserve"> or</w:t>
            </w:r>
            <w:r w:rsidRPr="0035003C">
              <w:rPr>
                <w:b/>
              </w:rPr>
              <w:t xml:space="preserve"> M1</w:t>
            </w:r>
            <w:r w:rsidRPr="0035003C">
              <w:t xml:space="preserve"> for</w:t>
            </w:r>
            <w:r w:rsidR="008542C8" w:rsidRPr="0035003C">
              <w:rPr>
                <w:position w:val="-22"/>
              </w:rPr>
              <w:object w:dxaOrig="360" w:dyaOrig="580" w14:anchorId="523B6BAF">
                <v:shape id="_x0000_i1030" type="#_x0000_t75" style="width:18pt;height:30pt" o:ole="">
                  <v:imagedata r:id="rId24" o:title=""/>
                </v:shape>
                <o:OLEObject Type="Embed" ProgID="Equation.DSMT4" ShapeID="_x0000_i1030" DrawAspect="Content" ObjectID="_1736169970" r:id="rId25"/>
              </w:object>
            </w:r>
            <w:r w:rsidR="00472AA9" w:rsidRPr="0035003C">
              <w:t>[</w:t>
            </w:r>
            <w:r w:rsidRPr="0035003C">
              <w:sym w:font="Symbol" w:char="F0B4"/>
            </w:r>
            <w:r w:rsidR="00600346" w:rsidRPr="0035003C">
              <w:t>100]</w:t>
            </w:r>
            <w:r w:rsidRPr="0035003C">
              <w:t>oe</w:t>
            </w:r>
          </w:p>
          <w:p w14:paraId="1E5C591C" w14:textId="63C375F2" w:rsidR="00EF1C2F" w:rsidRPr="0035003C" w:rsidRDefault="00600346" w:rsidP="00600346">
            <w:pPr>
              <w:pStyle w:val="Header"/>
              <w:tabs>
                <w:tab w:val="left" w:pos="567"/>
                <w:tab w:val="left" w:pos="1134"/>
                <w:tab w:val="right" w:pos="9356"/>
              </w:tabs>
            </w:pPr>
            <w:r w:rsidRPr="0035003C">
              <w:tab/>
            </w:r>
            <w:r w:rsidRPr="0035003C">
              <w:tab/>
              <w:t xml:space="preserve">                 or </w:t>
            </w:r>
            <w:r w:rsidRPr="0035003C">
              <w:rPr>
                <w:b/>
              </w:rPr>
              <w:t>B1</w:t>
            </w:r>
            <w:r w:rsidRPr="0035003C">
              <w:t xml:space="preserve"> for </w:t>
            </w:r>
            <w:r w:rsidR="008542C8" w:rsidRPr="0035003C">
              <w:t>4</w:t>
            </w:r>
            <w:r w:rsidRPr="0035003C">
              <w:t>0%</w:t>
            </w:r>
          </w:p>
          <w:p w14:paraId="57D35984" w14:textId="77777777" w:rsidR="00472AA9" w:rsidRPr="0035003C" w:rsidRDefault="00472AA9" w:rsidP="00600346">
            <w:pPr>
              <w:pStyle w:val="Header"/>
              <w:tabs>
                <w:tab w:val="left" w:pos="567"/>
                <w:tab w:val="left" w:pos="1134"/>
                <w:tab w:val="right" w:pos="9356"/>
              </w:tabs>
            </w:pPr>
            <w:r w:rsidRPr="0035003C">
              <w:t>or</w:t>
            </w:r>
          </w:p>
          <w:p w14:paraId="621E0EB1" w14:textId="5C90A50C" w:rsidR="00EF1C2F" w:rsidRPr="00C255ED" w:rsidRDefault="00472AA9" w:rsidP="00600346">
            <w:pPr>
              <w:pStyle w:val="Header"/>
              <w:tabs>
                <w:tab w:val="left" w:pos="567"/>
                <w:tab w:val="left" w:pos="1134"/>
                <w:tab w:val="right" w:pos="9356"/>
              </w:tabs>
            </w:pPr>
            <w:r w:rsidRPr="0035003C">
              <w:rPr>
                <w:b/>
              </w:rPr>
              <w:t xml:space="preserve">B2 </w:t>
            </w:r>
            <w:r w:rsidRPr="0035003C">
              <w:t xml:space="preserve">for </w:t>
            </w:r>
            <w:r w:rsidR="008542C8" w:rsidRPr="0035003C">
              <w:t>6</w:t>
            </w:r>
            <w:r w:rsidRPr="0035003C">
              <w:t xml:space="preserve">0[%] </w:t>
            </w:r>
            <w:r w:rsidRPr="0035003C">
              <w:tab/>
              <w:t xml:space="preserve">or </w:t>
            </w:r>
            <w:r w:rsidRPr="0035003C">
              <w:rPr>
                <w:b/>
              </w:rPr>
              <w:t>M1</w:t>
            </w:r>
            <w:r w:rsidRPr="0035003C">
              <w:t xml:space="preserve"> for </w:t>
            </w:r>
            <w:r w:rsidR="008542C8" w:rsidRPr="0035003C">
              <w:rPr>
                <w:position w:val="-22"/>
              </w:rPr>
              <w:object w:dxaOrig="360" w:dyaOrig="580" w14:anchorId="4C9F04FF">
                <v:shape id="_x0000_i1031" type="#_x0000_t75" style="width:18pt;height:30pt" o:ole="">
                  <v:imagedata r:id="rId26" o:title=""/>
                </v:shape>
                <o:OLEObject Type="Embed" ProgID="Equation.DSMT4" ShapeID="_x0000_i1031" DrawAspect="Content" ObjectID="_1736169971" r:id="rId27"/>
              </w:object>
            </w:r>
            <w:r w:rsidRPr="0035003C">
              <w:t>[</w:t>
            </w:r>
            <w:r w:rsidRPr="0035003C">
              <w:sym w:font="Symbol" w:char="F0B4"/>
            </w:r>
            <w:r w:rsidRPr="0035003C">
              <w:t xml:space="preserve"> 100] oe</w:t>
            </w:r>
          </w:p>
        </w:tc>
        <w:tc>
          <w:tcPr>
            <w:tcW w:w="1044" w:type="pct"/>
            <w:shd w:val="clear" w:color="auto" w:fill="auto"/>
          </w:tcPr>
          <w:p w14:paraId="3626922A" w14:textId="77777777" w:rsidR="00EE119D" w:rsidRPr="00C255ED" w:rsidRDefault="00EE119D" w:rsidP="00EF1C2F">
            <w:r w:rsidRPr="00C255ED">
              <w:t>Value(s) may be in working space.</w:t>
            </w:r>
          </w:p>
          <w:p w14:paraId="00C22463" w14:textId="545E3B94" w:rsidR="00D378CD" w:rsidRPr="00C255ED" w:rsidRDefault="00A956C5" w:rsidP="00EF1C2F">
            <w:r w:rsidRPr="00C255ED">
              <w:t>R</w:t>
            </w:r>
            <w:r w:rsidR="00D378CD" w:rsidRPr="00C255ED">
              <w:t>e</w:t>
            </w:r>
            <w:r w:rsidRPr="00C255ED">
              <w:t xml:space="preserve">ference may be </w:t>
            </w:r>
            <w:r w:rsidR="00D378CD" w:rsidRPr="00C255ED">
              <w:t xml:space="preserve">e.g. </w:t>
            </w:r>
            <w:r w:rsidR="0069758C">
              <w:t>Rowan</w:t>
            </w:r>
            <w:r w:rsidR="00D378CD" w:rsidRPr="00C255ED">
              <w:t xml:space="preserve"> got more right oe with </w:t>
            </w:r>
            <w:r w:rsidR="00C90476">
              <w:t>9</w:t>
            </w:r>
            <w:r w:rsidR="00D378CD" w:rsidRPr="00C255ED">
              <w:t xml:space="preserve"> or </w:t>
            </w:r>
            <w:r w:rsidR="00C90476">
              <w:t>6</w:t>
            </w:r>
            <w:r w:rsidR="00D378CD" w:rsidRPr="00C255ED">
              <w:t>0% seen.</w:t>
            </w:r>
          </w:p>
          <w:p w14:paraId="32FA9640" w14:textId="77777777" w:rsidR="00F05ECE" w:rsidRPr="00C255ED" w:rsidRDefault="00F05ECE" w:rsidP="00EF1C2F">
            <w:r w:rsidRPr="00C255ED">
              <w:t>Ignore extra statements if no contradiction</w:t>
            </w:r>
          </w:p>
          <w:p w14:paraId="5262D623" w14:textId="77777777" w:rsidR="006E596A" w:rsidRPr="00C255ED" w:rsidRDefault="006E596A" w:rsidP="00AB2830">
            <w:pPr>
              <w:tabs>
                <w:tab w:val="left" w:pos="567"/>
                <w:tab w:val="left" w:pos="1418"/>
                <w:tab w:val="left" w:pos="1701"/>
              </w:tabs>
            </w:pPr>
          </w:p>
          <w:p w14:paraId="34BDED98" w14:textId="77777777" w:rsidR="006E596A" w:rsidRPr="00C255ED" w:rsidRDefault="006E596A" w:rsidP="00AB2830">
            <w:pPr>
              <w:tabs>
                <w:tab w:val="left" w:pos="567"/>
                <w:tab w:val="left" w:pos="1418"/>
                <w:tab w:val="left" w:pos="1701"/>
              </w:tabs>
            </w:pPr>
          </w:p>
          <w:p w14:paraId="7550BF86" w14:textId="77777777" w:rsidR="006E596A" w:rsidRPr="00C255ED" w:rsidRDefault="006E596A" w:rsidP="00AB2830">
            <w:pPr>
              <w:tabs>
                <w:tab w:val="left" w:pos="567"/>
                <w:tab w:val="left" w:pos="1418"/>
                <w:tab w:val="left" w:pos="1701"/>
              </w:tabs>
            </w:pPr>
          </w:p>
          <w:p w14:paraId="35D079AE" w14:textId="2E4F5128" w:rsidR="00472AA9" w:rsidRPr="00C255ED" w:rsidRDefault="00472AA9" w:rsidP="00AB2830">
            <w:pPr>
              <w:tabs>
                <w:tab w:val="left" w:pos="567"/>
                <w:tab w:val="left" w:pos="1418"/>
                <w:tab w:val="left" w:pos="1701"/>
              </w:tabs>
            </w:pPr>
            <w:r w:rsidRPr="00C255ED">
              <w:t>Accept [0].</w:t>
            </w:r>
            <w:r w:rsidR="008542C8">
              <w:t>4</w:t>
            </w:r>
            <w:r w:rsidRPr="00C255ED">
              <w:t>5 and [0].</w:t>
            </w:r>
            <w:r w:rsidR="008542C8">
              <w:t>4</w:t>
            </w:r>
            <w:r w:rsidRPr="00C255ED">
              <w:t>[0] for %</w:t>
            </w:r>
          </w:p>
          <w:p w14:paraId="19D8E7BF" w14:textId="77777777" w:rsidR="00AB2830" w:rsidRPr="00C255ED" w:rsidRDefault="00AB2830" w:rsidP="00AB2830">
            <w:pPr>
              <w:tabs>
                <w:tab w:val="left" w:pos="567"/>
                <w:tab w:val="left" w:pos="1418"/>
                <w:tab w:val="left" w:pos="1701"/>
              </w:tabs>
            </w:pPr>
          </w:p>
          <w:p w14:paraId="313F5491" w14:textId="77777777" w:rsidR="00AB2830" w:rsidRPr="00C255ED" w:rsidRDefault="00AB2830" w:rsidP="00AB2830">
            <w:pPr>
              <w:tabs>
                <w:tab w:val="left" w:pos="567"/>
                <w:tab w:val="left" w:pos="1418"/>
                <w:tab w:val="left" w:pos="1701"/>
              </w:tabs>
            </w:pPr>
          </w:p>
          <w:p w14:paraId="09A9AACE" w14:textId="77777777" w:rsidR="00C90476" w:rsidRDefault="00C90476" w:rsidP="0059243B"/>
          <w:p w14:paraId="2B378056" w14:textId="77777777" w:rsidR="00AD0A33" w:rsidRDefault="00472AA9" w:rsidP="0059243B">
            <w:r w:rsidRPr="00C255ED">
              <w:t>Accept [0].</w:t>
            </w:r>
            <w:r w:rsidR="008542C8">
              <w:t>5</w:t>
            </w:r>
            <w:r w:rsidRPr="00C255ED">
              <w:t>5 and [0].</w:t>
            </w:r>
            <w:r w:rsidR="008542C8">
              <w:t>6</w:t>
            </w:r>
            <w:r w:rsidRPr="00C255ED">
              <w:t>[0] for %</w:t>
            </w:r>
          </w:p>
          <w:p w14:paraId="659C11C5" w14:textId="2734AF58" w:rsidR="0069758C" w:rsidRPr="00C255ED" w:rsidRDefault="0069758C" w:rsidP="0059243B"/>
        </w:tc>
      </w:tr>
      <w:tr w:rsidR="00EF1C2F" w:rsidRPr="00C255ED" w14:paraId="5F0D4436" w14:textId="77777777" w:rsidTr="005D4AE9">
        <w:trPr>
          <w:cantSplit/>
        </w:trPr>
        <w:tc>
          <w:tcPr>
            <w:tcW w:w="207" w:type="pct"/>
            <w:shd w:val="clear" w:color="auto" w:fill="auto"/>
          </w:tcPr>
          <w:p w14:paraId="7538065A" w14:textId="77777777" w:rsidR="00EF1C2F" w:rsidRPr="00C255ED" w:rsidRDefault="00886238" w:rsidP="00EF1C2F">
            <w:pPr>
              <w:rPr>
                <w:b/>
              </w:rPr>
            </w:pPr>
            <w:r w:rsidRPr="00C255ED">
              <w:rPr>
                <w:b/>
              </w:rPr>
              <w:t>7</w:t>
            </w:r>
          </w:p>
        </w:tc>
        <w:tc>
          <w:tcPr>
            <w:tcW w:w="172" w:type="pct"/>
            <w:shd w:val="clear" w:color="auto" w:fill="auto"/>
          </w:tcPr>
          <w:p w14:paraId="0158A3EF" w14:textId="77777777" w:rsidR="00EF1C2F" w:rsidRPr="00C255ED" w:rsidRDefault="00EF1C2F" w:rsidP="00EF1C2F">
            <w:pPr>
              <w:rPr>
                <w:b/>
              </w:rPr>
            </w:pPr>
            <w:r w:rsidRPr="00C255ED">
              <w:rPr>
                <w:b/>
              </w:rPr>
              <w:t>(a)</w:t>
            </w:r>
          </w:p>
        </w:tc>
        <w:tc>
          <w:tcPr>
            <w:tcW w:w="295" w:type="pct"/>
            <w:shd w:val="clear" w:color="auto" w:fill="auto"/>
          </w:tcPr>
          <w:p w14:paraId="4095B767" w14:textId="77777777" w:rsidR="00EF1C2F" w:rsidRPr="00C255ED" w:rsidRDefault="00EF1C2F" w:rsidP="00EF1C2F">
            <w:pPr>
              <w:rPr>
                <w:b/>
              </w:rPr>
            </w:pPr>
          </w:p>
        </w:tc>
        <w:tc>
          <w:tcPr>
            <w:tcW w:w="1419" w:type="pct"/>
            <w:shd w:val="clear" w:color="auto" w:fill="auto"/>
          </w:tcPr>
          <w:p w14:paraId="4AA9D15F" w14:textId="77777777" w:rsidR="004D2DAD" w:rsidRPr="00C255ED" w:rsidRDefault="00EF1C2F" w:rsidP="00EF1C2F">
            <w:pPr>
              <w:tabs>
                <w:tab w:val="left" w:pos="567"/>
                <w:tab w:val="left" w:pos="1418"/>
                <w:tab w:val="left" w:pos="1701"/>
              </w:tabs>
            </w:pPr>
            <w:r w:rsidRPr="00C255ED">
              <w:t xml:space="preserve">He has not used [masses in] the same units </w:t>
            </w:r>
          </w:p>
          <w:p w14:paraId="6FD1FE7A" w14:textId="77777777" w:rsidR="004D2DAD" w:rsidRPr="00C255ED" w:rsidRDefault="004D2DAD" w:rsidP="00EF1C2F">
            <w:pPr>
              <w:tabs>
                <w:tab w:val="left" w:pos="567"/>
                <w:tab w:val="left" w:pos="1418"/>
                <w:tab w:val="left" w:pos="1701"/>
              </w:tabs>
            </w:pPr>
            <w:r w:rsidRPr="00C255ED">
              <w:t xml:space="preserve">or </w:t>
            </w:r>
            <w:r w:rsidR="002B7254" w:rsidRPr="00C255ED">
              <w:t>correct example of amounts e.g.</w:t>
            </w:r>
          </w:p>
          <w:p w14:paraId="661C8DC5" w14:textId="716D6079" w:rsidR="002B7254" w:rsidRPr="00C255ED" w:rsidRDefault="002B7254" w:rsidP="00EF1C2F">
            <w:pPr>
              <w:tabs>
                <w:tab w:val="left" w:pos="567"/>
                <w:tab w:val="left" w:pos="1418"/>
                <w:tab w:val="left" w:pos="1701"/>
              </w:tabs>
            </w:pPr>
            <w:r w:rsidRPr="00C255ED">
              <w:t>[</w:t>
            </w:r>
            <w:r w:rsidR="007E3C5E">
              <w:t>1</w:t>
            </w:r>
            <w:r w:rsidR="00E64C66" w:rsidRPr="00E64C66">
              <w:rPr>
                <w:sz w:val="10"/>
                <w:szCs w:val="10"/>
              </w:rPr>
              <w:t xml:space="preserve"> </w:t>
            </w:r>
            <w:r w:rsidRPr="00C255ED">
              <w:t>g</w:t>
            </w:r>
            <w:r w:rsidR="00082E12" w:rsidRPr="00C255ED">
              <w:t xml:space="preserve"> and</w:t>
            </w:r>
            <w:r w:rsidRPr="00C255ED">
              <w:t>]</w:t>
            </w:r>
            <w:r w:rsidR="00082E12" w:rsidRPr="00C255ED">
              <w:t xml:space="preserve"> </w:t>
            </w:r>
            <w:r w:rsidR="007E3C5E">
              <w:t xml:space="preserve"> 3</w:t>
            </w:r>
            <w:r w:rsidR="00E64C66" w:rsidRPr="00E64C66">
              <w:rPr>
                <w:sz w:val="10"/>
                <w:szCs w:val="10"/>
              </w:rPr>
              <w:t xml:space="preserve"> </w:t>
            </w:r>
            <w:r w:rsidR="00082E12" w:rsidRPr="00C255ED">
              <w:t>g</w:t>
            </w:r>
            <w:r w:rsidRPr="00C255ED">
              <w:t xml:space="preserve">  [of</w:t>
            </w:r>
            <w:r w:rsidR="007E3C5E">
              <w:t xml:space="preserve"> flour</w:t>
            </w:r>
            <w:r w:rsidRPr="00C255ED">
              <w:t xml:space="preserve">]  </w:t>
            </w:r>
          </w:p>
          <w:p w14:paraId="7077BDB8" w14:textId="172B6AB3" w:rsidR="00EF1C2F" w:rsidRPr="00C255ED" w:rsidRDefault="002B7254" w:rsidP="00EF1C2F">
            <w:pPr>
              <w:tabs>
                <w:tab w:val="left" w:pos="567"/>
                <w:tab w:val="left" w:pos="1418"/>
                <w:tab w:val="left" w:pos="1701"/>
              </w:tabs>
            </w:pPr>
            <w:r w:rsidRPr="00C255ED">
              <w:t xml:space="preserve">or </w:t>
            </w:r>
            <w:r w:rsidR="007E3C5E">
              <w:t>1</w:t>
            </w:r>
            <w:r w:rsidR="00E64C66" w:rsidRPr="00E64C66">
              <w:rPr>
                <w:sz w:val="10"/>
                <w:szCs w:val="10"/>
              </w:rPr>
              <w:t xml:space="preserve"> </w:t>
            </w:r>
            <w:r w:rsidR="007E3C5E">
              <w:t>k</w:t>
            </w:r>
            <w:r w:rsidR="00082E12" w:rsidRPr="00C255ED">
              <w:t xml:space="preserve">g </w:t>
            </w:r>
            <w:r w:rsidRPr="00C255ED">
              <w:t>[of</w:t>
            </w:r>
            <w:r w:rsidR="00C90476">
              <w:t xml:space="preserve"> butter</w:t>
            </w:r>
            <w:r w:rsidRPr="00C255ED">
              <w:t>]   [</w:t>
            </w:r>
            <w:r w:rsidR="00082E12" w:rsidRPr="00C255ED">
              <w:t xml:space="preserve">and </w:t>
            </w:r>
            <w:r w:rsidR="007E3C5E">
              <w:t>3</w:t>
            </w:r>
            <w:r w:rsidR="00E64C66" w:rsidRPr="00E64C66">
              <w:rPr>
                <w:sz w:val="10"/>
                <w:szCs w:val="10"/>
              </w:rPr>
              <w:t xml:space="preserve"> </w:t>
            </w:r>
            <w:r w:rsidR="007E3C5E">
              <w:t>k</w:t>
            </w:r>
            <w:r w:rsidR="004D2DAD" w:rsidRPr="00C255ED">
              <w:t>g</w:t>
            </w:r>
            <w:r w:rsidRPr="00C255ED">
              <w:t xml:space="preserve">] </w:t>
            </w:r>
          </w:p>
          <w:p w14:paraId="3CB61F0D" w14:textId="77777777" w:rsidR="00EF1C2F" w:rsidRPr="00C255ED" w:rsidRDefault="00EF1C2F" w:rsidP="00EF1C2F">
            <w:pPr>
              <w:tabs>
                <w:tab w:val="left" w:pos="567"/>
                <w:tab w:val="left" w:pos="1418"/>
                <w:tab w:val="left" w:pos="1701"/>
              </w:tabs>
            </w:pPr>
          </w:p>
        </w:tc>
        <w:tc>
          <w:tcPr>
            <w:tcW w:w="309" w:type="pct"/>
            <w:shd w:val="clear" w:color="auto" w:fill="auto"/>
          </w:tcPr>
          <w:p w14:paraId="31D1FC15" w14:textId="77777777" w:rsidR="00EF1C2F" w:rsidRPr="00C255ED" w:rsidRDefault="00EF1C2F" w:rsidP="00EF1C2F">
            <w:pPr>
              <w:jc w:val="center"/>
              <w:rPr>
                <w:b/>
              </w:rPr>
            </w:pPr>
            <w:r w:rsidRPr="00C255ED">
              <w:rPr>
                <w:b/>
              </w:rPr>
              <w:t>1</w:t>
            </w:r>
          </w:p>
        </w:tc>
        <w:tc>
          <w:tcPr>
            <w:tcW w:w="1554" w:type="pct"/>
            <w:shd w:val="clear" w:color="auto" w:fill="auto"/>
          </w:tcPr>
          <w:p w14:paraId="5FC07A9C" w14:textId="77777777" w:rsidR="00EF1C2F" w:rsidRPr="00C255ED" w:rsidRDefault="00EF1C2F" w:rsidP="00EF1C2F"/>
        </w:tc>
        <w:tc>
          <w:tcPr>
            <w:tcW w:w="1044" w:type="pct"/>
            <w:shd w:val="clear" w:color="auto" w:fill="auto"/>
          </w:tcPr>
          <w:p w14:paraId="762C895C" w14:textId="77777777" w:rsidR="00900299" w:rsidRPr="00C255ED" w:rsidRDefault="00900299" w:rsidP="00EF1C2F">
            <w:r w:rsidRPr="00C255ED">
              <w:t>See appendix</w:t>
            </w:r>
          </w:p>
          <w:p w14:paraId="259E94B2" w14:textId="77777777" w:rsidR="00EF1C2F" w:rsidRPr="00C255ED" w:rsidRDefault="00592527" w:rsidP="00EF1C2F">
            <w:r w:rsidRPr="00C255ED">
              <w:t>Accept amounts for masses</w:t>
            </w:r>
          </w:p>
          <w:p w14:paraId="4FBB3752" w14:textId="77777777" w:rsidR="00C55347" w:rsidRPr="00C255ED" w:rsidRDefault="0059243B" w:rsidP="00EF1C2F">
            <w:r w:rsidRPr="00C255ED">
              <w:t>The units are mixed/not the same</w:t>
            </w:r>
          </w:p>
          <w:p w14:paraId="5C4629A4" w14:textId="77777777" w:rsidR="002B7254" w:rsidRPr="00C255ED" w:rsidRDefault="002B7254" w:rsidP="00EF1C2F">
            <w:r w:rsidRPr="00C255ED">
              <w:t>Do not accept “measurements” for “units” but may be clarified later</w:t>
            </w:r>
          </w:p>
          <w:p w14:paraId="0AB86527" w14:textId="77777777" w:rsidR="00C55347" w:rsidRPr="00C255ED" w:rsidRDefault="00C55347" w:rsidP="00EF1C2F">
            <w:r w:rsidRPr="00C255ED">
              <w:t>Mark the best part if no contradiction</w:t>
            </w:r>
          </w:p>
        </w:tc>
      </w:tr>
      <w:tr w:rsidR="00EF1C2F" w:rsidRPr="00C255ED" w14:paraId="36737594" w14:textId="77777777" w:rsidTr="005D4AE9">
        <w:trPr>
          <w:cantSplit/>
        </w:trPr>
        <w:tc>
          <w:tcPr>
            <w:tcW w:w="207" w:type="pct"/>
            <w:shd w:val="clear" w:color="auto" w:fill="auto"/>
          </w:tcPr>
          <w:p w14:paraId="1AFEAA8E" w14:textId="77777777" w:rsidR="00EF1C2F" w:rsidRPr="00C255ED" w:rsidRDefault="00EF1C2F" w:rsidP="00EF1C2F">
            <w:pPr>
              <w:rPr>
                <w:b/>
              </w:rPr>
            </w:pPr>
          </w:p>
        </w:tc>
        <w:tc>
          <w:tcPr>
            <w:tcW w:w="172" w:type="pct"/>
            <w:shd w:val="clear" w:color="auto" w:fill="auto"/>
          </w:tcPr>
          <w:p w14:paraId="36E1C262" w14:textId="77777777" w:rsidR="00EF1C2F" w:rsidRPr="00C255ED" w:rsidRDefault="00EF1C2F" w:rsidP="00EF1C2F">
            <w:pPr>
              <w:rPr>
                <w:b/>
              </w:rPr>
            </w:pPr>
            <w:r w:rsidRPr="00C255ED">
              <w:rPr>
                <w:b/>
              </w:rPr>
              <w:t>(b)</w:t>
            </w:r>
          </w:p>
        </w:tc>
        <w:tc>
          <w:tcPr>
            <w:tcW w:w="295" w:type="pct"/>
            <w:shd w:val="clear" w:color="auto" w:fill="auto"/>
          </w:tcPr>
          <w:p w14:paraId="0DEAF74E" w14:textId="77777777" w:rsidR="00EF1C2F" w:rsidRPr="00C255ED" w:rsidRDefault="00EF1C2F" w:rsidP="00EF1C2F">
            <w:pPr>
              <w:rPr>
                <w:b/>
              </w:rPr>
            </w:pPr>
          </w:p>
        </w:tc>
        <w:tc>
          <w:tcPr>
            <w:tcW w:w="1419" w:type="pct"/>
            <w:shd w:val="clear" w:color="auto" w:fill="auto"/>
          </w:tcPr>
          <w:p w14:paraId="0A1E2CAD" w14:textId="1D498CD4" w:rsidR="00EF1C2F" w:rsidRPr="00C255ED" w:rsidRDefault="00C71007" w:rsidP="00EF1C2F">
            <w:pPr>
              <w:tabs>
                <w:tab w:val="left" w:pos="567"/>
                <w:tab w:val="left" w:pos="1418"/>
                <w:tab w:val="left" w:pos="1701"/>
              </w:tabs>
            </w:pPr>
            <w:r w:rsidRPr="00C255ED">
              <w:t xml:space="preserve">1 : </w:t>
            </w:r>
            <w:r w:rsidR="008A6034">
              <w:t>4</w:t>
            </w:r>
            <w:r w:rsidRPr="00C255ED">
              <w:t xml:space="preserve"> </w:t>
            </w:r>
          </w:p>
          <w:p w14:paraId="42A4AB4F" w14:textId="77777777" w:rsidR="00EF1C2F" w:rsidRPr="00C255ED" w:rsidRDefault="00EF1C2F" w:rsidP="00EF1C2F">
            <w:pPr>
              <w:tabs>
                <w:tab w:val="left" w:pos="567"/>
                <w:tab w:val="left" w:pos="1418"/>
                <w:tab w:val="left" w:pos="1701"/>
              </w:tabs>
            </w:pPr>
          </w:p>
        </w:tc>
        <w:tc>
          <w:tcPr>
            <w:tcW w:w="309" w:type="pct"/>
            <w:shd w:val="clear" w:color="auto" w:fill="auto"/>
          </w:tcPr>
          <w:p w14:paraId="424CD3F6" w14:textId="77777777" w:rsidR="00EF1C2F" w:rsidRPr="00C255ED" w:rsidRDefault="005C3D1D" w:rsidP="00EF1C2F">
            <w:pPr>
              <w:jc w:val="center"/>
              <w:rPr>
                <w:b/>
              </w:rPr>
            </w:pPr>
            <w:r w:rsidRPr="00C255ED">
              <w:rPr>
                <w:b/>
              </w:rPr>
              <w:t>2</w:t>
            </w:r>
          </w:p>
        </w:tc>
        <w:tc>
          <w:tcPr>
            <w:tcW w:w="1554" w:type="pct"/>
            <w:shd w:val="clear" w:color="auto" w:fill="auto"/>
          </w:tcPr>
          <w:p w14:paraId="186C4B2D" w14:textId="1DFC4718" w:rsidR="00764D65" w:rsidRPr="00C255ED" w:rsidRDefault="005C3D1D" w:rsidP="00592527">
            <w:pPr>
              <w:pStyle w:val="Header"/>
              <w:tabs>
                <w:tab w:val="left" w:pos="567"/>
                <w:tab w:val="left" w:pos="1134"/>
                <w:tab w:val="right" w:pos="9356"/>
              </w:tabs>
              <w:jc w:val="both"/>
              <w:rPr>
                <w:iCs/>
              </w:rPr>
            </w:pPr>
            <w:r w:rsidRPr="00C255ED">
              <w:rPr>
                <w:b/>
                <w:bCs/>
                <w:iCs/>
              </w:rPr>
              <w:t>B1</w:t>
            </w:r>
            <w:r w:rsidRPr="00C255ED">
              <w:rPr>
                <w:iCs/>
              </w:rPr>
              <w:t xml:space="preserve"> for</w:t>
            </w:r>
            <w:r w:rsidR="00592527" w:rsidRPr="00C255ED">
              <w:rPr>
                <w:iCs/>
              </w:rPr>
              <w:t xml:space="preserve"> </w:t>
            </w:r>
            <w:r w:rsidR="008A6034" w:rsidRPr="00C255ED">
              <w:rPr>
                <w:iCs/>
                <w:position w:val="-22"/>
              </w:rPr>
              <w:object w:dxaOrig="220" w:dyaOrig="580" w14:anchorId="0B8F7E1C">
                <v:shape id="_x0000_i1032" type="#_x0000_t75" style="width:11.25pt;height:29.25pt" o:ole="">
                  <v:imagedata r:id="rId28" o:title=""/>
                </v:shape>
                <o:OLEObject Type="Embed" ProgID="Equation.DSMT4" ShapeID="_x0000_i1032" DrawAspect="Content" ObjectID="_1736169972" r:id="rId29"/>
              </w:object>
            </w:r>
            <w:r w:rsidRPr="00C255ED">
              <w:rPr>
                <w:iCs/>
              </w:rPr>
              <w:t xml:space="preserve">: </w:t>
            </w:r>
            <w:r w:rsidR="008A6034" w:rsidRPr="00C255ED">
              <w:rPr>
                <w:iCs/>
                <w:position w:val="-22"/>
              </w:rPr>
              <w:object w:dxaOrig="240" w:dyaOrig="580" w14:anchorId="1AE5B8FD">
                <v:shape id="_x0000_i1033" type="#_x0000_t75" style="width:12.75pt;height:29.25pt" o:ole="">
                  <v:imagedata r:id="rId30" o:title=""/>
                </v:shape>
                <o:OLEObject Type="Embed" ProgID="Equation.DSMT4" ShapeID="_x0000_i1033" DrawAspect="Content" ObjectID="_1736169973" r:id="rId31"/>
              </w:object>
            </w:r>
            <w:r w:rsidR="00A566E8" w:rsidRPr="00C255ED">
              <w:rPr>
                <w:iCs/>
              </w:rPr>
              <w:t xml:space="preserve">or </w:t>
            </w:r>
            <w:r w:rsidR="008A6034">
              <w:rPr>
                <w:iCs/>
              </w:rPr>
              <w:t>5</w:t>
            </w:r>
            <w:r w:rsidR="00764D65" w:rsidRPr="00C255ED">
              <w:rPr>
                <w:iCs/>
              </w:rPr>
              <w:t xml:space="preserve"> </w:t>
            </w:r>
            <w:r w:rsidR="00A566E8" w:rsidRPr="00C255ED">
              <w:rPr>
                <w:iCs/>
              </w:rPr>
              <w:t xml:space="preserve">: </w:t>
            </w:r>
            <w:r w:rsidR="008A6034">
              <w:rPr>
                <w:iCs/>
              </w:rPr>
              <w:t>20</w:t>
            </w:r>
            <w:r w:rsidR="00A566E8" w:rsidRPr="00C255ED">
              <w:rPr>
                <w:iCs/>
              </w:rPr>
              <w:t xml:space="preserve"> or </w:t>
            </w:r>
            <w:r w:rsidR="008A6034">
              <w:rPr>
                <w:iCs/>
              </w:rPr>
              <w:t>10</w:t>
            </w:r>
            <w:r w:rsidR="00A566E8" w:rsidRPr="00C255ED">
              <w:rPr>
                <w:iCs/>
              </w:rPr>
              <w:t xml:space="preserve"> : </w:t>
            </w:r>
            <w:r w:rsidR="008A6034">
              <w:rPr>
                <w:iCs/>
              </w:rPr>
              <w:t>4</w:t>
            </w:r>
            <w:r w:rsidR="00C90476">
              <w:rPr>
                <w:iCs/>
              </w:rPr>
              <w:t>0</w:t>
            </w:r>
          </w:p>
          <w:p w14:paraId="0D8CC9C7" w14:textId="22840B48" w:rsidR="00EF1C2F" w:rsidRPr="00C255ED" w:rsidRDefault="00764D65" w:rsidP="00592527">
            <w:pPr>
              <w:pStyle w:val="Header"/>
              <w:tabs>
                <w:tab w:val="left" w:pos="567"/>
                <w:tab w:val="left" w:pos="1134"/>
                <w:tab w:val="right" w:pos="9356"/>
              </w:tabs>
              <w:jc w:val="both"/>
              <w:rPr>
                <w:iCs/>
              </w:rPr>
            </w:pPr>
            <w:r w:rsidRPr="00C255ED">
              <w:rPr>
                <w:iCs/>
              </w:rPr>
              <w:tab/>
              <w:t>or 0.</w:t>
            </w:r>
            <w:r w:rsidR="008A6034">
              <w:rPr>
                <w:iCs/>
              </w:rPr>
              <w:t>2</w:t>
            </w:r>
            <w:r w:rsidRPr="00C255ED">
              <w:rPr>
                <w:iCs/>
              </w:rPr>
              <w:t xml:space="preserve"> : 0.</w:t>
            </w:r>
            <w:r w:rsidR="008A6034">
              <w:rPr>
                <w:iCs/>
              </w:rPr>
              <w:t>8</w:t>
            </w:r>
          </w:p>
          <w:p w14:paraId="6D259542" w14:textId="3EB19A9B" w:rsidR="00A20758" w:rsidRPr="00C255ED" w:rsidRDefault="00A20758" w:rsidP="00592527">
            <w:pPr>
              <w:pStyle w:val="Header"/>
              <w:tabs>
                <w:tab w:val="left" w:pos="567"/>
                <w:tab w:val="left" w:pos="1134"/>
                <w:tab w:val="right" w:pos="9356"/>
              </w:tabs>
              <w:jc w:val="both"/>
              <w:rPr>
                <w:iCs/>
              </w:rPr>
            </w:pPr>
            <w:r w:rsidRPr="00C255ED">
              <w:rPr>
                <w:iCs/>
              </w:rPr>
              <w:t xml:space="preserve">If 0 scored </w:t>
            </w:r>
            <w:r w:rsidRPr="00C255ED">
              <w:rPr>
                <w:b/>
                <w:iCs/>
              </w:rPr>
              <w:t>SC1</w:t>
            </w:r>
            <w:r w:rsidRPr="00C255ED">
              <w:rPr>
                <w:iCs/>
              </w:rPr>
              <w:t xml:space="preserve"> for answer </w:t>
            </w:r>
            <w:r w:rsidR="008A6034">
              <w:rPr>
                <w:iCs/>
              </w:rPr>
              <w:t>4</w:t>
            </w:r>
            <w:r w:rsidRPr="00C255ED">
              <w:rPr>
                <w:iCs/>
              </w:rPr>
              <w:t xml:space="preserve"> : 1</w:t>
            </w:r>
          </w:p>
          <w:p w14:paraId="55DBE722" w14:textId="77777777" w:rsidR="00A20758" w:rsidRPr="00C255ED" w:rsidRDefault="00A20758" w:rsidP="00592527">
            <w:pPr>
              <w:pStyle w:val="Header"/>
              <w:tabs>
                <w:tab w:val="left" w:pos="567"/>
                <w:tab w:val="left" w:pos="1134"/>
                <w:tab w:val="right" w:pos="9356"/>
              </w:tabs>
              <w:jc w:val="both"/>
              <w:rPr>
                <w:iCs/>
              </w:rPr>
            </w:pPr>
          </w:p>
        </w:tc>
        <w:tc>
          <w:tcPr>
            <w:tcW w:w="1044" w:type="pct"/>
            <w:shd w:val="clear" w:color="auto" w:fill="auto"/>
          </w:tcPr>
          <w:p w14:paraId="703EDB64" w14:textId="77777777" w:rsidR="00EF1C2F" w:rsidRPr="0035003C" w:rsidRDefault="00764D65" w:rsidP="00EF1C2F">
            <w:r w:rsidRPr="0035003C">
              <w:t>Must be a ratio to earn marks</w:t>
            </w:r>
          </w:p>
        </w:tc>
      </w:tr>
      <w:tr w:rsidR="00EF1C2F" w:rsidRPr="00C255ED" w14:paraId="3AC93D4A" w14:textId="77777777" w:rsidTr="005D4AE9">
        <w:trPr>
          <w:cantSplit/>
        </w:trPr>
        <w:tc>
          <w:tcPr>
            <w:tcW w:w="207" w:type="pct"/>
            <w:shd w:val="clear" w:color="auto" w:fill="auto"/>
          </w:tcPr>
          <w:p w14:paraId="06727820" w14:textId="77777777" w:rsidR="00EF1C2F" w:rsidRPr="00C255ED" w:rsidRDefault="00886238" w:rsidP="00EF1C2F">
            <w:pPr>
              <w:rPr>
                <w:b/>
              </w:rPr>
            </w:pPr>
            <w:r w:rsidRPr="00C255ED">
              <w:rPr>
                <w:b/>
              </w:rPr>
              <w:t>8</w:t>
            </w:r>
          </w:p>
        </w:tc>
        <w:tc>
          <w:tcPr>
            <w:tcW w:w="172" w:type="pct"/>
            <w:shd w:val="clear" w:color="auto" w:fill="auto"/>
          </w:tcPr>
          <w:p w14:paraId="7077106E" w14:textId="77777777" w:rsidR="00EF1C2F" w:rsidRPr="00C255ED" w:rsidRDefault="00EF1C2F" w:rsidP="00EF1C2F">
            <w:pPr>
              <w:rPr>
                <w:b/>
              </w:rPr>
            </w:pPr>
            <w:r w:rsidRPr="00C255ED">
              <w:rPr>
                <w:b/>
              </w:rPr>
              <w:t>(a)</w:t>
            </w:r>
          </w:p>
        </w:tc>
        <w:tc>
          <w:tcPr>
            <w:tcW w:w="295" w:type="pct"/>
            <w:shd w:val="clear" w:color="auto" w:fill="auto"/>
          </w:tcPr>
          <w:p w14:paraId="22BE3DA1" w14:textId="77777777" w:rsidR="00EF1C2F" w:rsidRPr="00C255ED" w:rsidRDefault="00EF1C2F" w:rsidP="00EF1C2F">
            <w:pPr>
              <w:rPr>
                <w:b/>
              </w:rPr>
            </w:pPr>
            <w:r w:rsidRPr="00C255ED">
              <w:rPr>
                <w:b/>
              </w:rPr>
              <w:t xml:space="preserve"> </w:t>
            </w:r>
          </w:p>
        </w:tc>
        <w:tc>
          <w:tcPr>
            <w:tcW w:w="1419" w:type="pct"/>
            <w:shd w:val="clear" w:color="auto" w:fill="auto"/>
          </w:tcPr>
          <w:p w14:paraId="774F1217" w14:textId="2F8C7087" w:rsidR="00EF1C2F" w:rsidRPr="00C255ED" w:rsidRDefault="005B2579" w:rsidP="00EF1C2F">
            <w:pPr>
              <w:tabs>
                <w:tab w:val="left" w:pos="567"/>
                <w:tab w:val="left" w:pos="1418"/>
                <w:tab w:val="left" w:pos="1701"/>
              </w:tabs>
            </w:pPr>
            <w:r>
              <w:t>12</w:t>
            </w:r>
            <w:r w:rsidR="00EF1C2F" w:rsidRPr="00C255ED">
              <w:rPr>
                <w:i/>
              </w:rPr>
              <w:t>a</w:t>
            </w:r>
            <w:r w:rsidR="00EF1C2F" w:rsidRPr="00C255ED">
              <w:t xml:space="preserve">      final answer</w:t>
            </w:r>
          </w:p>
          <w:p w14:paraId="2F75FCEF" w14:textId="77777777" w:rsidR="00EF1C2F" w:rsidRPr="00C255ED" w:rsidRDefault="00EF1C2F" w:rsidP="00EF1C2F">
            <w:pPr>
              <w:tabs>
                <w:tab w:val="left" w:pos="567"/>
                <w:tab w:val="left" w:pos="1418"/>
                <w:tab w:val="left" w:pos="1701"/>
              </w:tabs>
            </w:pPr>
          </w:p>
        </w:tc>
        <w:tc>
          <w:tcPr>
            <w:tcW w:w="309" w:type="pct"/>
            <w:shd w:val="clear" w:color="auto" w:fill="auto"/>
          </w:tcPr>
          <w:p w14:paraId="5C752AF9" w14:textId="77777777" w:rsidR="00EF1C2F" w:rsidRPr="00C255ED" w:rsidRDefault="00EF1C2F" w:rsidP="00EF1C2F">
            <w:pPr>
              <w:jc w:val="center"/>
              <w:rPr>
                <w:b/>
              </w:rPr>
            </w:pPr>
            <w:r w:rsidRPr="00C255ED">
              <w:rPr>
                <w:b/>
              </w:rPr>
              <w:t>1</w:t>
            </w:r>
          </w:p>
        </w:tc>
        <w:tc>
          <w:tcPr>
            <w:tcW w:w="1554" w:type="pct"/>
            <w:shd w:val="clear" w:color="auto" w:fill="auto"/>
          </w:tcPr>
          <w:p w14:paraId="15FE7D9B" w14:textId="77777777" w:rsidR="00EF1C2F" w:rsidRPr="00C255ED" w:rsidRDefault="00EF1C2F" w:rsidP="00EF1C2F">
            <w:pPr>
              <w:pStyle w:val="Header"/>
              <w:tabs>
                <w:tab w:val="left" w:pos="567"/>
                <w:tab w:val="left" w:pos="1134"/>
                <w:tab w:val="right" w:pos="9356"/>
              </w:tabs>
              <w:jc w:val="both"/>
            </w:pPr>
          </w:p>
        </w:tc>
        <w:tc>
          <w:tcPr>
            <w:tcW w:w="1044" w:type="pct"/>
            <w:shd w:val="clear" w:color="auto" w:fill="auto"/>
          </w:tcPr>
          <w:p w14:paraId="5B0AB4BB" w14:textId="77777777" w:rsidR="00EF1C2F" w:rsidRPr="0035003C" w:rsidRDefault="00234FF1" w:rsidP="00EF1C2F">
            <w:pPr>
              <w:rPr>
                <w:vertAlign w:val="superscript"/>
              </w:rPr>
            </w:pPr>
            <w:r w:rsidRPr="0035003C">
              <w:t>Condone poor algebra e.g.</w:t>
            </w:r>
            <w:r w:rsidR="00043C50" w:rsidRPr="0035003C">
              <w:t xml:space="preserve"> </w:t>
            </w:r>
            <w:r w:rsidR="005B2579" w:rsidRPr="0035003C">
              <w:t>12</w:t>
            </w:r>
            <w:r w:rsidR="00043C50" w:rsidRPr="0035003C">
              <w:t xml:space="preserve"> </w:t>
            </w:r>
            <w:r w:rsidR="00833A8B" w:rsidRPr="0035003C">
              <w:sym w:font="Symbol" w:char="F0B4"/>
            </w:r>
            <w:r w:rsidR="00043C50" w:rsidRPr="0035003C">
              <w:t xml:space="preserve"> </w:t>
            </w:r>
            <w:r w:rsidR="00833A8B" w:rsidRPr="0035003C">
              <w:rPr>
                <w:i/>
              </w:rPr>
              <w:t>a</w:t>
            </w:r>
            <w:r w:rsidRPr="0035003C">
              <w:t xml:space="preserve"> and </w:t>
            </w:r>
            <w:r w:rsidRPr="0035003C">
              <w:rPr>
                <w:i/>
              </w:rPr>
              <w:t>a</w:t>
            </w:r>
            <w:r w:rsidRPr="0035003C">
              <w:t xml:space="preserve"> </w:t>
            </w:r>
            <w:r w:rsidRPr="0035003C">
              <w:sym w:font="Symbol" w:char="F0B4"/>
            </w:r>
            <w:r w:rsidRPr="0035003C">
              <w:t xml:space="preserve"> </w:t>
            </w:r>
            <w:r w:rsidR="005B2579" w:rsidRPr="0035003C">
              <w:t>12</w:t>
            </w:r>
            <w:r w:rsidRPr="0035003C">
              <w:t xml:space="preserve"> but not </w:t>
            </w:r>
            <w:r w:rsidRPr="0035003C">
              <w:rPr>
                <w:i/>
              </w:rPr>
              <w:t>a</w:t>
            </w:r>
            <w:r w:rsidR="005B2579" w:rsidRPr="0035003C">
              <w:rPr>
                <w:vertAlign w:val="superscript"/>
              </w:rPr>
              <w:t>12</w:t>
            </w:r>
          </w:p>
          <w:p w14:paraId="5F257368" w14:textId="4A2A7D03" w:rsidR="00043C50" w:rsidRPr="0035003C" w:rsidRDefault="00043C50" w:rsidP="00EF1C2F">
            <w:pPr>
              <w:rPr>
                <w:vertAlign w:val="superscript"/>
              </w:rPr>
            </w:pPr>
          </w:p>
        </w:tc>
      </w:tr>
      <w:tr w:rsidR="00EF1C2F" w:rsidRPr="00C255ED" w14:paraId="36E667F8" w14:textId="77777777" w:rsidTr="005D4AE9">
        <w:trPr>
          <w:cantSplit/>
        </w:trPr>
        <w:tc>
          <w:tcPr>
            <w:tcW w:w="207" w:type="pct"/>
            <w:shd w:val="clear" w:color="auto" w:fill="auto"/>
          </w:tcPr>
          <w:p w14:paraId="554117EC" w14:textId="77777777" w:rsidR="00EF1C2F" w:rsidRPr="00C255ED" w:rsidRDefault="00EF1C2F" w:rsidP="00EF1C2F">
            <w:pPr>
              <w:rPr>
                <w:b/>
              </w:rPr>
            </w:pPr>
          </w:p>
        </w:tc>
        <w:tc>
          <w:tcPr>
            <w:tcW w:w="172" w:type="pct"/>
            <w:shd w:val="clear" w:color="auto" w:fill="auto"/>
          </w:tcPr>
          <w:p w14:paraId="3D3FA2FC" w14:textId="77777777" w:rsidR="00EF1C2F" w:rsidRPr="00C255ED" w:rsidRDefault="00EF1C2F" w:rsidP="00EF1C2F">
            <w:pPr>
              <w:rPr>
                <w:b/>
              </w:rPr>
            </w:pPr>
            <w:r w:rsidRPr="00C255ED">
              <w:rPr>
                <w:b/>
              </w:rPr>
              <w:t>(b)</w:t>
            </w:r>
          </w:p>
        </w:tc>
        <w:tc>
          <w:tcPr>
            <w:tcW w:w="295" w:type="pct"/>
            <w:shd w:val="clear" w:color="auto" w:fill="auto"/>
          </w:tcPr>
          <w:p w14:paraId="4D5C66C0" w14:textId="77777777" w:rsidR="00EF1C2F" w:rsidRPr="00C255ED" w:rsidRDefault="00EF1C2F" w:rsidP="00EF1C2F">
            <w:pPr>
              <w:rPr>
                <w:b/>
              </w:rPr>
            </w:pPr>
          </w:p>
        </w:tc>
        <w:tc>
          <w:tcPr>
            <w:tcW w:w="1419" w:type="pct"/>
            <w:shd w:val="clear" w:color="auto" w:fill="auto"/>
          </w:tcPr>
          <w:p w14:paraId="6CDEBF58" w14:textId="5DF82219" w:rsidR="00EF1C2F" w:rsidRPr="00C255ED" w:rsidRDefault="005B2579" w:rsidP="00A566E8">
            <w:pPr>
              <w:tabs>
                <w:tab w:val="left" w:pos="567"/>
                <w:tab w:val="left" w:pos="1418"/>
                <w:tab w:val="left" w:pos="1701"/>
              </w:tabs>
            </w:pPr>
            <w:r w:rsidRPr="00C255ED">
              <w:rPr>
                <w:position w:val="-22"/>
              </w:rPr>
              <w:object w:dxaOrig="460" w:dyaOrig="580" w14:anchorId="79F679F4">
                <v:shape id="_x0000_i1034" type="#_x0000_t75" style="width:23.25pt;height:29.25pt" o:ole="">
                  <v:imagedata r:id="rId32" o:title=""/>
                </v:shape>
                <o:OLEObject Type="Embed" ProgID="Equation.DSMT4" ShapeID="_x0000_i1034" DrawAspect="Content" ObjectID="_1736169974" r:id="rId33"/>
              </w:object>
            </w:r>
            <w:r w:rsidR="00FC123B" w:rsidRPr="00C255ED">
              <w:t>or</w:t>
            </w:r>
            <w:r w:rsidR="00CE06DE" w:rsidRPr="00C255ED">
              <w:rPr>
                <w:position w:val="-22"/>
              </w:rPr>
              <w:object w:dxaOrig="340" w:dyaOrig="600" w14:anchorId="7FB180BF">
                <v:shape id="_x0000_i1035" type="#_x0000_t75" style="width:18pt;height:30pt" o:ole="">
                  <v:imagedata r:id="rId34" o:title=""/>
                </v:shape>
                <o:OLEObject Type="Embed" ProgID="Equation.DSMT4" ShapeID="_x0000_i1035" DrawAspect="Content" ObjectID="_1736169975" r:id="rId35"/>
              </w:object>
            </w:r>
            <w:r w:rsidR="00A566E8" w:rsidRPr="00C255ED">
              <w:t xml:space="preserve"> final answer</w:t>
            </w:r>
          </w:p>
        </w:tc>
        <w:tc>
          <w:tcPr>
            <w:tcW w:w="309" w:type="pct"/>
            <w:shd w:val="clear" w:color="auto" w:fill="auto"/>
          </w:tcPr>
          <w:p w14:paraId="385F8CE1" w14:textId="77777777" w:rsidR="00EF1C2F" w:rsidRPr="00C255ED" w:rsidRDefault="00EF1C2F" w:rsidP="00EF1C2F">
            <w:pPr>
              <w:jc w:val="center"/>
              <w:rPr>
                <w:b/>
              </w:rPr>
            </w:pPr>
            <w:r w:rsidRPr="00C255ED">
              <w:rPr>
                <w:b/>
              </w:rPr>
              <w:t>2</w:t>
            </w:r>
          </w:p>
        </w:tc>
        <w:tc>
          <w:tcPr>
            <w:tcW w:w="1554" w:type="pct"/>
            <w:shd w:val="clear" w:color="auto" w:fill="auto"/>
          </w:tcPr>
          <w:p w14:paraId="44AC5B98" w14:textId="1340FBD7" w:rsidR="00FC123B" w:rsidRPr="00C255ED" w:rsidRDefault="00EF1C2F" w:rsidP="00FC123B">
            <w:pPr>
              <w:pStyle w:val="Header"/>
              <w:tabs>
                <w:tab w:val="left" w:pos="567"/>
                <w:tab w:val="left" w:pos="1134"/>
                <w:tab w:val="right" w:pos="9356"/>
              </w:tabs>
              <w:jc w:val="both"/>
            </w:pPr>
            <w:r w:rsidRPr="00C255ED">
              <w:rPr>
                <w:b/>
              </w:rPr>
              <w:t>B1</w:t>
            </w:r>
            <w:r w:rsidRPr="00C255ED">
              <w:t xml:space="preserve"> for</w:t>
            </w:r>
            <w:r w:rsidR="00CE06DE">
              <w:t xml:space="preserve"> </w:t>
            </w:r>
            <w:r w:rsidR="00CE06DE" w:rsidRPr="00C255ED">
              <w:rPr>
                <w:position w:val="-22"/>
              </w:rPr>
              <w:object w:dxaOrig="220" w:dyaOrig="580" w14:anchorId="3BA14540">
                <v:shape id="_x0000_i1036" type="#_x0000_t75" style="width:11.25pt;height:29.25pt" o:ole="">
                  <v:imagedata r:id="rId36" o:title=""/>
                </v:shape>
                <o:OLEObject Type="Embed" ProgID="Equation.DSMT4" ShapeID="_x0000_i1036" DrawAspect="Content" ObjectID="_1736169976" r:id="rId37"/>
              </w:object>
            </w:r>
            <w:r w:rsidRPr="00C255ED">
              <w:t xml:space="preserve"> </w:t>
            </w:r>
            <w:r w:rsidR="00CD19DA" w:rsidRPr="00C255ED">
              <w:rPr>
                <w:i/>
              </w:rPr>
              <w:t>x</w:t>
            </w:r>
            <w:r w:rsidR="00CD19DA" w:rsidRPr="00C255ED">
              <w:rPr>
                <w:i/>
                <w:vertAlign w:val="superscript"/>
              </w:rPr>
              <w:t>k</w:t>
            </w:r>
            <w:r w:rsidR="0040218E" w:rsidRPr="00C255ED">
              <w:rPr>
                <w:i/>
                <w:vertAlign w:val="superscript"/>
              </w:rPr>
              <w:t xml:space="preserve">  </w:t>
            </w:r>
            <w:r w:rsidR="00CD19DA" w:rsidRPr="00C255ED">
              <w:t xml:space="preserve"> </w:t>
            </w:r>
            <w:r w:rsidR="00CD19DA" w:rsidRPr="00C255ED">
              <w:rPr>
                <w:i/>
              </w:rPr>
              <w:t>k</w:t>
            </w:r>
            <w:r w:rsidR="00CD19DA" w:rsidRPr="00C255ED">
              <w:t xml:space="preserve"> </w:t>
            </w:r>
            <w:r w:rsidR="00CD19DA" w:rsidRPr="00C255ED">
              <w:sym w:font="Symbol" w:char="F0B9"/>
            </w:r>
            <w:r w:rsidR="00CD19DA" w:rsidRPr="00C255ED">
              <w:t xml:space="preserve"> 0</w:t>
            </w:r>
            <w:r w:rsidR="006D3D76" w:rsidRPr="00C255ED">
              <w:t xml:space="preserve">  </w:t>
            </w:r>
            <w:r w:rsidR="0040218E" w:rsidRPr="00C255ED">
              <w:t xml:space="preserve">  </w:t>
            </w:r>
          </w:p>
          <w:p w14:paraId="2342B77A" w14:textId="3F0A2A04" w:rsidR="00EF1C2F" w:rsidRPr="00C255ED" w:rsidRDefault="00FC123B" w:rsidP="00FC123B">
            <w:pPr>
              <w:pStyle w:val="Header"/>
              <w:tabs>
                <w:tab w:val="left" w:pos="567"/>
                <w:tab w:val="left" w:pos="1134"/>
                <w:tab w:val="right" w:pos="9356"/>
              </w:tabs>
              <w:jc w:val="both"/>
            </w:pPr>
            <w:r w:rsidRPr="00C255ED">
              <w:t xml:space="preserve">    </w:t>
            </w:r>
            <w:r w:rsidR="00CD19DA" w:rsidRPr="00C255ED">
              <w:t xml:space="preserve">or </w:t>
            </w:r>
            <w:r w:rsidR="0040218E" w:rsidRPr="00C255ED">
              <w:t xml:space="preserve">   </w:t>
            </w:r>
            <w:r w:rsidR="006D3D76" w:rsidRPr="00C255ED">
              <w:rPr>
                <w:i/>
              </w:rPr>
              <w:t>g</w:t>
            </w:r>
            <w:r w:rsidR="00CD19DA" w:rsidRPr="00C255ED">
              <w:rPr>
                <w:i/>
              </w:rPr>
              <w:t>x</w:t>
            </w:r>
            <w:r w:rsidR="00CE06DE">
              <w:rPr>
                <w:vertAlign w:val="superscript"/>
              </w:rPr>
              <w:t>3</w:t>
            </w:r>
            <w:r w:rsidR="006D3D76" w:rsidRPr="00C255ED">
              <w:t xml:space="preserve"> </w:t>
            </w:r>
            <w:r w:rsidR="0040218E" w:rsidRPr="00C255ED">
              <w:t xml:space="preserve">   </w:t>
            </w:r>
            <w:r w:rsidR="006D3D76" w:rsidRPr="00C255ED">
              <w:rPr>
                <w:i/>
              </w:rPr>
              <w:t>g</w:t>
            </w:r>
            <w:r w:rsidR="006D3D76" w:rsidRPr="00C255ED">
              <w:t xml:space="preserve"> </w:t>
            </w:r>
            <w:r w:rsidR="006D3D76" w:rsidRPr="00C255ED">
              <w:sym w:font="Symbol" w:char="F0B9"/>
            </w:r>
            <w:r w:rsidR="006D3D76" w:rsidRPr="00C255ED">
              <w:t xml:space="preserve"> 0 </w:t>
            </w:r>
            <w:r w:rsidRPr="00C255ED">
              <w:t>as answer</w:t>
            </w:r>
          </w:p>
        </w:tc>
        <w:tc>
          <w:tcPr>
            <w:tcW w:w="1044" w:type="pct"/>
            <w:shd w:val="clear" w:color="auto" w:fill="auto"/>
          </w:tcPr>
          <w:p w14:paraId="51859451" w14:textId="77777777" w:rsidR="009065F1" w:rsidRPr="0035003C" w:rsidRDefault="009065F1" w:rsidP="00A566E8">
            <w:pPr>
              <w:rPr>
                <w:i/>
              </w:rPr>
            </w:pPr>
            <w:r w:rsidRPr="0035003C">
              <w:t>Condone 1 before term in</w:t>
            </w:r>
            <w:r w:rsidRPr="0035003C">
              <w:rPr>
                <w:i/>
              </w:rPr>
              <w:t xml:space="preserve"> x</w:t>
            </w:r>
            <w:r w:rsidRPr="0035003C">
              <w:t xml:space="preserve"> </w:t>
            </w:r>
          </w:p>
          <w:p w14:paraId="0C97CED5" w14:textId="1A985D4B" w:rsidR="00EF1C2F" w:rsidRPr="0035003C" w:rsidRDefault="0040218E" w:rsidP="00A566E8">
            <w:r w:rsidRPr="0035003C">
              <w:t xml:space="preserve">Allow </w:t>
            </w:r>
            <w:r w:rsidR="00CE06DE" w:rsidRPr="0035003C">
              <w:rPr>
                <w:position w:val="-22"/>
              </w:rPr>
              <w:object w:dxaOrig="360" w:dyaOrig="600" w14:anchorId="57A50A02">
                <v:shape id="_x0000_i1037" type="#_x0000_t75" style="width:19.5pt;height:30pt" o:ole="">
                  <v:imagedata r:id="rId38" o:title=""/>
                </v:shape>
                <o:OLEObject Type="Embed" ProgID="Equation.DSMT4" ShapeID="_x0000_i1037" DrawAspect="Content" ObjectID="_1736169977" r:id="rId39"/>
              </w:object>
            </w:r>
            <w:r w:rsidR="003D643C" w:rsidRPr="0035003C">
              <w:t xml:space="preserve">and </w:t>
            </w:r>
            <w:r w:rsidR="00C90476" w:rsidRPr="0035003C">
              <w:rPr>
                <w:position w:val="-22"/>
              </w:rPr>
              <w:object w:dxaOrig="460" w:dyaOrig="600" w14:anchorId="717DDAD8">
                <v:shape id="_x0000_i1038" type="#_x0000_t75" style="width:23.25pt;height:30pt" o:ole="">
                  <v:imagedata r:id="rId40" o:title=""/>
                </v:shape>
                <o:OLEObject Type="Embed" ProgID="Equation.DSMT4" ShapeID="_x0000_i1038" DrawAspect="Content" ObjectID="_1736169978" r:id="rId41"/>
              </w:object>
            </w:r>
            <w:r w:rsidRPr="0035003C">
              <w:t>for B1</w:t>
            </w:r>
          </w:p>
        </w:tc>
      </w:tr>
      <w:tr w:rsidR="003415E7" w:rsidRPr="00C255ED" w14:paraId="3CB88F31" w14:textId="77777777" w:rsidTr="005D4AE9">
        <w:trPr>
          <w:cantSplit/>
        </w:trPr>
        <w:tc>
          <w:tcPr>
            <w:tcW w:w="207" w:type="pct"/>
            <w:shd w:val="clear" w:color="auto" w:fill="auto"/>
          </w:tcPr>
          <w:p w14:paraId="402F5D7A" w14:textId="77777777" w:rsidR="003415E7" w:rsidRPr="00C255ED" w:rsidRDefault="003415E7" w:rsidP="003415E7">
            <w:pPr>
              <w:rPr>
                <w:b/>
              </w:rPr>
            </w:pPr>
            <w:r w:rsidRPr="00C255ED">
              <w:rPr>
                <w:b/>
              </w:rPr>
              <w:t>9</w:t>
            </w:r>
          </w:p>
        </w:tc>
        <w:tc>
          <w:tcPr>
            <w:tcW w:w="172" w:type="pct"/>
            <w:shd w:val="clear" w:color="auto" w:fill="auto"/>
          </w:tcPr>
          <w:p w14:paraId="7421D6A0" w14:textId="77777777" w:rsidR="003415E7" w:rsidRPr="00C255ED" w:rsidRDefault="003415E7" w:rsidP="003415E7">
            <w:pPr>
              <w:rPr>
                <w:b/>
              </w:rPr>
            </w:pPr>
          </w:p>
        </w:tc>
        <w:tc>
          <w:tcPr>
            <w:tcW w:w="295" w:type="pct"/>
            <w:shd w:val="clear" w:color="auto" w:fill="auto"/>
          </w:tcPr>
          <w:p w14:paraId="5133B900" w14:textId="77777777" w:rsidR="003415E7" w:rsidRPr="00C255ED" w:rsidRDefault="003415E7" w:rsidP="003415E7">
            <w:pPr>
              <w:rPr>
                <w:b/>
              </w:rPr>
            </w:pPr>
          </w:p>
        </w:tc>
        <w:tc>
          <w:tcPr>
            <w:tcW w:w="1419" w:type="pct"/>
            <w:shd w:val="clear" w:color="auto" w:fill="auto"/>
          </w:tcPr>
          <w:p w14:paraId="484D1F06" w14:textId="23BFF1ED" w:rsidR="003415E7" w:rsidRPr="00C255ED" w:rsidRDefault="00234FF1" w:rsidP="00C71007">
            <w:pPr>
              <w:tabs>
                <w:tab w:val="left" w:pos="567"/>
                <w:tab w:val="left" w:pos="1418"/>
                <w:tab w:val="left" w:pos="1701"/>
              </w:tabs>
            </w:pPr>
            <w:r w:rsidRPr="00C255ED">
              <w:t>2</w:t>
            </w:r>
            <w:r w:rsidR="00CE06DE">
              <w:t>90</w:t>
            </w:r>
            <w:r w:rsidRPr="00C255ED">
              <w:t>.</w:t>
            </w:r>
            <w:r w:rsidR="00CE06DE">
              <w:t>5</w:t>
            </w:r>
            <w:r w:rsidRPr="00C255ED">
              <w:t>[0]</w:t>
            </w:r>
          </w:p>
        </w:tc>
        <w:tc>
          <w:tcPr>
            <w:tcW w:w="309" w:type="pct"/>
            <w:shd w:val="clear" w:color="auto" w:fill="auto"/>
          </w:tcPr>
          <w:p w14:paraId="51AC03D8" w14:textId="77777777" w:rsidR="003415E7" w:rsidRPr="00C255ED" w:rsidRDefault="003415E7" w:rsidP="003415E7">
            <w:pPr>
              <w:jc w:val="center"/>
              <w:rPr>
                <w:b/>
              </w:rPr>
            </w:pPr>
            <w:r w:rsidRPr="00C255ED">
              <w:rPr>
                <w:b/>
              </w:rPr>
              <w:t>3</w:t>
            </w:r>
          </w:p>
        </w:tc>
        <w:tc>
          <w:tcPr>
            <w:tcW w:w="1554" w:type="pct"/>
            <w:shd w:val="clear" w:color="auto" w:fill="auto"/>
          </w:tcPr>
          <w:p w14:paraId="4F1C4711" w14:textId="77777777" w:rsidR="00C71007" w:rsidRPr="0035003C" w:rsidRDefault="00C71007" w:rsidP="003415E7">
            <w:pPr>
              <w:tabs>
                <w:tab w:val="left" w:pos="567"/>
                <w:tab w:val="left" w:pos="1418"/>
                <w:tab w:val="left" w:pos="1701"/>
              </w:tabs>
              <w:rPr>
                <w:b/>
              </w:rPr>
            </w:pPr>
          </w:p>
          <w:p w14:paraId="0ADF299A" w14:textId="77777777" w:rsidR="00C71007" w:rsidRPr="0035003C" w:rsidRDefault="00C71007" w:rsidP="003415E7">
            <w:pPr>
              <w:tabs>
                <w:tab w:val="left" w:pos="567"/>
                <w:tab w:val="left" w:pos="1418"/>
                <w:tab w:val="left" w:pos="1701"/>
              </w:tabs>
              <w:rPr>
                <w:b/>
              </w:rPr>
            </w:pPr>
          </w:p>
          <w:p w14:paraId="2E4BA4EE" w14:textId="589306F8" w:rsidR="003415E7" w:rsidRPr="0035003C" w:rsidRDefault="003415E7" w:rsidP="007560C6">
            <w:pPr>
              <w:tabs>
                <w:tab w:val="left" w:pos="567"/>
                <w:tab w:val="left" w:pos="1418"/>
                <w:tab w:val="left" w:pos="1701"/>
              </w:tabs>
            </w:pPr>
            <w:r w:rsidRPr="0035003C">
              <w:rPr>
                <w:b/>
              </w:rPr>
              <w:t>M2</w:t>
            </w:r>
            <w:r w:rsidRPr="0035003C">
              <w:t xml:space="preserve"> for </w:t>
            </w:r>
            <m:oMath>
              <m:f>
                <m:fPr>
                  <m:ctrlPr>
                    <w:rPr>
                      <w:rFonts w:ascii="Cambria Math" w:hAnsi="Cambria Math"/>
                      <w:i/>
                      <w:sz w:val="28"/>
                      <w:szCs w:val="28"/>
                    </w:rPr>
                  </m:ctrlPr>
                </m:fPr>
                <m:num>
                  <m:r>
                    <m:rPr>
                      <m:nor/>
                    </m:rPr>
                    <w:rPr>
                      <w:sz w:val="28"/>
                      <w:szCs w:val="28"/>
                    </w:rPr>
                    <m:t>5</m:t>
                  </m:r>
                </m:num>
                <m:den>
                  <m:r>
                    <m:rPr>
                      <m:nor/>
                    </m:rPr>
                    <w:rPr>
                      <w:sz w:val="28"/>
                      <w:szCs w:val="28"/>
                    </w:rPr>
                    <m:t>3</m:t>
                  </m:r>
                </m:den>
              </m:f>
            </m:oMath>
            <w:r w:rsidR="007560C6" w:rsidRPr="0035003C">
              <w:t xml:space="preserve"> </w:t>
            </w:r>
            <w:r w:rsidR="00C2120A" w:rsidRPr="0035003C">
              <w:sym w:font="Symbol" w:char="F0B4"/>
            </w:r>
            <w:r w:rsidRPr="0035003C">
              <w:t xml:space="preserve"> 2</w:t>
            </w:r>
            <w:r w:rsidR="00CE06DE" w:rsidRPr="0035003C">
              <w:t>4</w:t>
            </w:r>
            <w:r w:rsidRPr="0035003C">
              <w:t>.</w:t>
            </w:r>
            <w:r w:rsidR="00CE06DE" w:rsidRPr="0035003C">
              <w:t>9</w:t>
            </w:r>
            <w:r w:rsidRPr="0035003C">
              <w:t xml:space="preserve">[0] </w:t>
            </w:r>
            <w:r w:rsidR="00C2120A" w:rsidRPr="0035003C">
              <w:sym w:font="Symbol" w:char="F0B4"/>
            </w:r>
            <w:r w:rsidRPr="0035003C">
              <w:t xml:space="preserve"> </w:t>
            </w:r>
            <w:r w:rsidR="00CE06DE" w:rsidRPr="0035003C">
              <w:t>7</w:t>
            </w:r>
            <w:r w:rsidRPr="0035003C">
              <w:t xml:space="preserve"> oe</w:t>
            </w:r>
          </w:p>
          <w:p w14:paraId="270309D7" w14:textId="77777777" w:rsidR="003415E7" w:rsidRPr="0035003C" w:rsidRDefault="003415E7" w:rsidP="003415E7">
            <w:pPr>
              <w:tabs>
                <w:tab w:val="left" w:pos="567"/>
                <w:tab w:val="left" w:pos="1418"/>
                <w:tab w:val="left" w:pos="1701"/>
              </w:tabs>
            </w:pPr>
            <w:r w:rsidRPr="0035003C">
              <w:t xml:space="preserve">or </w:t>
            </w:r>
          </w:p>
          <w:p w14:paraId="3A9D4C9B" w14:textId="77777777" w:rsidR="0017217E" w:rsidRPr="0035003C" w:rsidRDefault="0017217E" w:rsidP="003415E7">
            <w:pPr>
              <w:tabs>
                <w:tab w:val="left" w:pos="567"/>
                <w:tab w:val="left" w:pos="1418"/>
                <w:tab w:val="left" w:pos="1701"/>
              </w:tabs>
            </w:pPr>
          </w:p>
          <w:p w14:paraId="59176F60" w14:textId="77777777" w:rsidR="00C90476" w:rsidRPr="0035003C" w:rsidRDefault="00C90476" w:rsidP="003415E7">
            <w:pPr>
              <w:tabs>
                <w:tab w:val="left" w:pos="567"/>
                <w:tab w:val="left" w:pos="1418"/>
                <w:tab w:val="left" w:pos="1701"/>
              </w:tabs>
              <w:rPr>
                <w:b/>
              </w:rPr>
            </w:pPr>
          </w:p>
          <w:p w14:paraId="1A6A1307" w14:textId="77777777" w:rsidR="00C90476" w:rsidRPr="0035003C" w:rsidRDefault="00C90476" w:rsidP="003415E7">
            <w:pPr>
              <w:tabs>
                <w:tab w:val="left" w:pos="567"/>
                <w:tab w:val="left" w:pos="1418"/>
                <w:tab w:val="left" w:pos="1701"/>
              </w:tabs>
              <w:rPr>
                <w:b/>
              </w:rPr>
            </w:pPr>
          </w:p>
          <w:p w14:paraId="3F90A56F" w14:textId="3544F2F6" w:rsidR="0017217E" w:rsidRPr="0035003C" w:rsidRDefault="003415E7" w:rsidP="007560C6">
            <w:pPr>
              <w:tabs>
                <w:tab w:val="left" w:pos="567"/>
                <w:tab w:val="left" w:pos="1418"/>
                <w:tab w:val="left" w:pos="1701"/>
              </w:tabs>
            </w:pPr>
            <w:r w:rsidRPr="0035003C">
              <w:rPr>
                <w:b/>
              </w:rPr>
              <w:t>M1</w:t>
            </w:r>
            <w:r w:rsidRPr="0035003C">
              <w:t xml:space="preserve"> for </w:t>
            </w:r>
            <m:oMath>
              <m:f>
                <m:fPr>
                  <m:ctrlPr>
                    <w:rPr>
                      <w:rFonts w:ascii="Cambria Math" w:hAnsi="Cambria Math"/>
                      <w:i/>
                      <w:sz w:val="28"/>
                      <w:szCs w:val="28"/>
                    </w:rPr>
                  </m:ctrlPr>
                </m:fPr>
                <m:num>
                  <m:r>
                    <m:rPr>
                      <m:nor/>
                    </m:rPr>
                    <w:rPr>
                      <w:sz w:val="28"/>
                      <w:szCs w:val="28"/>
                    </w:rPr>
                    <m:t>5</m:t>
                  </m:r>
                </m:num>
                <m:den>
                  <m:r>
                    <m:rPr>
                      <m:nor/>
                    </m:rPr>
                    <w:rPr>
                      <w:sz w:val="28"/>
                      <w:szCs w:val="28"/>
                    </w:rPr>
                    <m:t>3</m:t>
                  </m:r>
                </m:den>
              </m:f>
            </m:oMath>
            <w:r w:rsidR="007560C6" w:rsidRPr="0035003C">
              <w:t xml:space="preserve"> </w:t>
            </w:r>
            <w:r w:rsidR="00C2120A" w:rsidRPr="0035003C">
              <w:sym w:font="Symbol" w:char="F0B4"/>
            </w:r>
            <w:r w:rsidRPr="0035003C">
              <w:t xml:space="preserve"> 2</w:t>
            </w:r>
            <w:r w:rsidR="00CE06DE" w:rsidRPr="0035003C">
              <w:t>4.9</w:t>
            </w:r>
            <w:r w:rsidRPr="0035003C">
              <w:t xml:space="preserve">[0] </w:t>
            </w:r>
            <w:r w:rsidR="001963DB" w:rsidRPr="0035003C">
              <w:t xml:space="preserve">oe </w:t>
            </w:r>
            <w:r w:rsidRPr="0035003C">
              <w:t xml:space="preserve">soi by </w:t>
            </w:r>
            <w:r w:rsidR="00BF0945" w:rsidRPr="0035003C">
              <w:t>41.5</w:t>
            </w:r>
            <w:r w:rsidRPr="0035003C">
              <w:t xml:space="preserve">[0] </w:t>
            </w:r>
          </w:p>
          <w:p w14:paraId="2B2765F9" w14:textId="7D62E4B0" w:rsidR="003415E7" w:rsidRPr="0035003C" w:rsidRDefault="003F19E4" w:rsidP="003415E7">
            <w:pPr>
              <w:tabs>
                <w:tab w:val="left" w:pos="567"/>
                <w:tab w:val="left" w:pos="1418"/>
                <w:tab w:val="left" w:pos="1701"/>
              </w:tabs>
            </w:pPr>
            <w:r w:rsidRPr="0035003C">
              <w:tab/>
              <w:t xml:space="preserve">or </w:t>
            </w:r>
            <w:r w:rsidR="001963DB" w:rsidRPr="0035003C">
              <w:t>2</w:t>
            </w:r>
            <w:r w:rsidR="00BF0945" w:rsidRPr="0035003C">
              <w:t>4.9</w:t>
            </w:r>
            <w:r w:rsidR="001963DB" w:rsidRPr="0035003C">
              <w:t xml:space="preserve">[0] </w:t>
            </w:r>
            <w:r w:rsidR="00C2120A" w:rsidRPr="0035003C">
              <w:sym w:font="Symbol" w:char="F0B4"/>
            </w:r>
            <w:r w:rsidR="001963DB" w:rsidRPr="0035003C">
              <w:t xml:space="preserve"> </w:t>
            </w:r>
            <w:r w:rsidR="00BF0945" w:rsidRPr="0035003C">
              <w:t>7</w:t>
            </w:r>
            <w:r w:rsidR="0017217E" w:rsidRPr="0035003C">
              <w:t xml:space="preserve"> </w:t>
            </w:r>
            <w:r w:rsidR="003415E7" w:rsidRPr="0035003C">
              <w:t>soi by 1</w:t>
            </w:r>
            <w:r w:rsidR="00BF0945" w:rsidRPr="0035003C">
              <w:t>74.3</w:t>
            </w:r>
            <w:r w:rsidR="003415E7" w:rsidRPr="0035003C">
              <w:t xml:space="preserve">[0]          </w:t>
            </w:r>
          </w:p>
          <w:p w14:paraId="217FC259" w14:textId="77777777" w:rsidR="003415E7" w:rsidRPr="00C255ED" w:rsidRDefault="003415E7" w:rsidP="003415E7">
            <w:pPr>
              <w:tabs>
                <w:tab w:val="left" w:pos="567"/>
                <w:tab w:val="left" w:pos="1418"/>
                <w:tab w:val="left" w:pos="1701"/>
              </w:tabs>
            </w:pPr>
          </w:p>
        </w:tc>
        <w:tc>
          <w:tcPr>
            <w:tcW w:w="1044" w:type="pct"/>
            <w:shd w:val="clear" w:color="auto" w:fill="auto"/>
          </w:tcPr>
          <w:p w14:paraId="3D4F8F59" w14:textId="69066840" w:rsidR="00C71007" w:rsidRPr="0035003C" w:rsidRDefault="00C71007" w:rsidP="00C71007">
            <w:pPr>
              <w:tabs>
                <w:tab w:val="left" w:pos="567"/>
                <w:tab w:val="left" w:pos="1418"/>
                <w:tab w:val="left" w:pos="1701"/>
              </w:tabs>
            </w:pPr>
            <w:r w:rsidRPr="0035003C">
              <w:t>Accept only 2</w:t>
            </w:r>
            <w:r w:rsidR="00B9670B" w:rsidRPr="0035003C">
              <w:t>90</w:t>
            </w:r>
            <w:r w:rsidRPr="0035003C">
              <w:t>.</w:t>
            </w:r>
            <w:r w:rsidR="00B9670B" w:rsidRPr="0035003C">
              <w:t>5</w:t>
            </w:r>
            <w:r w:rsidRPr="0035003C">
              <w:t>[0] for 3 marks</w:t>
            </w:r>
          </w:p>
          <w:p w14:paraId="303B19F5" w14:textId="4CE062D5" w:rsidR="003415E7" w:rsidRPr="0035003C" w:rsidRDefault="001963DB" w:rsidP="007560C6">
            <w:r w:rsidRPr="0035003C">
              <w:t>A</w:t>
            </w:r>
            <w:r w:rsidR="003F19E4" w:rsidRPr="0035003C">
              <w:t xml:space="preserve">ccept </w:t>
            </w:r>
            <m:oMath>
              <m:r>
                <m:rPr>
                  <m:nor/>
                </m:rPr>
                <m:t>1</m:t>
              </m:r>
              <m:f>
                <m:fPr>
                  <m:ctrlPr>
                    <w:rPr>
                      <w:rFonts w:ascii="Cambria Math" w:hAnsi="Cambria Math"/>
                      <w:i/>
                      <w:sz w:val="28"/>
                      <w:szCs w:val="28"/>
                    </w:rPr>
                  </m:ctrlPr>
                </m:fPr>
                <m:num>
                  <m:r>
                    <m:rPr>
                      <m:nor/>
                    </m:rPr>
                    <w:rPr>
                      <w:sz w:val="28"/>
                      <w:szCs w:val="28"/>
                    </w:rPr>
                    <m:t>2</m:t>
                  </m:r>
                </m:num>
                <m:den>
                  <m:r>
                    <m:rPr>
                      <m:nor/>
                    </m:rPr>
                    <w:rPr>
                      <w:sz w:val="28"/>
                      <w:szCs w:val="28"/>
                    </w:rPr>
                    <m:t>3</m:t>
                  </m:r>
                </m:den>
              </m:f>
            </m:oMath>
            <w:r w:rsidR="007560C6" w:rsidRPr="0035003C">
              <w:rPr>
                <w:sz w:val="28"/>
                <w:szCs w:val="28"/>
              </w:rPr>
              <w:t xml:space="preserve"> </w:t>
            </w:r>
            <w:r w:rsidRPr="0035003C">
              <w:t>or 1.</w:t>
            </w:r>
            <w:r w:rsidR="00B9670B" w:rsidRPr="0035003C">
              <w:t>6</w:t>
            </w:r>
            <w:r w:rsidRPr="0035003C">
              <w:t>[</w:t>
            </w:r>
            <w:r w:rsidR="00B9670B" w:rsidRPr="0035003C">
              <w:t>66</w:t>
            </w:r>
            <w:r w:rsidR="003F19E4" w:rsidRPr="0035003C">
              <w:t>...]</w:t>
            </w:r>
            <w:r w:rsidR="00C90476" w:rsidRPr="0035003C">
              <w:t xml:space="preserve"> or 1.67</w:t>
            </w:r>
            <w:r w:rsidR="003F19E4" w:rsidRPr="0035003C">
              <w:t xml:space="preserve"> for</w:t>
            </w:r>
            <w:r w:rsidR="007560C6" w:rsidRPr="0035003C">
              <w:t xml:space="preserve"> </w:t>
            </w:r>
            <m:oMath>
              <m:f>
                <m:fPr>
                  <m:ctrlPr>
                    <w:rPr>
                      <w:rFonts w:ascii="Cambria Math" w:hAnsi="Cambria Math"/>
                      <w:i/>
                      <w:sz w:val="28"/>
                      <w:szCs w:val="28"/>
                    </w:rPr>
                  </m:ctrlPr>
                </m:fPr>
                <m:num>
                  <m:r>
                    <m:rPr>
                      <m:nor/>
                    </m:rPr>
                    <w:rPr>
                      <w:sz w:val="28"/>
                      <w:szCs w:val="28"/>
                    </w:rPr>
                    <m:t>5</m:t>
                  </m:r>
                </m:num>
                <m:den>
                  <m:r>
                    <m:rPr>
                      <m:nor/>
                    </m:rPr>
                    <w:rPr>
                      <w:sz w:val="28"/>
                      <w:szCs w:val="28"/>
                    </w:rPr>
                    <m:t>3</m:t>
                  </m:r>
                </m:den>
              </m:f>
            </m:oMath>
            <w:r w:rsidRPr="0035003C">
              <w:t xml:space="preserve"> </w:t>
            </w:r>
          </w:p>
          <w:p w14:paraId="665F9090" w14:textId="7466B99D" w:rsidR="00835296" w:rsidRPr="0035003C" w:rsidRDefault="0017217E" w:rsidP="00835296">
            <w:r w:rsidRPr="0035003C">
              <w:t>o</w:t>
            </w:r>
            <w:r w:rsidR="00835296" w:rsidRPr="0035003C">
              <w:t>e =2</w:t>
            </w:r>
            <w:r w:rsidR="00B9670B" w:rsidRPr="0035003C">
              <w:t>4.9</w:t>
            </w:r>
            <w:r w:rsidR="00835296" w:rsidRPr="0035003C">
              <w:t xml:space="preserve"> </w:t>
            </w:r>
            <w:r w:rsidR="00C2120A" w:rsidRPr="0035003C">
              <w:t>÷</w:t>
            </w:r>
            <w:r w:rsidR="00835296" w:rsidRPr="0035003C">
              <w:t xml:space="preserve"> 3 </w:t>
            </w:r>
            <w:r w:rsidR="00C2120A" w:rsidRPr="0035003C">
              <w:t>=</w:t>
            </w:r>
            <w:r w:rsidR="00835296" w:rsidRPr="0035003C">
              <w:t xml:space="preserve"> </w:t>
            </w:r>
            <w:r w:rsidR="00835296" w:rsidRPr="0035003C">
              <w:rPr>
                <w:i/>
              </w:rPr>
              <w:t>a</w:t>
            </w:r>
            <w:r w:rsidR="00835296" w:rsidRPr="0035003C">
              <w:t xml:space="preserve">, </w:t>
            </w:r>
            <w:r w:rsidR="00835296" w:rsidRPr="0035003C">
              <w:rPr>
                <w:i/>
              </w:rPr>
              <w:t>a</w:t>
            </w:r>
            <w:r w:rsidR="00835296" w:rsidRPr="0035003C">
              <w:t xml:space="preserve"> </w:t>
            </w:r>
            <w:r w:rsidR="00835296" w:rsidRPr="0035003C">
              <w:sym w:font="Symbol" w:char="F0B4"/>
            </w:r>
            <w:r w:rsidR="00835296" w:rsidRPr="0035003C">
              <w:t xml:space="preserve"> </w:t>
            </w:r>
            <w:r w:rsidR="00B9670B" w:rsidRPr="0035003C">
              <w:t>5</w:t>
            </w:r>
            <w:r w:rsidR="00835296" w:rsidRPr="0035003C">
              <w:t xml:space="preserve"> </w:t>
            </w:r>
            <w:r w:rsidR="00C2120A" w:rsidRPr="0035003C">
              <w:sym w:font="Symbol" w:char="F0B4"/>
            </w:r>
            <w:r w:rsidR="001963DB" w:rsidRPr="0035003C">
              <w:t xml:space="preserve"> </w:t>
            </w:r>
            <w:r w:rsidR="00B9670B" w:rsidRPr="0035003C">
              <w:t>7</w:t>
            </w:r>
          </w:p>
          <w:p w14:paraId="7B39C5DE" w14:textId="77777777" w:rsidR="001963DB" w:rsidRPr="0035003C" w:rsidRDefault="001963DB" w:rsidP="00835296"/>
          <w:p w14:paraId="7268C284" w14:textId="77777777" w:rsidR="001963DB" w:rsidRPr="0035003C" w:rsidRDefault="001963DB" w:rsidP="00835296">
            <w:pPr>
              <w:rPr>
                <w:sz w:val="12"/>
                <w:szCs w:val="12"/>
              </w:rPr>
            </w:pPr>
          </w:p>
          <w:p w14:paraId="37FB3F4F" w14:textId="220F2B09" w:rsidR="001963DB" w:rsidRPr="0035003C" w:rsidRDefault="001963DB" w:rsidP="00835296">
            <w:r w:rsidRPr="0035003C">
              <w:t xml:space="preserve">oe </w:t>
            </w:r>
            <w:r w:rsidR="00C2120A" w:rsidRPr="0035003C">
              <w:t>=</w:t>
            </w:r>
            <w:r w:rsidRPr="0035003C">
              <w:t>2</w:t>
            </w:r>
            <w:r w:rsidR="00B9670B" w:rsidRPr="0035003C">
              <w:t>4.9</w:t>
            </w:r>
            <w:r w:rsidRPr="0035003C">
              <w:t xml:space="preserve"> </w:t>
            </w:r>
            <w:r w:rsidR="00C2120A" w:rsidRPr="0035003C">
              <w:t>÷</w:t>
            </w:r>
            <w:r w:rsidRPr="0035003C">
              <w:t xml:space="preserve"> 3 </w:t>
            </w:r>
            <w:r w:rsidR="00C2120A" w:rsidRPr="0035003C">
              <w:t>=</w:t>
            </w:r>
            <w:r w:rsidRPr="0035003C">
              <w:t xml:space="preserve"> </w:t>
            </w:r>
            <w:r w:rsidRPr="0035003C">
              <w:rPr>
                <w:i/>
              </w:rPr>
              <w:t>a</w:t>
            </w:r>
            <w:r w:rsidRPr="0035003C">
              <w:t xml:space="preserve">, </w:t>
            </w:r>
            <w:r w:rsidRPr="0035003C">
              <w:rPr>
                <w:i/>
              </w:rPr>
              <w:t>a</w:t>
            </w:r>
            <w:r w:rsidRPr="0035003C">
              <w:t xml:space="preserve"> </w:t>
            </w:r>
            <w:r w:rsidR="00C2120A" w:rsidRPr="0035003C">
              <w:sym w:font="Symbol" w:char="F0B4"/>
            </w:r>
            <w:r w:rsidRPr="0035003C">
              <w:t xml:space="preserve"> </w:t>
            </w:r>
            <w:r w:rsidR="00B9670B" w:rsidRPr="0035003C">
              <w:t>5</w:t>
            </w:r>
          </w:p>
        </w:tc>
      </w:tr>
      <w:tr w:rsidR="003415E7" w:rsidRPr="00C255ED" w14:paraId="5689EDF0" w14:textId="77777777" w:rsidTr="005D4AE9">
        <w:trPr>
          <w:cantSplit/>
        </w:trPr>
        <w:tc>
          <w:tcPr>
            <w:tcW w:w="207" w:type="pct"/>
            <w:shd w:val="clear" w:color="auto" w:fill="auto"/>
          </w:tcPr>
          <w:p w14:paraId="0F5A2E4F" w14:textId="77777777" w:rsidR="003415E7" w:rsidRPr="00C255ED" w:rsidRDefault="003415E7" w:rsidP="003415E7">
            <w:pPr>
              <w:rPr>
                <w:b/>
              </w:rPr>
            </w:pPr>
            <w:r w:rsidRPr="00C255ED">
              <w:rPr>
                <w:b/>
              </w:rPr>
              <w:t>10</w:t>
            </w:r>
          </w:p>
        </w:tc>
        <w:tc>
          <w:tcPr>
            <w:tcW w:w="172" w:type="pct"/>
            <w:shd w:val="clear" w:color="auto" w:fill="auto"/>
          </w:tcPr>
          <w:p w14:paraId="11AF4892" w14:textId="77777777" w:rsidR="003415E7" w:rsidRPr="00C255ED" w:rsidRDefault="003415E7" w:rsidP="003415E7">
            <w:pPr>
              <w:rPr>
                <w:b/>
              </w:rPr>
            </w:pPr>
            <w:r w:rsidRPr="00C255ED">
              <w:rPr>
                <w:b/>
              </w:rPr>
              <w:t>(a)</w:t>
            </w:r>
          </w:p>
        </w:tc>
        <w:tc>
          <w:tcPr>
            <w:tcW w:w="295" w:type="pct"/>
            <w:shd w:val="clear" w:color="auto" w:fill="auto"/>
          </w:tcPr>
          <w:p w14:paraId="0C7FC18A" w14:textId="77777777" w:rsidR="003415E7" w:rsidRPr="00C255ED" w:rsidRDefault="003415E7" w:rsidP="003415E7">
            <w:pPr>
              <w:rPr>
                <w:b/>
              </w:rPr>
            </w:pPr>
          </w:p>
        </w:tc>
        <w:tc>
          <w:tcPr>
            <w:tcW w:w="1419" w:type="pct"/>
            <w:shd w:val="clear" w:color="auto" w:fill="auto"/>
          </w:tcPr>
          <w:p w14:paraId="1C307CF6" w14:textId="63BD554A" w:rsidR="003415E7" w:rsidRPr="00C255ED" w:rsidRDefault="00595391" w:rsidP="003415E7">
            <w:pPr>
              <w:tabs>
                <w:tab w:val="left" w:pos="567"/>
                <w:tab w:val="left" w:pos="1418"/>
                <w:tab w:val="left" w:pos="1701"/>
              </w:tabs>
            </w:pPr>
            <w:r w:rsidRPr="00C255ED">
              <w:rPr>
                <w:position w:val="-22"/>
              </w:rPr>
              <w:object w:dxaOrig="220" w:dyaOrig="580" w14:anchorId="79B784D1">
                <v:shape id="_x0000_i1039" type="#_x0000_t75" style="width:11.25pt;height:30pt" o:ole="">
                  <v:imagedata r:id="rId42" o:title=""/>
                </v:shape>
                <o:OLEObject Type="Embed" ProgID="Equation.DSMT4" ShapeID="_x0000_i1039" DrawAspect="Content" ObjectID="_1736169979" r:id="rId43"/>
              </w:object>
            </w:r>
          </w:p>
        </w:tc>
        <w:tc>
          <w:tcPr>
            <w:tcW w:w="309" w:type="pct"/>
            <w:shd w:val="clear" w:color="auto" w:fill="auto"/>
          </w:tcPr>
          <w:p w14:paraId="0B36BB31" w14:textId="77777777" w:rsidR="003415E7" w:rsidRPr="00C255ED" w:rsidRDefault="003415E7" w:rsidP="003415E7">
            <w:pPr>
              <w:jc w:val="center"/>
              <w:rPr>
                <w:b/>
              </w:rPr>
            </w:pPr>
            <w:r w:rsidRPr="00C255ED">
              <w:rPr>
                <w:b/>
              </w:rPr>
              <w:t>1</w:t>
            </w:r>
          </w:p>
        </w:tc>
        <w:tc>
          <w:tcPr>
            <w:tcW w:w="1554" w:type="pct"/>
            <w:shd w:val="clear" w:color="auto" w:fill="auto"/>
          </w:tcPr>
          <w:p w14:paraId="4DB807C3" w14:textId="77777777" w:rsidR="003415E7" w:rsidRPr="00C255ED" w:rsidRDefault="003415E7" w:rsidP="003415E7">
            <w:pPr>
              <w:pStyle w:val="Header"/>
              <w:tabs>
                <w:tab w:val="left" w:pos="567"/>
                <w:tab w:val="left" w:pos="1134"/>
                <w:tab w:val="right" w:pos="9356"/>
              </w:tabs>
              <w:jc w:val="both"/>
            </w:pPr>
          </w:p>
        </w:tc>
        <w:tc>
          <w:tcPr>
            <w:tcW w:w="1044" w:type="pct"/>
            <w:shd w:val="clear" w:color="auto" w:fill="auto"/>
          </w:tcPr>
          <w:p w14:paraId="58C071AA" w14:textId="0E521C91" w:rsidR="003415E7" w:rsidRPr="0035003C" w:rsidRDefault="003415E7" w:rsidP="00E15E1C">
            <w:pPr>
              <w:rPr>
                <w:sz w:val="28"/>
                <w:szCs w:val="28"/>
              </w:rPr>
            </w:pPr>
            <w:r w:rsidRPr="0035003C">
              <w:t>Accept equivalent fractions e</w:t>
            </w:r>
            <w:r w:rsidR="00A105CA" w:rsidRPr="0035003C">
              <w:t>.</w:t>
            </w:r>
            <w:r w:rsidRPr="0035003C">
              <w:t>g</w:t>
            </w:r>
            <w:r w:rsidR="00A105CA" w:rsidRPr="0035003C">
              <w:t>.</w:t>
            </w:r>
            <w:r w:rsidRPr="0035003C">
              <w:t xml:space="preserve"> </w:t>
            </w:r>
            <m:oMath>
              <m:f>
                <m:fPr>
                  <m:ctrlPr>
                    <w:rPr>
                      <w:rFonts w:ascii="Cambria Math" w:hAnsi="Cambria Math"/>
                      <w:i/>
                      <w:sz w:val="28"/>
                      <w:szCs w:val="28"/>
                    </w:rPr>
                  </m:ctrlPr>
                </m:fPr>
                <m:num>
                  <m:r>
                    <m:rPr>
                      <m:nor/>
                    </m:rPr>
                    <w:rPr>
                      <w:sz w:val="28"/>
                      <w:szCs w:val="28"/>
                    </w:rPr>
                    <m:t>2</m:t>
                  </m:r>
                </m:num>
                <m:den>
                  <m:r>
                    <m:rPr>
                      <m:nor/>
                    </m:rPr>
                    <w:rPr>
                      <w:sz w:val="28"/>
                      <w:szCs w:val="28"/>
                    </w:rPr>
                    <m:t>16</m:t>
                  </m:r>
                </m:den>
              </m:f>
            </m:oMath>
          </w:p>
          <w:p w14:paraId="280EB030" w14:textId="48B4BCEB" w:rsidR="00E15E1C" w:rsidRPr="0035003C" w:rsidRDefault="00E15E1C" w:rsidP="00E15E1C"/>
        </w:tc>
      </w:tr>
      <w:tr w:rsidR="003415E7" w:rsidRPr="00C255ED" w14:paraId="08190BC5" w14:textId="77777777" w:rsidTr="005D4AE9">
        <w:trPr>
          <w:cantSplit/>
        </w:trPr>
        <w:tc>
          <w:tcPr>
            <w:tcW w:w="207" w:type="pct"/>
            <w:shd w:val="clear" w:color="auto" w:fill="auto"/>
          </w:tcPr>
          <w:p w14:paraId="0479FB7D" w14:textId="77777777" w:rsidR="003415E7" w:rsidRPr="00C255ED" w:rsidRDefault="003415E7" w:rsidP="003415E7">
            <w:pPr>
              <w:rPr>
                <w:b/>
              </w:rPr>
            </w:pPr>
          </w:p>
        </w:tc>
        <w:tc>
          <w:tcPr>
            <w:tcW w:w="172" w:type="pct"/>
            <w:shd w:val="clear" w:color="auto" w:fill="auto"/>
          </w:tcPr>
          <w:p w14:paraId="56B1A215" w14:textId="77777777" w:rsidR="003415E7" w:rsidRPr="00C255ED" w:rsidRDefault="003415E7" w:rsidP="003415E7">
            <w:pPr>
              <w:rPr>
                <w:b/>
              </w:rPr>
            </w:pPr>
            <w:r w:rsidRPr="00C255ED">
              <w:rPr>
                <w:b/>
              </w:rPr>
              <w:t>(b)</w:t>
            </w:r>
          </w:p>
        </w:tc>
        <w:tc>
          <w:tcPr>
            <w:tcW w:w="295" w:type="pct"/>
            <w:shd w:val="clear" w:color="auto" w:fill="auto"/>
          </w:tcPr>
          <w:p w14:paraId="77A3D7E4" w14:textId="77777777" w:rsidR="003415E7" w:rsidRPr="00C255ED" w:rsidRDefault="003415E7" w:rsidP="003415E7">
            <w:pPr>
              <w:rPr>
                <w:b/>
              </w:rPr>
            </w:pPr>
          </w:p>
        </w:tc>
        <w:tc>
          <w:tcPr>
            <w:tcW w:w="1419" w:type="pct"/>
            <w:shd w:val="clear" w:color="auto" w:fill="auto"/>
          </w:tcPr>
          <w:p w14:paraId="639E44FB" w14:textId="4257ED7C" w:rsidR="003415E7" w:rsidRPr="0035003C" w:rsidRDefault="003415E7" w:rsidP="003415E7">
            <w:pPr>
              <w:tabs>
                <w:tab w:val="left" w:pos="567"/>
                <w:tab w:val="left" w:pos="1418"/>
                <w:tab w:val="left" w:pos="1701"/>
              </w:tabs>
            </w:pPr>
            <w:r w:rsidRPr="0035003C">
              <w:t xml:space="preserve">15 </w:t>
            </w:r>
            <w:r w:rsidR="00C2120A" w:rsidRPr="0035003C">
              <w:t>÷</w:t>
            </w:r>
            <w:r w:rsidRPr="0035003C">
              <w:t xml:space="preserve"> </w:t>
            </w:r>
            <w:r w:rsidR="00595391" w:rsidRPr="0035003C">
              <w:t>8</w:t>
            </w:r>
            <w:r w:rsidRPr="0035003C">
              <w:t xml:space="preserve"> </w:t>
            </w:r>
            <w:r w:rsidR="000034D9" w:rsidRPr="0035003C">
              <w:t xml:space="preserve">oe </w:t>
            </w:r>
            <w:r w:rsidRPr="0035003C">
              <w:t xml:space="preserve">or 15 </w:t>
            </w:r>
            <w:r w:rsidR="00C2120A" w:rsidRPr="0035003C">
              <w:t>÷</w:t>
            </w:r>
            <w:r w:rsidRPr="0035003C">
              <w:t xml:space="preserve"> 8 </w:t>
            </w:r>
            <w:r w:rsidRPr="0035003C">
              <w:sym w:font="Symbol" w:char="F0B4"/>
            </w:r>
            <w:r w:rsidRPr="0035003C">
              <w:t xml:space="preserve"> </w:t>
            </w:r>
            <w:r w:rsidR="001C7838" w:rsidRPr="0035003C">
              <w:t>[</w:t>
            </w:r>
            <w:r w:rsidR="00595391" w:rsidRPr="0035003C">
              <w:t>1</w:t>
            </w:r>
            <w:r w:rsidR="001C7838" w:rsidRPr="0035003C">
              <w:t xml:space="preserve"> or </w:t>
            </w:r>
            <w:r w:rsidR="00595391" w:rsidRPr="0035003C">
              <w:t>7</w:t>
            </w:r>
            <w:r w:rsidR="001C7838" w:rsidRPr="0035003C">
              <w:t>]</w:t>
            </w:r>
            <w:r w:rsidRPr="0035003C">
              <w:t xml:space="preserve"> </w:t>
            </w:r>
            <w:r w:rsidR="000034D9" w:rsidRPr="0035003C">
              <w:t>oe</w:t>
            </w:r>
          </w:p>
          <w:p w14:paraId="49C93477" w14:textId="77777777" w:rsidR="005C3D1D" w:rsidRPr="0035003C" w:rsidRDefault="005C3D1D" w:rsidP="003415E7">
            <w:pPr>
              <w:tabs>
                <w:tab w:val="left" w:pos="567"/>
                <w:tab w:val="left" w:pos="1418"/>
                <w:tab w:val="left" w:pos="1701"/>
              </w:tabs>
            </w:pPr>
          </w:p>
          <w:p w14:paraId="46EE868E" w14:textId="7A820230" w:rsidR="003415E7" w:rsidRPr="0035003C" w:rsidRDefault="00595391" w:rsidP="003415E7">
            <w:pPr>
              <w:tabs>
                <w:tab w:val="left" w:pos="567"/>
                <w:tab w:val="left" w:pos="1418"/>
                <w:tab w:val="left" w:pos="1701"/>
              </w:tabs>
            </w:pPr>
            <w:r w:rsidRPr="0035003C">
              <w:t>1</w:t>
            </w:r>
            <w:r w:rsidR="003415E7" w:rsidRPr="0035003C">
              <w:t>.</w:t>
            </w:r>
            <w:r w:rsidRPr="0035003C">
              <w:t>8</w:t>
            </w:r>
            <w:r w:rsidR="003415E7" w:rsidRPr="0035003C">
              <w:t xml:space="preserve">75 </w:t>
            </w:r>
            <w:r w:rsidR="00835296" w:rsidRPr="0035003C">
              <w:t>oe</w:t>
            </w:r>
            <w:r w:rsidR="00CD3920" w:rsidRPr="0035003C">
              <w:t xml:space="preserve"> or </w:t>
            </w:r>
            <w:r w:rsidR="008C429B" w:rsidRPr="0035003C">
              <w:t>1</w:t>
            </w:r>
            <w:r w:rsidRPr="0035003C">
              <w:t>3</w:t>
            </w:r>
            <w:r w:rsidR="008C429B" w:rsidRPr="0035003C">
              <w:t>.</w:t>
            </w:r>
            <w:r w:rsidRPr="0035003C">
              <w:t>1</w:t>
            </w:r>
            <w:r w:rsidR="00CD3920" w:rsidRPr="0035003C">
              <w:t>25</w:t>
            </w:r>
            <w:r w:rsidR="00642AFC" w:rsidRPr="0035003C">
              <w:t xml:space="preserve"> </w:t>
            </w:r>
            <w:r w:rsidR="003415E7" w:rsidRPr="0035003C">
              <w:t>and recognise not integer</w:t>
            </w:r>
          </w:p>
          <w:p w14:paraId="47ACE0CF" w14:textId="77777777" w:rsidR="003415E7" w:rsidRPr="0035003C" w:rsidRDefault="003415E7" w:rsidP="003415E7">
            <w:pPr>
              <w:tabs>
                <w:tab w:val="left" w:pos="567"/>
                <w:tab w:val="left" w:pos="1418"/>
                <w:tab w:val="left" w:pos="1701"/>
              </w:tabs>
            </w:pPr>
          </w:p>
          <w:p w14:paraId="4E393C44" w14:textId="77777777" w:rsidR="000034D9" w:rsidRPr="0035003C" w:rsidRDefault="000034D9" w:rsidP="003415E7">
            <w:pPr>
              <w:tabs>
                <w:tab w:val="left" w:pos="567"/>
                <w:tab w:val="left" w:pos="1418"/>
                <w:tab w:val="left" w:pos="1701"/>
              </w:tabs>
            </w:pPr>
            <w:r w:rsidRPr="0035003C">
              <w:t>OR</w:t>
            </w:r>
          </w:p>
          <w:p w14:paraId="04C9D918" w14:textId="56949710" w:rsidR="001C27CD" w:rsidRPr="0035003C" w:rsidRDefault="00ED5B5F" w:rsidP="00E15E1C">
            <m:oMath>
              <m:f>
                <m:fPr>
                  <m:ctrlPr>
                    <w:rPr>
                      <w:rFonts w:ascii="Cambria Math" w:hAnsi="Cambria Math"/>
                      <w:i/>
                      <w:sz w:val="28"/>
                      <w:szCs w:val="28"/>
                    </w:rPr>
                  </m:ctrlPr>
                </m:fPr>
                <m:num>
                  <m:r>
                    <m:rPr>
                      <m:nor/>
                    </m:rPr>
                    <w:rPr>
                      <w:sz w:val="28"/>
                      <w:szCs w:val="28"/>
                    </w:rPr>
                    <m:t>R</m:t>
                  </m:r>
                </m:num>
                <m:den>
                  <m:r>
                    <m:rPr>
                      <m:nor/>
                    </m:rPr>
                    <w:rPr>
                      <w:sz w:val="28"/>
                      <w:szCs w:val="28"/>
                    </w:rPr>
                    <m:t>R + B</m:t>
                  </m:r>
                  <m:ctrlPr>
                    <w:rPr>
                      <w:rFonts w:ascii="Cambria Math" w:hAnsi="Cambria Math"/>
                      <w:sz w:val="28"/>
                      <w:szCs w:val="28"/>
                    </w:rPr>
                  </m:ctrlPr>
                </m:den>
              </m:f>
              <m:r>
                <m:rPr>
                  <m:nor/>
                </m:rPr>
                <w:rPr>
                  <w:sz w:val="28"/>
                  <w:szCs w:val="28"/>
                </w:rPr>
                <m:t>=</m:t>
              </m:r>
              <m:f>
                <m:fPr>
                  <m:ctrlPr>
                    <w:rPr>
                      <w:rFonts w:ascii="Cambria Math" w:hAnsi="Cambria Math"/>
                      <w:i/>
                      <w:sz w:val="28"/>
                      <w:szCs w:val="28"/>
                    </w:rPr>
                  </m:ctrlPr>
                </m:fPr>
                <m:num>
                  <m:r>
                    <m:rPr>
                      <m:nor/>
                    </m:rPr>
                    <w:rPr>
                      <w:sz w:val="28"/>
                      <w:szCs w:val="28"/>
                    </w:rPr>
                    <m:t>2</m:t>
                  </m:r>
                </m:num>
                <m:den>
                  <m:r>
                    <m:rPr>
                      <m:nor/>
                    </m:rPr>
                    <w:rPr>
                      <w:sz w:val="28"/>
                      <w:szCs w:val="28"/>
                    </w:rPr>
                    <m:t>16</m:t>
                  </m:r>
                </m:den>
              </m:f>
            </m:oMath>
            <w:r w:rsidR="001C27CD" w:rsidRPr="0035003C">
              <w:t xml:space="preserve">  </w:t>
            </w:r>
          </w:p>
          <w:p w14:paraId="4E9A1FC5" w14:textId="77777777" w:rsidR="001C27CD" w:rsidRPr="0035003C" w:rsidRDefault="001C27CD" w:rsidP="001C27CD">
            <w:r w:rsidRPr="0035003C">
              <w:t xml:space="preserve">or </w:t>
            </w:r>
          </w:p>
          <w:p w14:paraId="09C1AF4C" w14:textId="6C901432" w:rsidR="001C27CD" w:rsidRPr="0035003C" w:rsidRDefault="001C27CD" w:rsidP="001C27CD">
            <w:r w:rsidRPr="0035003C">
              <w:t>R</w:t>
            </w:r>
            <w:r w:rsidR="00E15E1C" w:rsidRPr="0035003C">
              <w:t xml:space="preserve"> </w:t>
            </w:r>
            <w:r w:rsidRPr="0035003C">
              <w:t>:</w:t>
            </w:r>
            <w:r w:rsidR="00E15E1C" w:rsidRPr="0035003C">
              <w:t xml:space="preserve"> </w:t>
            </w:r>
            <w:r w:rsidRPr="0035003C">
              <w:t xml:space="preserve">B = </w:t>
            </w:r>
            <w:r w:rsidR="00FB0A27" w:rsidRPr="0035003C">
              <w:t>2</w:t>
            </w:r>
            <w:r w:rsidR="00E15E1C" w:rsidRPr="0035003C">
              <w:t xml:space="preserve"> </w:t>
            </w:r>
            <w:r w:rsidRPr="0035003C">
              <w:t>:</w:t>
            </w:r>
            <w:r w:rsidR="00E15E1C" w:rsidRPr="0035003C">
              <w:t xml:space="preserve"> </w:t>
            </w:r>
            <w:r w:rsidR="00FB0A27" w:rsidRPr="0035003C">
              <w:t>14</w:t>
            </w:r>
            <w:r w:rsidRPr="0035003C">
              <w:t xml:space="preserve"> and 16 sides</w:t>
            </w:r>
          </w:p>
          <w:p w14:paraId="666EAB35" w14:textId="77777777" w:rsidR="000034D9" w:rsidRPr="0035003C" w:rsidRDefault="000034D9" w:rsidP="000034D9">
            <w:pPr>
              <w:tabs>
                <w:tab w:val="left" w:pos="567"/>
                <w:tab w:val="left" w:pos="1418"/>
                <w:tab w:val="left" w:pos="1701"/>
              </w:tabs>
            </w:pPr>
          </w:p>
          <w:p w14:paraId="3EAAFDB9" w14:textId="77777777" w:rsidR="001C27CD" w:rsidRPr="00C255ED" w:rsidRDefault="001C27CD" w:rsidP="000034D9">
            <w:pPr>
              <w:tabs>
                <w:tab w:val="left" w:pos="567"/>
                <w:tab w:val="left" w:pos="1418"/>
                <w:tab w:val="left" w:pos="1701"/>
              </w:tabs>
            </w:pPr>
            <w:r w:rsidRPr="0035003C">
              <w:t>15 is missing oe</w:t>
            </w:r>
          </w:p>
        </w:tc>
        <w:tc>
          <w:tcPr>
            <w:tcW w:w="309" w:type="pct"/>
            <w:shd w:val="clear" w:color="auto" w:fill="auto"/>
          </w:tcPr>
          <w:p w14:paraId="40D48A82" w14:textId="77777777" w:rsidR="003415E7" w:rsidRPr="00C255ED" w:rsidRDefault="006D415C" w:rsidP="003415E7">
            <w:pPr>
              <w:jc w:val="center"/>
              <w:rPr>
                <w:b/>
              </w:rPr>
            </w:pPr>
            <w:r w:rsidRPr="00C255ED">
              <w:rPr>
                <w:b/>
              </w:rPr>
              <w:t>M</w:t>
            </w:r>
            <w:r w:rsidR="003415E7" w:rsidRPr="00C255ED">
              <w:rPr>
                <w:b/>
              </w:rPr>
              <w:t>1</w:t>
            </w:r>
          </w:p>
          <w:p w14:paraId="34D27113" w14:textId="77777777" w:rsidR="005C3D1D" w:rsidRPr="00C255ED" w:rsidRDefault="005C3D1D" w:rsidP="003415E7">
            <w:pPr>
              <w:jc w:val="center"/>
              <w:rPr>
                <w:b/>
              </w:rPr>
            </w:pPr>
          </w:p>
          <w:p w14:paraId="0848A333" w14:textId="77777777" w:rsidR="003415E7" w:rsidRPr="00C255ED" w:rsidRDefault="006D415C" w:rsidP="003415E7">
            <w:pPr>
              <w:jc w:val="center"/>
              <w:rPr>
                <w:b/>
              </w:rPr>
            </w:pPr>
            <w:r w:rsidRPr="00C255ED">
              <w:rPr>
                <w:b/>
              </w:rPr>
              <w:t>A</w:t>
            </w:r>
            <w:r w:rsidR="003415E7" w:rsidRPr="00C255ED">
              <w:rPr>
                <w:b/>
              </w:rPr>
              <w:t>1</w:t>
            </w:r>
          </w:p>
          <w:p w14:paraId="65A97EF7" w14:textId="77777777" w:rsidR="000034D9" w:rsidRPr="00C255ED" w:rsidRDefault="000034D9" w:rsidP="003415E7">
            <w:pPr>
              <w:jc w:val="center"/>
              <w:rPr>
                <w:b/>
              </w:rPr>
            </w:pPr>
          </w:p>
          <w:p w14:paraId="3278C6B6" w14:textId="77777777" w:rsidR="000034D9" w:rsidRPr="00C255ED" w:rsidRDefault="000034D9" w:rsidP="003415E7">
            <w:pPr>
              <w:jc w:val="center"/>
              <w:rPr>
                <w:b/>
              </w:rPr>
            </w:pPr>
          </w:p>
          <w:p w14:paraId="5E6C0D0E" w14:textId="77777777" w:rsidR="000034D9" w:rsidRPr="00C255ED" w:rsidRDefault="000034D9" w:rsidP="003415E7">
            <w:pPr>
              <w:jc w:val="center"/>
              <w:rPr>
                <w:b/>
              </w:rPr>
            </w:pPr>
          </w:p>
          <w:p w14:paraId="723DC33A" w14:textId="77777777" w:rsidR="000034D9" w:rsidRPr="00C255ED" w:rsidRDefault="000034D9" w:rsidP="003415E7">
            <w:pPr>
              <w:jc w:val="center"/>
              <w:rPr>
                <w:b/>
              </w:rPr>
            </w:pPr>
            <w:r w:rsidRPr="00C255ED">
              <w:rPr>
                <w:b/>
              </w:rPr>
              <w:t>M1</w:t>
            </w:r>
          </w:p>
          <w:p w14:paraId="46776C8D" w14:textId="77777777" w:rsidR="000034D9" w:rsidRPr="00C255ED" w:rsidRDefault="000034D9" w:rsidP="003415E7">
            <w:pPr>
              <w:jc w:val="center"/>
              <w:rPr>
                <w:b/>
              </w:rPr>
            </w:pPr>
          </w:p>
          <w:p w14:paraId="6E8C2706" w14:textId="77777777" w:rsidR="001C27CD" w:rsidRPr="00C255ED" w:rsidRDefault="001C27CD" w:rsidP="003415E7">
            <w:pPr>
              <w:jc w:val="center"/>
              <w:rPr>
                <w:b/>
              </w:rPr>
            </w:pPr>
          </w:p>
          <w:p w14:paraId="11C20E2A" w14:textId="77777777" w:rsidR="001C27CD" w:rsidRPr="00C255ED" w:rsidRDefault="001C27CD" w:rsidP="003415E7">
            <w:pPr>
              <w:jc w:val="center"/>
              <w:rPr>
                <w:b/>
              </w:rPr>
            </w:pPr>
          </w:p>
          <w:p w14:paraId="5CA613D5" w14:textId="77777777" w:rsidR="001C27CD" w:rsidRPr="00C255ED" w:rsidRDefault="001C27CD" w:rsidP="003415E7">
            <w:pPr>
              <w:jc w:val="center"/>
              <w:rPr>
                <w:b/>
              </w:rPr>
            </w:pPr>
          </w:p>
          <w:p w14:paraId="2A80A9CC" w14:textId="77777777" w:rsidR="000034D9" w:rsidRPr="00C255ED" w:rsidRDefault="000034D9" w:rsidP="003415E7">
            <w:pPr>
              <w:jc w:val="center"/>
              <w:rPr>
                <w:b/>
              </w:rPr>
            </w:pPr>
            <w:r w:rsidRPr="00C255ED">
              <w:rPr>
                <w:b/>
              </w:rPr>
              <w:t>A1</w:t>
            </w:r>
          </w:p>
        </w:tc>
        <w:tc>
          <w:tcPr>
            <w:tcW w:w="1554" w:type="pct"/>
            <w:shd w:val="clear" w:color="auto" w:fill="auto"/>
          </w:tcPr>
          <w:p w14:paraId="24FEC0D7" w14:textId="77777777" w:rsidR="003415E7" w:rsidRPr="00C255ED" w:rsidRDefault="003415E7" w:rsidP="003415E7">
            <w:pPr>
              <w:pStyle w:val="Header"/>
              <w:tabs>
                <w:tab w:val="left" w:pos="567"/>
                <w:tab w:val="left" w:pos="1134"/>
                <w:tab w:val="right" w:pos="9356"/>
              </w:tabs>
              <w:jc w:val="both"/>
            </w:pPr>
          </w:p>
          <w:p w14:paraId="5C38C7C1" w14:textId="77777777" w:rsidR="000034D9" w:rsidRPr="00C255ED" w:rsidRDefault="000034D9" w:rsidP="003415E7">
            <w:pPr>
              <w:pStyle w:val="Header"/>
              <w:tabs>
                <w:tab w:val="left" w:pos="567"/>
                <w:tab w:val="left" w:pos="1134"/>
                <w:tab w:val="right" w:pos="9356"/>
              </w:tabs>
              <w:jc w:val="both"/>
            </w:pPr>
          </w:p>
          <w:p w14:paraId="0954142E" w14:textId="77777777" w:rsidR="000034D9" w:rsidRPr="00C255ED" w:rsidRDefault="000034D9" w:rsidP="003415E7">
            <w:pPr>
              <w:pStyle w:val="Header"/>
              <w:tabs>
                <w:tab w:val="left" w:pos="567"/>
                <w:tab w:val="left" w:pos="1134"/>
                <w:tab w:val="right" w:pos="9356"/>
              </w:tabs>
              <w:jc w:val="both"/>
            </w:pPr>
          </w:p>
          <w:p w14:paraId="7996CCC0" w14:textId="77777777" w:rsidR="000034D9" w:rsidRPr="00C255ED" w:rsidRDefault="000034D9" w:rsidP="003415E7">
            <w:pPr>
              <w:pStyle w:val="Header"/>
              <w:tabs>
                <w:tab w:val="left" w:pos="567"/>
                <w:tab w:val="left" w:pos="1134"/>
                <w:tab w:val="right" w:pos="9356"/>
              </w:tabs>
              <w:jc w:val="both"/>
            </w:pPr>
          </w:p>
          <w:p w14:paraId="2939C9C1" w14:textId="77777777" w:rsidR="000034D9" w:rsidRPr="00C255ED" w:rsidRDefault="000034D9" w:rsidP="003415E7">
            <w:pPr>
              <w:pStyle w:val="Header"/>
              <w:tabs>
                <w:tab w:val="left" w:pos="567"/>
                <w:tab w:val="left" w:pos="1134"/>
                <w:tab w:val="right" w:pos="9356"/>
              </w:tabs>
              <w:jc w:val="both"/>
            </w:pPr>
          </w:p>
          <w:p w14:paraId="28FDA916" w14:textId="77777777" w:rsidR="000034D9" w:rsidRPr="00C255ED" w:rsidRDefault="000034D9" w:rsidP="003415E7">
            <w:pPr>
              <w:pStyle w:val="Header"/>
              <w:tabs>
                <w:tab w:val="left" w:pos="567"/>
                <w:tab w:val="left" w:pos="1134"/>
                <w:tab w:val="right" w:pos="9356"/>
              </w:tabs>
              <w:jc w:val="both"/>
            </w:pPr>
          </w:p>
          <w:p w14:paraId="264C7EC5" w14:textId="77777777" w:rsidR="000034D9" w:rsidRPr="00C255ED" w:rsidRDefault="000034D9" w:rsidP="003415E7">
            <w:pPr>
              <w:pStyle w:val="Header"/>
              <w:tabs>
                <w:tab w:val="left" w:pos="567"/>
                <w:tab w:val="left" w:pos="1134"/>
                <w:tab w:val="right" w:pos="9356"/>
              </w:tabs>
              <w:jc w:val="both"/>
            </w:pPr>
          </w:p>
          <w:p w14:paraId="5FA813DF" w14:textId="77777777" w:rsidR="001C27CD" w:rsidRPr="00C255ED" w:rsidRDefault="001C27CD" w:rsidP="003415E7">
            <w:pPr>
              <w:pStyle w:val="Header"/>
              <w:tabs>
                <w:tab w:val="left" w:pos="567"/>
                <w:tab w:val="left" w:pos="1134"/>
                <w:tab w:val="right" w:pos="9356"/>
              </w:tabs>
              <w:jc w:val="both"/>
            </w:pPr>
          </w:p>
          <w:p w14:paraId="4E0F36B7" w14:textId="77777777" w:rsidR="001C27CD" w:rsidRPr="00C255ED" w:rsidRDefault="001C27CD" w:rsidP="003415E7">
            <w:pPr>
              <w:pStyle w:val="Header"/>
              <w:tabs>
                <w:tab w:val="left" w:pos="567"/>
                <w:tab w:val="left" w:pos="1134"/>
                <w:tab w:val="right" w:pos="9356"/>
              </w:tabs>
              <w:jc w:val="both"/>
            </w:pPr>
          </w:p>
          <w:p w14:paraId="38B2E91E" w14:textId="77777777" w:rsidR="001C27CD" w:rsidRPr="00C255ED" w:rsidRDefault="001C27CD" w:rsidP="003415E7">
            <w:pPr>
              <w:pStyle w:val="Header"/>
              <w:tabs>
                <w:tab w:val="left" w:pos="567"/>
                <w:tab w:val="left" w:pos="1134"/>
                <w:tab w:val="right" w:pos="9356"/>
              </w:tabs>
              <w:jc w:val="both"/>
            </w:pPr>
          </w:p>
          <w:p w14:paraId="42A5E72F" w14:textId="77777777" w:rsidR="001C27CD" w:rsidRPr="00C255ED" w:rsidRDefault="001C27CD" w:rsidP="003415E7">
            <w:pPr>
              <w:pStyle w:val="Header"/>
              <w:tabs>
                <w:tab w:val="left" w:pos="567"/>
                <w:tab w:val="left" w:pos="1134"/>
                <w:tab w:val="right" w:pos="9356"/>
              </w:tabs>
              <w:jc w:val="both"/>
            </w:pPr>
          </w:p>
          <w:p w14:paraId="71A2D442" w14:textId="77777777" w:rsidR="000034D9" w:rsidRPr="00C255ED" w:rsidRDefault="000034D9" w:rsidP="003415E7">
            <w:pPr>
              <w:pStyle w:val="Header"/>
              <w:tabs>
                <w:tab w:val="left" w:pos="567"/>
                <w:tab w:val="left" w:pos="1134"/>
                <w:tab w:val="right" w:pos="9356"/>
              </w:tabs>
              <w:jc w:val="both"/>
            </w:pPr>
          </w:p>
          <w:p w14:paraId="0EB5CE2F" w14:textId="77777777" w:rsidR="001C27CD" w:rsidRPr="00C255ED" w:rsidRDefault="001C27CD" w:rsidP="003415E7">
            <w:pPr>
              <w:pStyle w:val="Header"/>
              <w:tabs>
                <w:tab w:val="left" w:pos="567"/>
                <w:tab w:val="left" w:pos="1134"/>
                <w:tab w:val="right" w:pos="9356"/>
              </w:tabs>
              <w:jc w:val="both"/>
            </w:pPr>
          </w:p>
          <w:p w14:paraId="6FB38B42" w14:textId="77777777" w:rsidR="001C27CD" w:rsidRPr="00C255ED" w:rsidRDefault="001C27CD" w:rsidP="003415E7">
            <w:pPr>
              <w:pStyle w:val="Header"/>
              <w:tabs>
                <w:tab w:val="left" w:pos="567"/>
                <w:tab w:val="left" w:pos="1134"/>
                <w:tab w:val="right" w:pos="9356"/>
              </w:tabs>
              <w:jc w:val="both"/>
            </w:pPr>
          </w:p>
          <w:p w14:paraId="55F246EE" w14:textId="77777777" w:rsidR="001C27CD" w:rsidRPr="00C255ED" w:rsidRDefault="001C27CD" w:rsidP="003415E7">
            <w:pPr>
              <w:pStyle w:val="Header"/>
              <w:tabs>
                <w:tab w:val="left" w:pos="567"/>
                <w:tab w:val="left" w:pos="1134"/>
                <w:tab w:val="right" w:pos="9356"/>
              </w:tabs>
              <w:jc w:val="both"/>
            </w:pPr>
          </w:p>
          <w:p w14:paraId="4A97FE4A" w14:textId="4443CE5A" w:rsidR="000034D9" w:rsidRPr="00C255ED" w:rsidRDefault="000034D9" w:rsidP="003415E7">
            <w:pPr>
              <w:pStyle w:val="Header"/>
              <w:tabs>
                <w:tab w:val="left" w:pos="567"/>
                <w:tab w:val="left" w:pos="1134"/>
                <w:tab w:val="right" w:pos="9356"/>
              </w:tabs>
              <w:jc w:val="both"/>
            </w:pPr>
            <w:r w:rsidRPr="00C255ED">
              <w:t xml:space="preserve">If 0 scored, </w:t>
            </w:r>
            <w:r w:rsidRPr="00C255ED">
              <w:rPr>
                <w:b/>
              </w:rPr>
              <w:t>SC1</w:t>
            </w:r>
            <w:r w:rsidRPr="00C255ED">
              <w:t xml:space="preserve"> for 15 is not a multiple </w:t>
            </w:r>
            <w:r w:rsidR="00FB0A27">
              <w:t xml:space="preserve">of </w:t>
            </w:r>
            <w:r w:rsidRPr="00C255ED">
              <w:t>8 oe</w:t>
            </w:r>
          </w:p>
          <w:p w14:paraId="440330F4" w14:textId="77777777" w:rsidR="003415E7" w:rsidRPr="00C255ED" w:rsidRDefault="003415E7" w:rsidP="003415E7">
            <w:pPr>
              <w:pStyle w:val="Header"/>
              <w:tabs>
                <w:tab w:val="left" w:pos="567"/>
                <w:tab w:val="left" w:pos="1134"/>
                <w:tab w:val="right" w:pos="9356"/>
              </w:tabs>
              <w:jc w:val="both"/>
            </w:pPr>
          </w:p>
        </w:tc>
        <w:tc>
          <w:tcPr>
            <w:tcW w:w="1044" w:type="pct"/>
            <w:shd w:val="clear" w:color="auto" w:fill="auto"/>
          </w:tcPr>
          <w:p w14:paraId="4979D2D6" w14:textId="77777777" w:rsidR="006D415C" w:rsidRPr="0035003C" w:rsidRDefault="00835296" w:rsidP="003415E7">
            <w:r w:rsidRPr="0035003C">
              <w:t>No FT as the scale can be used</w:t>
            </w:r>
            <w:r w:rsidR="006D415C" w:rsidRPr="0035003C">
              <w:t xml:space="preserve"> but allow </w:t>
            </w:r>
          </w:p>
          <w:p w14:paraId="619A3F8C" w14:textId="4FF61B29" w:rsidR="003415E7" w:rsidRPr="0035003C" w:rsidRDefault="006D415C" w:rsidP="003415E7">
            <w:r w:rsidRPr="0035003C">
              <w:t xml:space="preserve">15 </w:t>
            </w:r>
            <w:r w:rsidR="00C2120A" w:rsidRPr="0035003C">
              <w:sym w:font="Symbol" w:char="F0B4"/>
            </w:r>
            <w:r w:rsidRPr="0035003C">
              <w:t xml:space="preserve"> (0.</w:t>
            </w:r>
            <w:r w:rsidR="00C90476" w:rsidRPr="0035003C">
              <w:t>1</w:t>
            </w:r>
            <w:r w:rsidRPr="0035003C">
              <w:t>25 or 0.</w:t>
            </w:r>
            <w:r w:rsidR="00C90476" w:rsidRPr="0035003C">
              <w:t>8</w:t>
            </w:r>
            <w:r w:rsidRPr="0035003C">
              <w:t xml:space="preserve">75) for </w:t>
            </w:r>
            <w:r w:rsidRPr="0035003C">
              <w:rPr>
                <w:b/>
              </w:rPr>
              <w:t>M1</w:t>
            </w:r>
            <w:r w:rsidRPr="0035003C">
              <w:t xml:space="preserve"> </w:t>
            </w:r>
          </w:p>
          <w:p w14:paraId="7584B599" w14:textId="77777777" w:rsidR="001C27CD" w:rsidRPr="0035003C" w:rsidRDefault="001C27CD" w:rsidP="003415E7"/>
          <w:p w14:paraId="7F37A351" w14:textId="77777777" w:rsidR="001C27CD" w:rsidRPr="0035003C" w:rsidRDefault="001C27CD" w:rsidP="003415E7"/>
          <w:p w14:paraId="14815AA2" w14:textId="77777777" w:rsidR="001C27CD" w:rsidRPr="0035003C" w:rsidRDefault="001C27CD" w:rsidP="003415E7"/>
          <w:p w14:paraId="417EA43C" w14:textId="77777777" w:rsidR="001C27CD" w:rsidRPr="0035003C" w:rsidRDefault="001C27CD" w:rsidP="003415E7"/>
          <w:p w14:paraId="326F7228" w14:textId="77777777" w:rsidR="001C27CD" w:rsidRPr="0035003C" w:rsidRDefault="001C27CD" w:rsidP="003415E7"/>
          <w:p w14:paraId="787B32A2" w14:textId="77777777" w:rsidR="001C27CD" w:rsidRPr="0035003C" w:rsidRDefault="001C27CD" w:rsidP="003415E7"/>
          <w:p w14:paraId="29526358" w14:textId="3F08D8DA" w:rsidR="00484247" w:rsidRPr="0035003C" w:rsidRDefault="00484247" w:rsidP="003415E7">
            <w:r w:rsidRPr="0035003C">
              <w:t xml:space="preserve"> </w:t>
            </w:r>
            <w:r w:rsidR="00DB4527" w:rsidRPr="0035003C">
              <w:t xml:space="preserve">May be fractions </w:t>
            </w:r>
            <w:r w:rsidR="00C90476" w:rsidRPr="0035003C">
              <w:rPr>
                <w:position w:val="-22"/>
              </w:rPr>
              <w:object w:dxaOrig="2120" w:dyaOrig="580" w14:anchorId="4D7F0337">
                <v:shape id="_x0000_i1040" type="#_x0000_t75" style="width:104.25pt;height:29.25pt" o:ole="">
                  <v:imagedata r:id="rId44" o:title=""/>
                </v:shape>
                <o:OLEObject Type="Embed" ProgID="Equation.DSMT4" ShapeID="_x0000_i1040" DrawAspect="Content" ObjectID="_1736169980" r:id="rId45"/>
              </w:object>
            </w:r>
          </w:p>
          <w:p w14:paraId="58B9EF6C" w14:textId="77777777" w:rsidR="000034D9" w:rsidRPr="0035003C" w:rsidRDefault="000034D9" w:rsidP="003415E7"/>
          <w:p w14:paraId="7022F4DF" w14:textId="6C9183EB" w:rsidR="000034D9" w:rsidRPr="0035003C" w:rsidRDefault="000034D9" w:rsidP="000034D9">
            <w:r w:rsidRPr="0035003C">
              <w:t xml:space="preserve">oe e.g. </w:t>
            </w:r>
            <w:r w:rsidR="00C90476" w:rsidRPr="0035003C">
              <w:t>8</w:t>
            </w:r>
            <w:r w:rsidRPr="0035003C">
              <w:t xml:space="preserve">, </w:t>
            </w:r>
            <w:r w:rsidR="00C90476" w:rsidRPr="0035003C">
              <w:t>16</w:t>
            </w:r>
            <w:r w:rsidRPr="0035003C">
              <w:t xml:space="preserve">, </w:t>
            </w:r>
            <w:r w:rsidR="00C90476" w:rsidRPr="0035003C">
              <w:t>24</w:t>
            </w:r>
            <w:r w:rsidRPr="0035003C">
              <w:t xml:space="preserve"> and </w:t>
            </w:r>
            <w:r w:rsidR="00355AC4" w:rsidRPr="0035003C">
              <w:t>15</w:t>
            </w:r>
            <w:r w:rsidRPr="0035003C">
              <w:t xml:space="preserve"> is not here </w:t>
            </w:r>
          </w:p>
        </w:tc>
      </w:tr>
      <w:tr w:rsidR="003415E7" w:rsidRPr="00C255ED" w14:paraId="18487F15" w14:textId="77777777" w:rsidTr="005D4AE9">
        <w:trPr>
          <w:cantSplit/>
        </w:trPr>
        <w:tc>
          <w:tcPr>
            <w:tcW w:w="207" w:type="pct"/>
            <w:shd w:val="clear" w:color="auto" w:fill="auto"/>
          </w:tcPr>
          <w:p w14:paraId="43E548AD" w14:textId="77777777" w:rsidR="003415E7" w:rsidRPr="00C255ED" w:rsidRDefault="003415E7" w:rsidP="003415E7">
            <w:pPr>
              <w:rPr>
                <w:b/>
              </w:rPr>
            </w:pPr>
            <w:r w:rsidRPr="00C255ED">
              <w:rPr>
                <w:b/>
              </w:rPr>
              <w:t>11</w:t>
            </w:r>
          </w:p>
        </w:tc>
        <w:tc>
          <w:tcPr>
            <w:tcW w:w="172" w:type="pct"/>
            <w:shd w:val="clear" w:color="auto" w:fill="auto"/>
          </w:tcPr>
          <w:p w14:paraId="4E21F2F5" w14:textId="77777777" w:rsidR="003415E7" w:rsidRPr="00C255ED" w:rsidRDefault="003415E7" w:rsidP="003415E7">
            <w:pPr>
              <w:rPr>
                <w:b/>
              </w:rPr>
            </w:pPr>
          </w:p>
        </w:tc>
        <w:tc>
          <w:tcPr>
            <w:tcW w:w="295" w:type="pct"/>
            <w:shd w:val="clear" w:color="auto" w:fill="auto"/>
          </w:tcPr>
          <w:p w14:paraId="0772803E" w14:textId="77777777" w:rsidR="003415E7" w:rsidRPr="00C255ED" w:rsidRDefault="003415E7" w:rsidP="003415E7">
            <w:pPr>
              <w:rPr>
                <w:b/>
              </w:rPr>
            </w:pPr>
          </w:p>
        </w:tc>
        <w:tc>
          <w:tcPr>
            <w:tcW w:w="1419" w:type="pct"/>
            <w:shd w:val="clear" w:color="auto" w:fill="auto"/>
          </w:tcPr>
          <w:p w14:paraId="4EAE78D4" w14:textId="51E6C02C" w:rsidR="003415E7" w:rsidRPr="00C255ED" w:rsidRDefault="00FE47FE" w:rsidP="003415E7">
            <w:pPr>
              <w:tabs>
                <w:tab w:val="left" w:pos="567"/>
                <w:tab w:val="left" w:pos="1418"/>
                <w:tab w:val="left" w:pos="1701"/>
              </w:tabs>
            </w:pPr>
            <w:r>
              <w:t>144</w:t>
            </w:r>
          </w:p>
        </w:tc>
        <w:tc>
          <w:tcPr>
            <w:tcW w:w="309" w:type="pct"/>
            <w:shd w:val="clear" w:color="auto" w:fill="auto"/>
          </w:tcPr>
          <w:p w14:paraId="165E4099" w14:textId="77777777" w:rsidR="003415E7" w:rsidRPr="00C255ED" w:rsidRDefault="003415E7" w:rsidP="003415E7">
            <w:pPr>
              <w:jc w:val="center"/>
              <w:rPr>
                <w:b/>
              </w:rPr>
            </w:pPr>
            <w:r w:rsidRPr="00C255ED">
              <w:rPr>
                <w:b/>
              </w:rPr>
              <w:t>2</w:t>
            </w:r>
          </w:p>
        </w:tc>
        <w:tc>
          <w:tcPr>
            <w:tcW w:w="1554" w:type="pct"/>
            <w:shd w:val="clear" w:color="auto" w:fill="auto"/>
          </w:tcPr>
          <w:p w14:paraId="38E0F06B" w14:textId="77777777" w:rsidR="00833A8B" w:rsidRPr="0035003C" w:rsidRDefault="00833A8B" w:rsidP="003415E7">
            <w:pPr>
              <w:rPr>
                <w:b/>
              </w:rPr>
            </w:pPr>
          </w:p>
          <w:p w14:paraId="2874139C" w14:textId="77777777" w:rsidR="00DB4527" w:rsidRPr="0035003C" w:rsidRDefault="00DB4527" w:rsidP="003415E7">
            <w:pPr>
              <w:rPr>
                <w:b/>
              </w:rPr>
            </w:pPr>
          </w:p>
          <w:p w14:paraId="0821203E" w14:textId="44F9D563" w:rsidR="003415E7" w:rsidRPr="0035003C" w:rsidRDefault="003415E7" w:rsidP="003415E7">
            <w:r w:rsidRPr="0035003C">
              <w:rPr>
                <w:b/>
              </w:rPr>
              <w:t xml:space="preserve">M1 </w:t>
            </w:r>
            <w:r w:rsidRPr="0035003C">
              <w:t xml:space="preserve">for </w:t>
            </w:r>
            <w:r w:rsidR="00FE47FE" w:rsidRPr="0035003C">
              <w:rPr>
                <w:position w:val="-22"/>
              </w:rPr>
              <w:object w:dxaOrig="1120" w:dyaOrig="580" w14:anchorId="1CAB229C">
                <v:shape id="_x0000_i1041" type="#_x0000_t75" style="width:55.5pt;height:30pt" o:ole="">
                  <v:imagedata r:id="rId46" o:title=""/>
                </v:shape>
                <o:OLEObject Type="Embed" ProgID="Equation.DSMT4" ShapeID="_x0000_i1041" DrawAspect="Content" ObjectID="_1736169981" r:id="rId47"/>
              </w:object>
            </w:r>
            <w:r w:rsidRPr="0035003C">
              <w:t>oe</w:t>
            </w:r>
          </w:p>
          <w:p w14:paraId="79DE9275" w14:textId="77777777" w:rsidR="007B5FB0" w:rsidRPr="0035003C" w:rsidRDefault="007B5FB0" w:rsidP="003415E7"/>
          <w:p w14:paraId="6AA58B96" w14:textId="1C672D08" w:rsidR="007B5FB0" w:rsidRPr="0035003C" w:rsidRDefault="007B5FB0" w:rsidP="003415E7">
            <w:r w:rsidRPr="0035003C">
              <w:t>If 0 scored,</w:t>
            </w:r>
            <w:r w:rsidRPr="0035003C">
              <w:rPr>
                <w:b/>
              </w:rPr>
              <w:t xml:space="preserve"> SC1</w:t>
            </w:r>
            <w:r w:rsidRPr="0035003C">
              <w:t xml:space="preserve"> for answer </w:t>
            </w:r>
            <w:r w:rsidR="002A454A" w:rsidRPr="0035003C">
              <w:t>744</w:t>
            </w:r>
          </w:p>
        </w:tc>
        <w:tc>
          <w:tcPr>
            <w:tcW w:w="1044" w:type="pct"/>
            <w:shd w:val="clear" w:color="auto" w:fill="auto"/>
          </w:tcPr>
          <w:p w14:paraId="6BE8E7B6" w14:textId="77777777" w:rsidR="00833A8B" w:rsidRPr="0035003C" w:rsidRDefault="00DB4527" w:rsidP="00DB4527">
            <w:pPr>
              <w:spacing w:after="120"/>
            </w:pPr>
            <w:r w:rsidRPr="0035003C">
              <w:t>Any attempt at compound interest</w:t>
            </w:r>
            <w:r w:rsidR="00833A8B" w:rsidRPr="0035003C">
              <w:t xml:space="preserve"> scores 0</w:t>
            </w:r>
          </w:p>
          <w:p w14:paraId="610E125F" w14:textId="77777777" w:rsidR="003415E7" w:rsidRPr="0035003C" w:rsidRDefault="00DB4527" w:rsidP="003415E7">
            <w:r w:rsidRPr="0035003C">
              <w:t xml:space="preserve">M1 </w:t>
            </w:r>
            <w:r w:rsidR="003415E7" w:rsidRPr="0035003C">
              <w:t xml:space="preserve">May be in stages </w:t>
            </w:r>
          </w:p>
          <w:p w14:paraId="73E3BE05" w14:textId="60D0E3C5" w:rsidR="003415E7" w:rsidRPr="0035003C" w:rsidRDefault="003415E7" w:rsidP="003415E7">
            <w:r w:rsidRPr="0035003C">
              <w:t>e</w:t>
            </w:r>
            <w:r w:rsidR="00A105CA" w:rsidRPr="0035003C">
              <w:t>.</w:t>
            </w:r>
            <w:r w:rsidRPr="0035003C">
              <w:t>g</w:t>
            </w:r>
            <w:r w:rsidR="00A105CA" w:rsidRPr="0035003C">
              <w:t>.</w:t>
            </w:r>
            <w:r w:rsidRPr="0035003C">
              <w:t xml:space="preserve"> </w:t>
            </w:r>
            <w:r w:rsidR="00FE47FE" w:rsidRPr="0035003C">
              <w:t>6</w:t>
            </w:r>
            <w:r w:rsidRPr="0035003C">
              <w:t xml:space="preserve">00 </w:t>
            </w:r>
            <w:r w:rsidR="00C2120A" w:rsidRPr="0035003C">
              <w:sym w:font="Symbol" w:char="F0B4"/>
            </w:r>
            <w:r w:rsidRPr="0035003C">
              <w:t xml:space="preserve"> </w:t>
            </w:r>
            <w:r w:rsidR="00FE47FE" w:rsidRPr="0035003C">
              <w:rPr>
                <w:position w:val="-22"/>
              </w:rPr>
              <w:object w:dxaOrig="460" w:dyaOrig="580" w14:anchorId="6C5B750A">
                <v:shape id="_x0000_i1042" type="#_x0000_t75" style="width:22.5pt;height:30pt" o:ole="">
                  <v:imagedata r:id="rId48" o:title=""/>
                </v:shape>
                <o:OLEObject Type="Embed" ProgID="Equation.DSMT4" ShapeID="_x0000_i1042" DrawAspect="Content" ObjectID="_1736169982" r:id="rId49"/>
              </w:object>
            </w:r>
            <w:r w:rsidRPr="0035003C">
              <w:t xml:space="preserve">= </w:t>
            </w:r>
            <w:r w:rsidR="00FE47FE" w:rsidRPr="0035003C">
              <w:t>24</w:t>
            </w:r>
            <w:r w:rsidRPr="0035003C">
              <w:t xml:space="preserve"> </w:t>
            </w:r>
          </w:p>
          <w:p w14:paraId="02FDBB28" w14:textId="5FC91C32" w:rsidR="003415E7" w:rsidRPr="0035003C" w:rsidRDefault="003415E7" w:rsidP="003415E7">
            <w:r w:rsidRPr="0035003C">
              <w:t xml:space="preserve">and </w:t>
            </w:r>
            <w:r w:rsidR="00FE47FE" w:rsidRPr="0035003C">
              <w:t>24</w:t>
            </w:r>
            <w:r w:rsidRPr="0035003C">
              <w:t xml:space="preserve"> </w:t>
            </w:r>
            <w:r w:rsidR="00C2120A" w:rsidRPr="0035003C">
              <w:sym w:font="Symbol" w:char="F0B4"/>
            </w:r>
            <w:r w:rsidRPr="0035003C">
              <w:t xml:space="preserve"> </w:t>
            </w:r>
            <w:r w:rsidR="00FE47FE" w:rsidRPr="0035003C">
              <w:t>6</w:t>
            </w:r>
          </w:p>
          <w:p w14:paraId="5B01B264" w14:textId="1A4A5669" w:rsidR="006D415C" w:rsidRPr="0035003C" w:rsidRDefault="00100A42" w:rsidP="006D415C">
            <w:r w:rsidRPr="0035003C">
              <w:t xml:space="preserve">M1 </w:t>
            </w:r>
            <w:r w:rsidR="006D415C" w:rsidRPr="0035003C">
              <w:t xml:space="preserve">Allow </w:t>
            </w:r>
            <w:r w:rsidR="00FE47FE" w:rsidRPr="0035003C">
              <w:t>6</w:t>
            </w:r>
            <w:r w:rsidR="006D415C" w:rsidRPr="0035003C">
              <w:t xml:space="preserve"> </w:t>
            </w:r>
            <w:r w:rsidR="00C2120A" w:rsidRPr="0035003C">
              <w:sym w:font="Symbol" w:char="F0B4"/>
            </w:r>
            <w:r w:rsidR="006D415C" w:rsidRPr="0035003C">
              <w:t xml:space="preserve"> </w:t>
            </w:r>
            <w:r w:rsidR="00FE47FE" w:rsidRPr="0035003C">
              <w:t>4</w:t>
            </w:r>
            <w:r w:rsidR="006D415C" w:rsidRPr="0035003C">
              <w:t xml:space="preserve"> </w:t>
            </w:r>
            <w:r w:rsidR="00C2120A" w:rsidRPr="0035003C">
              <w:sym w:font="Symbol" w:char="F0B4"/>
            </w:r>
            <w:r w:rsidR="006D415C" w:rsidRPr="0035003C">
              <w:t xml:space="preserve"> </w:t>
            </w:r>
            <w:r w:rsidR="00FE47FE" w:rsidRPr="0035003C">
              <w:t>6</w:t>
            </w:r>
            <w:r w:rsidR="006D415C" w:rsidRPr="0035003C">
              <w:t xml:space="preserve"> </w:t>
            </w:r>
            <w:r w:rsidR="00493FF6" w:rsidRPr="0035003C">
              <w:t xml:space="preserve">or </w:t>
            </w:r>
            <w:r w:rsidR="00FE47FE" w:rsidRPr="0035003C">
              <w:t>24</w:t>
            </w:r>
            <w:r w:rsidR="00493FF6" w:rsidRPr="0035003C">
              <w:t xml:space="preserve"> </w:t>
            </w:r>
            <w:r w:rsidR="00C2120A" w:rsidRPr="0035003C">
              <w:sym w:font="Symbol" w:char="F0B4"/>
            </w:r>
            <w:r w:rsidR="00493FF6" w:rsidRPr="0035003C">
              <w:t xml:space="preserve"> </w:t>
            </w:r>
            <w:r w:rsidR="00FE47FE" w:rsidRPr="0035003C">
              <w:t>6</w:t>
            </w:r>
          </w:p>
          <w:p w14:paraId="6B257D65" w14:textId="77777777" w:rsidR="00493FF6" w:rsidRPr="0035003C" w:rsidRDefault="00493FF6" w:rsidP="006D415C"/>
        </w:tc>
      </w:tr>
      <w:tr w:rsidR="003415E7" w:rsidRPr="00C255ED" w14:paraId="78D5D129" w14:textId="77777777" w:rsidTr="005D4AE9">
        <w:trPr>
          <w:cantSplit/>
        </w:trPr>
        <w:tc>
          <w:tcPr>
            <w:tcW w:w="207" w:type="pct"/>
            <w:shd w:val="clear" w:color="auto" w:fill="auto"/>
          </w:tcPr>
          <w:p w14:paraId="304017FB" w14:textId="77777777" w:rsidR="003415E7" w:rsidRPr="00C255ED" w:rsidRDefault="003415E7" w:rsidP="003415E7">
            <w:pPr>
              <w:rPr>
                <w:b/>
              </w:rPr>
            </w:pPr>
            <w:r w:rsidRPr="00C255ED">
              <w:rPr>
                <w:b/>
              </w:rPr>
              <w:t>12</w:t>
            </w:r>
          </w:p>
        </w:tc>
        <w:tc>
          <w:tcPr>
            <w:tcW w:w="172" w:type="pct"/>
            <w:shd w:val="clear" w:color="auto" w:fill="auto"/>
          </w:tcPr>
          <w:p w14:paraId="25E4B960" w14:textId="77777777" w:rsidR="003415E7" w:rsidRPr="00C255ED" w:rsidRDefault="003415E7" w:rsidP="003415E7">
            <w:pPr>
              <w:rPr>
                <w:b/>
              </w:rPr>
            </w:pPr>
          </w:p>
        </w:tc>
        <w:tc>
          <w:tcPr>
            <w:tcW w:w="295" w:type="pct"/>
            <w:shd w:val="clear" w:color="auto" w:fill="auto"/>
          </w:tcPr>
          <w:p w14:paraId="52A84C66" w14:textId="77777777" w:rsidR="003415E7" w:rsidRPr="00C255ED" w:rsidRDefault="003415E7" w:rsidP="003415E7">
            <w:pPr>
              <w:rPr>
                <w:b/>
              </w:rPr>
            </w:pPr>
          </w:p>
        </w:tc>
        <w:tc>
          <w:tcPr>
            <w:tcW w:w="1419" w:type="pct"/>
            <w:shd w:val="clear" w:color="auto" w:fill="auto"/>
          </w:tcPr>
          <w:p w14:paraId="1D87CB8F" w14:textId="7F1E91FB" w:rsidR="003415E7" w:rsidRPr="00C255ED" w:rsidRDefault="003415E7" w:rsidP="003415E7">
            <w:pPr>
              <w:tabs>
                <w:tab w:val="left" w:pos="567"/>
                <w:tab w:val="left" w:pos="1418"/>
                <w:tab w:val="left" w:pos="1701"/>
              </w:tabs>
            </w:pPr>
            <w:r w:rsidRPr="00C255ED">
              <w:t>1</w:t>
            </w:r>
            <w:r w:rsidR="002E4A39">
              <w:t>31</w:t>
            </w:r>
            <w:r w:rsidR="00C4365C" w:rsidRPr="00C255ED">
              <w:t xml:space="preserve"> </w:t>
            </w:r>
          </w:p>
        </w:tc>
        <w:tc>
          <w:tcPr>
            <w:tcW w:w="309" w:type="pct"/>
            <w:shd w:val="clear" w:color="auto" w:fill="auto"/>
          </w:tcPr>
          <w:p w14:paraId="7D98F301" w14:textId="77777777" w:rsidR="003415E7" w:rsidRPr="00C255ED" w:rsidRDefault="003415E7" w:rsidP="003415E7">
            <w:pPr>
              <w:jc w:val="center"/>
              <w:rPr>
                <w:b/>
              </w:rPr>
            </w:pPr>
            <w:r w:rsidRPr="00C255ED">
              <w:rPr>
                <w:b/>
              </w:rPr>
              <w:t>4</w:t>
            </w:r>
          </w:p>
        </w:tc>
        <w:tc>
          <w:tcPr>
            <w:tcW w:w="1554" w:type="pct"/>
            <w:shd w:val="clear" w:color="auto" w:fill="auto"/>
          </w:tcPr>
          <w:p w14:paraId="6FAF6732" w14:textId="34DE7022" w:rsidR="003415E7" w:rsidRPr="0035003C" w:rsidRDefault="003415E7" w:rsidP="003415E7">
            <w:pPr>
              <w:pStyle w:val="Header"/>
              <w:tabs>
                <w:tab w:val="left" w:pos="567"/>
                <w:tab w:val="left" w:pos="1134"/>
                <w:tab w:val="right" w:pos="9356"/>
              </w:tabs>
            </w:pPr>
            <w:r w:rsidRPr="0035003C">
              <w:rPr>
                <w:b/>
              </w:rPr>
              <w:t>M1</w:t>
            </w:r>
            <w:r w:rsidRPr="0035003C">
              <w:t xml:space="preserve"> for 3</w:t>
            </w:r>
            <w:r w:rsidR="002E4A39" w:rsidRPr="0035003C">
              <w:t>9</w:t>
            </w:r>
            <w:r w:rsidRPr="0035003C">
              <w:t>5 × 1.1</w:t>
            </w:r>
            <w:r w:rsidR="002E4A39" w:rsidRPr="0035003C">
              <w:t>3</w:t>
            </w:r>
            <w:r w:rsidRPr="0035003C">
              <w:t xml:space="preserve"> soi by 4</w:t>
            </w:r>
            <w:r w:rsidR="002E4A39" w:rsidRPr="0035003C">
              <w:t>46.35</w:t>
            </w:r>
          </w:p>
          <w:p w14:paraId="3716D07E" w14:textId="77777777" w:rsidR="003415E7" w:rsidRPr="0035003C" w:rsidRDefault="003415E7" w:rsidP="003415E7">
            <w:pPr>
              <w:pStyle w:val="Header"/>
              <w:tabs>
                <w:tab w:val="left" w:pos="567"/>
                <w:tab w:val="left" w:pos="1134"/>
                <w:tab w:val="right" w:pos="9356"/>
              </w:tabs>
              <w:rPr>
                <w:b/>
              </w:rPr>
            </w:pPr>
          </w:p>
          <w:p w14:paraId="014937D6" w14:textId="54809035" w:rsidR="003415E7" w:rsidRPr="0035003C" w:rsidRDefault="003415E7" w:rsidP="003415E7">
            <w:pPr>
              <w:pStyle w:val="Header"/>
              <w:tabs>
                <w:tab w:val="left" w:pos="567"/>
                <w:tab w:val="left" w:pos="1134"/>
                <w:tab w:val="right" w:pos="9356"/>
              </w:tabs>
            </w:pPr>
            <w:r w:rsidRPr="0035003C">
              <w:rPr>
                <w:b/>
              </w:rPr>
              <w:t>M1</w:t>
            </w:r>
            <w:r w:rsidRPr="0035003C">
              <w:t xml:space="preserve"> for (</w:t>
            </w:r>
            <w:r w:rsidRPr="0035003C">
              <w:rPr>
                <w:i/>
              </w:rPr>
              <w:t xml:space="preserve">their </w:t>
            </w:r>
            <w:r w:rsidRPr="0035003C">
              <w:t>euros) – 2</w:t>
            </w:r>
            <w:r w:rsidR="002E4A39" w:rsidRPr="0035003C">
              <w:t>81.29</w:t>
            </w:r>
            <w:r w:rsidRPr="0035003C">
              <w:t xml:space="preserve"> </w:t>
            </w:r>
          </w:p>
          <w:p w14:paraId="70EFB9D9" w14:textId="77777777" w:rsidR="000A347A" w:rsidRPr="0035003C" w:rsidRDefault="000A347A" w:rsidP="003415E7">
            <w:pPr>
              <w:pStyle w:val="Header"/>
              <w:tabs>
                <w:tab w:val="left" w:pos="567"/>
                <w:tab w:val="left" w:pos="1134"/>
                <w:tab w:val="right" w:pos="9356"/>
              </w:tabs>
            </w:pPr>
          </w:p>
          <w:p w14:paraId="37B9A103" w14:textId="77777777" w:rsidR="000A347A" w:rsidRPr="0035003C" w:rsidRDefault="000A347A" w:rsidP="003415E7">
            <w:pPr>
              <w:pStyle w:val="Header"/>
              <w:tabs>
                <w:tab w:val="left" w:pos="567"/>
                <w:tab w:val="left" w:pos="1134"/>
                <w:tab w:val="right" w:pos="9356"/>
              </w:tabs>
            </w:pPr>
          </w:p>
          <w:p w14:paraId="6762B3BF" w14:textId="77777777" w:rsidR="003415E7" w:rsidRPr="0035003C" w:rsidRDefault="003415E7" w:rsidP="003415E7">
            <w:pPr>
              <w:pStyle w:val="Header"/>
              <w:tabs>
                <w:tab w:val="left" w:pos="567"/>
                <w:tab w:val="left" w:pos="1134"/>
                <w:tab w:val="right" w:pos="9356"/>
              </w:tabs>
              <w:rPr>
                <w:b/>
              </w:rPr>
            </w:pPr>
          </w:p>
          <w:p w14:paraId="5096A76A" w14:textId="3C1DCC97" w:rsidR="003415E7" w:rsidRPr="0035003C" w:rsidRDefault="003415E7" w:rsidP="003415E7">
            <w:pPr>
              <w:pStyle w:val="Header"/>
              <w:tabs>
                <w:tab w:val="left" w:pos="567"/>
                <w:tab w:val="left" w:pos="1134"/>
                <w:tab w:val="right" w:pos="9356"/>
              </w:tabs>
            </w:pPr>
            <w:r w:rsidRPr="0035003C">
              <w:rPr>
                <w:b/>
              </w:rPr>
              <w:t>M1</w:t>
            </w:r>
            <w:r w:rsidRPr="0035003C">
              <w:t xml:space="preserve"> for </w:t>
            </w:r>
            <w:r w:rsidRPr="0035003C">
              <w:rPr>
                <w:i/>
              </w:rPr>
              <w:t>their</w:t>
            </w:r>
            <w:r w:rsidRPr="0035003C">
              <w:t xml:space="preserve"> </w:t>
            </w:r>
            <w:r w:rsidR="002E4A39" w:rsidRPr="0035003C">
              <w:t>165.06</w:t>
            </w:r>
            <w:r w:rsidRPr="0035003C">
              <w:t xml:space="preserve"> ÷ 1.2</w:t>
            </w:r>
            <w:r w:rsidR="002E4A39" w:rsidRPr="0035003C">
              <w:t>6</w:t>
            </w:r>
            <w:r w:rsidR="009A7240" w:rsidRPr="0035003C">
              <w:t xml:space="preserve"> oe</w:t>
            </w:r>
          </w:p>
          <w:p w14:paraId="3EA15F1B" w14:textId="77777777" w:rsidR="003415E7" w:rsidRPr="0035003C" w:rsidRDefault="003415E7" w:rsidP="003415E7">
            <w:pPr>
              <w:pStyle w:val="Header"/>
              <w:tabs>
                <w:tab w:val="left" w:pos="567"/>
                <w:tab w:val="left" w:pos="1134"/>
                <w:tab w:val="right" w:pos="9356"/>
              </w:tabs>
            </w:pPr>
          </w:p>
        </w:tc>
        <w:tc>
          <w:tcPr>
            <w:tcW w:w="1044" w:type="pct"/>
            <w:shd w:val="clear" w:color="auto" w:fill="auto"/>
          </w:tcPr>
          <w:p w14:paraId="4FCA613B" w14:textId="77777777" w:rsidR="009A7240" w:rsidRPr="0035003C" w:rsidRDefault="009A7240" w:rsidP="003415E7"/>
          <w:p w14:paraId="2200E6C8" w14:textId="77777777" w:rsidR="009A7240" w:rsidRPr="0035003C" w:rsidRDefault="009A7240" w:rsidP="003415E7"/>
          <w:p w14:paraId="17A25209" w14:textId="5E3E7DE4" w:rsidR="009A7240" w:rsidRPr="0035003C" w:rsidRDefault="002E4A39" w:rsidP="003415E7">
            <w:pPr>
              <w:rPr>
                <w:b/>
              </w:rPr>
            </w:pPr>
            <w:r w:rsidRPr="0035003C">
              <w:t>165.06</w:t>
            </w:r>
            <w:r w:rsidR="00C4365C" w:rsidRPr="0035003C">
              <w:t xml:space="preserve"> implies </w:t>
            </w:r>
            <w:r w:rsidR="00C4365C" w:rsidRPr="0035003C">
              <w:rPr>
                <w:b/>
              </w:rPr>
              <w:t>M1M1</w:t>
            </w:r>
          </w:p>
          <w:p w14:paraId="4931F2C5" w14:textId="5DFD5ED2" w:rsidR="000A347A" w:rsidRPr="0035003C" w:rsidRDefault="000A347A" w:rsidP="003415E7">
            <w:r w:rsidRPr="0035003C">
              <w:t xml:space="preserve">Must </w:t>
            </w:r>
            <w:r w:rsidR="00CE7687" w:rsidRPr="0035003C">
              <w:t>be linked to</w:t>
            </w:r>
            <w:r w:rsidRPr="0035003C">
              <w:t xml:space="preserve"> 3</w:t>
            </w:r>
            <w:r w:rsidR="002E4A39" w:rsidRPr="0035003C">
              <w:t>95</w:t>
            </w:r>
            <w:r w:rsidRPr="0035003C">
              <w:t xml:space="preserve"> </w:t>
            </w:r>
            <w:r w:rsidR="00CE7687" w:rsidRPr="0035003C">
              <w:t>but do not accept 3</w:t>
            </w:r>
            <w:r w:rsidR="002E4A39" w:rsidRPr="0035003C">
              <w:t>9</w:t>
            </w:r>
            <w:r w:rsidR="00CE7687" w:rsidRPr="0035003C">
              <w:t>5 as euros</w:t>
            </w:r>
          </w:p>
          <w:p w14:paraId="1C3B3EB1" w14:textId="77777777" w:rsidR="009A7240" w:rsidRPr="0035003C" w:rsidRDefault="009A7240" w:rsidP="003415E7"/>
          <w:p w14:paraId="6FEEC42B" w14:textId="5DF970FB" w:rsidR="002E4A39" w:rsidRPr="0035003C" w:rsidRDefault="009A7240" w:rsidP="003415E7">
            <w:r w:rsidRPr="0035003C">
              <w:t xml:space="preserve">May be </w:t>
            </w:r>
            <w:r w:rsidRPr="0035003C">
              <w:rPr>
                <w:i/>
              </w:rPr>
              <w:t>their</w:t>
            </w:r>
            <w:r w:rsidRPr="0035003C">
              <w:t xml:space="preserve"> </w:t>
            </w:r>
            <w:r w:rsidR="002E4A39" w:rsidRPr="0035003C">
              <w:t xml:space="preserve">165.06 </w:t>
            </w:r>
            <w:r w:rsidR="00C2120A" w:rsidRPr="0035003C">
              <w:sym w:font="Symbol" w:char="F0B4"/>
            </w:r>
          </w:p>
          <w:p w14:paraId="27E0DEF3" w14:textId="16BBADC4" w:rsidR="009A7240" w:rsidRPr="0035003C" w:rsidRDefault="009A7240" w:rsidP="003415E7">
            <w:r w:rsidRPr="0035003C">
              <w:t>0.7</w:t>
            </w:r>
            <w:r w:rsidR="002E4A39" w:rsidRPr="0035003C">
              <w:t>93</w:t>
            </w:r>
            <w:r w:rsidR="00C4365C" w:rsidRPr="0035003C">
              <w:t>[...]</w:t>
            </w:r>
          </w:p>
        </w:tc>
      </w:tr>
      <w:tr w:rsidR="009C449B" w:rsidRPr="00C255ED" w14:paraId="59D0380E" w14:textId="77777777" w:rsidTr="005D4AE9">
        <w:trPr>
          <w:cantSplit/>
        </w:trPr>
        <w:tc>
          <w:tcPr>
            <w:tcW w:w="207" w:type="pct"/>
            <w:shd w:val="clear" w:color="auto" w:fill="auto"/>
          </w:tcPr>
          <w:p w14:paraId="3DC61DA3" w14:textId="77777777" w:rsidR="009C449B" w:rsidRPr="00C255ED" w:rsidRDefault="009C449B" w:rsidP="00B55760">
            <w:pPr>
              <w:rPr>
                <w:b/>
              </w:rPr>
            </w:pPr>
            <w:r w:rsidRPr="00C255ED">
              <w:rPr>
                <w:b/>
              </w:rPr>
              <w:lastRenderedPageBreak/>
              <w:t>13</w:t>
            </w:r>
          </w:p>
        </w:tc>
        <w:tc>
          <w:tcPr>
            <w:tcW w:w="172" w:type="pct"/>
            <w:shd w:val="clear" w:color="auto" w:fill="auto"/>
          </w:tcPr>
          <w:p w14:paraId="746BC6E9" w14:textId="77777777" w:rsidR="009C449B" w:rsidRPr="00C255ED" w:rsidRDefault="009C449B" w:rsidP="00B55760">
            <w:pPr>
              <w:rPr>
                <w:b/>
              </w:rPr>
            </w:pPr>
          </w:p>
        </w:tc>
        <w:tc>
          <w:tcPr>
            <w:tcW w:w="295" w:type="pct"/>
            <w:shd w:val="clear" w:color="auto" w:fill="auto"/>
          </w:tcPr>
          <w:p w14:paraId="65BACA89" w14:textId="77777777" w:rsidR="009C449B" w:rsidRPr="00C255ED" w:rsidRDefault="009C449B" w:rsidP="00B55760">
            <w:pPr>
              <w:rPr>
                <w:b/>
              </w:rPr>
            </w:pPr>
          </w:p>
        </w:tc>
        <w:tc>
          <w:tcPr>
            <w:tcW w:w="1419" w:type="pct"/>
            <w:shd w:val="clear" w:color="auto" w:fill="auto"/>
          </w:tcPr>
          <w:p w14:paraId="49F8C734" w14:textId="77777777" w:rsidR="009C449B" w:rsidRPr="00C255ED" w:rsidRDefault="009C449B" w:rsidP="00B55760">
            <w:pPr>
              <w:tabs>
                <w:tab w:val="left" w:pos="567"/>
                <w:tab w:val="left" w:pos="1418"/>
                <w:tab w:val="left" w:pos="1701"/>
              </w:tabs>
            </w:pPr>
            <w:r w:rsidRPr="00C255ED">
              <w:t>120 with correct working</w:t>
            </w:r>
          </w:p>
        </w:tc>
        <w:tc>
          <w:tcPr>
            <w:tcW w:w="309" w:type="pct"/>
            <w:shd w:val="clear" w:color="auto" w:fill="auto"/>
          </w:tcPr>
          <w:p w14:paraId="67FF0322" w14:textId="77777777" w:rsidR="009C449B" w:rsidRPr="00C255ED" w:rsidRDefault="009C449B" w:rsidP="00B55760">
            <w:pPr>
              <w:jc w:val="center"/>
              <w:rPr>
                <w:b/>
              </w:rPr>
            </w:pPr>
            <w:r w:rsidRPr="00C255ED">
              <w:rPr>
                <w:b/>
              </w:rPr>
              <w:t>5</w:t>
            </w:r>
          </w:p>
        </w:tc>
        <w:tc>
          <w:tcPr>
            <w:tcW w:w="1554" w:type="pct"/>
            <w:shd w:val="clear" w:color="auto" w:fill="auto"/>
          </w:tcPr>
          <w:p w14:paraId="3D28291C" w14:textId="77777777" w:rsidR="009A7240" w:rsidRPr="0035003C" w:rsidRDefault="009A7240" w:rsidP="00B55760">
            <w:pPr>
              <w:tabs>
                <w:tab w:val="left" w:pos="567"/>
                <w:tab w:val="left" w:pos="1134"/>
                <w:tab w:val="left" w:pos="1701"/>
              </w:tabs>
              <w:rPr>
                <w:b/>
              </w:rPr>
            </w:pPr>
          </w:p>
          <w:p w14:paraId="48BDF761" w14:textId="77777777" w:rsidR="009A7240" w:rsidRPr="0035003C" w:rsidRDefault="009A7240" w:rsidP="00B55760">
            <w:pPr>
              <w:tabs>
                <w:tab w:val="left" w:pos="567"/>
                <w:tab w:val="left" w:pos="1134"/>
                <w:tab w:val="left" w:pos="1701"/>
              </w:tabs>
              <w:rPr>
                <w:b/>
              </w:rPr>
            </w:pPr>
          </w:p>
          <w:p w14:paraId="3AC826C5" w14:textId="77777777" w:rsidR="009A7240" w:rsidRPr="0035003C" w:rsidRDefault="009A7240" w:rsidP="00B55760">
            <w:pPr>
              <w:tabs>
                <w:tab w:val="left" w:pos="567"/>
                <w:tab w:val="left" w:pos="1134"/>
                <w:tab w:val="left" w:pos="1701"/>
              </w:tabs>
              <w:rPr>
                <w:b/>
              </w:rPr>
            </w:pPr>
          </w:p>
          <w:p w14:paraId="2B8427F0" w14:textId="1607D236" w:rsidR="009C449B" w:rsidRPr="0035003C" w:rsidRDefault="009C449B" w:rsidP="00B55760">
            <w:pPr>
              <w:tabs>
                <w:tab w:val="left" w:pos="567"/>
                <w:tab w:val="left" w:pos="1134"/>
                <w:tab w:val="left" w:pos="1701"/>
              </w:tabs>
            </w:pPr>
            <w:r w:rsidRPr="0035003C">
              <w:rPr>
                <w:b/>
              </w:rPr>
              <w:t xml:space="preserve">M2 </w:t>
            </w:r>
            <w:r w:rsidRPr="0035003C">
              <w:t>for 1 – (</w:t>
            </w:r>
            <w:r w:rsidR="009E0969" w:rsidRPr="0035003C">
              <w:rPr>
                <w:position w:val="-22"/>
              </w:rPr>
              <w:object w:dxaOrig="700" w:dyaOrig="580" w14:anchorId="0BA5ED95">
                <v:shape id="_x0000_i1043" type="#_x0000_t75" style="width:34.5pt;height:30pt" o:ole="">
                  <v:imagedata r:id="rId50" o:title=""/>
                </v:shape>
                <o:OLEObject Type="Embed" ProgID="Equation.DSMT4" ShapeID="_x0000_i1043" DrawAspect="Content" ObjectID="_1736169983" r:id="rId51"/>
              </w:object>
            </w:r>
            <w:r w:rsidRPr="0035003C">
              <w:t xml:space="preserve">) </w:t>
            </w:r>
            <w:r w:rsidR="009A7240" w:rsidRPr="0035003C">
              <w:t xml:space="preserve">oe </w:t>
            </w:r>
            <w:r w:rsidR="00B62447" w:rsidRPr="0035003C">
              <w:t xml:space="preserve">   soi </w:t>
            </w:r>
            <w:r w:rsidR="009E0969" w:rsidRPr="0035003C">
              <w:rPr>
                <w:position w:val="-22"/>
              </w:rPr>
              <w:object w:dxaOrig="360" w:dyaOrig="580" w14:anchorId="779824CC">
                <v:shape id="_x0000_i1044" type="#_x0000_t75" style="width:19.5pt;height:30pt" o:ole="">
                  <v:imagedata r:id="rId52" o:title=""/>
                </v:shape>
                <o:OLEObject Type="Embed" ProgID="Equation.DSMT4" ShapeID="_x0000_i1044" DrawAspect="Content" ObjectID="_1736169984" r:id="rId53"/>
              </w:object>
            </w:r>
          </w:p>
          <w:p w14:paraId="07FCE9E6" w14:textId="77777777" w:rsidR="009C449B" w:rsidRPr="0035003C" w:rsidRDefault="009C449B" w:rsidP="00B55760">
            <w:pPr>
              <w:tabs>
                <w:tab w:val="left" w:pos="567"/>
                <w:tab w:val="left" w:pos="1134"/>
                <w:tab w:val="left" w:pos="1701"/>
              </w:tabs>
              <w:rPr>
                <w:b/>
              </w:rPr>
            </w:pPr>
            <w:r w:rsidRPr="0035003C">
              <w:t>or</w:t>
            </w:r>
            <w:r w:rsidRPr="0035003C">
              <w:rPr>
                <w:b/>
              </w:rPr>
              <w:t xml:space="preserve"> </w:t>
            </w:r>
          </w:p>
          <w:p w14:paraId="0CA5C984" w14:textId="004AE702" w:rsidR="00E4234B" w:rsidRPr="0035003C" w:rsidRDefault="009C449B" w:rsidP="00B55760">
            <w:pPr>
              <w:tabs>
                <w:tab w:val="left" w:pos="567"/>
                <w:tab w:val="left" w:pos="1134"/>
                <w:tab w:val="left" w:pos="1701"/>
              </w:tabs>
            </w:pPr>
            <w:r w:rsidRPr="0035003C">
              <w:rPr>
                <w:b/>
              </w:rPr>
              <w:t xml:space="preserve">M1 </w:t>
            </w:r>
            <w:r w:rsidRPr="0035003C">
              <w:t xml:space="preserve">for  </w:t>
            </w:r>
            <w:r w:rsidR="009E0969" w:rsidRPr="0035003C">
              <w:rPr>
                <w:position w:val="-22"/>
              </w:rPr>
              <w:object w:dxaOrig="700" w:dyaOrig="580" w14:anchorId="22C8A4BE">
                <v:shape id="_x0000_i1045" type="#_x0000_t75" style="width:34.5pt;height:30pt" o:ole="">
                  <v:imagedata r:id="rId54" o:title=""/>
                </v:shape>
                <o:OLEObject Type="Embed" ProgID="Equation.DSMT4" ShapeID="_x0000_i1045" DrawAspect="Content" ObjectID="_1736169985" r:id="rId55"/>
              </w:object>
            </w:r>
            <w:r w:rsidRPr="0035003C">
              <w:t xml:space="preserve">  </w:t>
            </w:r>
            <w:r w:rsidR="009A7240" w:rsidRPr="0035003C">
              <w:t xml:space="preserve">oe </w:t>
            </w:r>
            <w:r w:rsidR="00B62447" w:rsidRPr="0035003C">
              <w:t xml:space="preserve">   soi </w:t>
            </w:r>
            <w:r w:rsidR="009E0969" w:rsidRPr="0035003C">
              <w:rPr>
                <w:position w:val="-22"/>
              </w:rPr>
              <w:object w:dxaOrig="360" w:dyaOrig="580" w14:anchorId="0664BF9B">
                <v:shape id="_x0000_i1046" type="#_x0000_t75" style="width:19.5pt;height:30pt" o:ole="">
                  <v:imagedata r:id="rId56" o:title=""/>
                </v:shape>
                <o:OLEObject Type="Embed" ProgID="Equation.DSMT4" ShapeID="_x0000_i1046" DrawAspect="Content" ObjectID="_1736169986" r:id="rId57"/>
              </w:object>
            </w:r>
          </w:p>
          <w:p w14:paraId="4F307FD4" w14:textId="77777777" w:rsidR="00E4234B" w:rsidRPr="0035003C" w:rsidRDefault="00E4234B" w:rsidP="00B55760">
            <w:pPr>
              <w:tabs>
                <w:tab w:val="left" w:pos="567"/>
                <w:tab w:val="left" w:pos="1134"/>
                <w:tab w:val="left" w:pos="1701"/>
              </w:tabs>
            </w:pPr>
          </w:p>
          <w:p w14:paraId="12A4CEAC" w14:textId="77777777" w:rsidR="009C449B" w:rsidRPr="0035003C" w:rsidRDefault="009C449B" w:rsidP="00B55760">
            <w:pPr>
              <w:tabs>
                <w:tab w:val="left" w:pos="567"/>
                <w:tab w:val="left" w:pos="1134"/>
                <w:tab w:val="left" w:pos="1701"/>
              </w:tabs>
            </w:pPr>
            <w:r w:rsidRPr="0035003C">
              <w:t>AND</w:t>
            </w:r>
          </w:p>
          <w:p w14:paraId="57994A1D" w14:textId="5E7517FA" w:rsidR="009C449B" w:rsidRPr="0035003C" w:rsidRDefault="009C449B" w:rsidP="00B55760">
            <w:pPr>
              <w:tabs>
                <w:tab w:val="left" w:pos="567"/>
                <w:tab w:val="left" w:pos="1134"/>
                <w:tab w:val="left" w:pos="1701"/>
              </w:tabs>
            </w:pPr>
            <w:r w:rsidRPr="0035003C">
              <w:rPr>
                <w:b/>
              </w:rPr>
              <w:t>M2</w:t>
            </w:r>
            <w:r w:rsidRPr="0035003C">
              <w:t xml:space="preserve"> for </w:t>
            </w:r>
            <w:r w:rsidR="009E0969" w:rsidRPr="0035003C">
              <w:t>38</w:t>
            </w:r>
            <w:r w:rsidRPr="0035003C">
              <w:t xml:space="preserve"> ÷ </w:t>
            </w:r>
            <w:r w:rsidRPr="0035003C">
              <w:rPr>
                <w:i/>
              </w:rPr>
              <w:t>their</w:t>
            </w:r>
            <w:r w:rsidRPr="0035003C">
              <w:t xml:space="preserve"> </w:t>
            </w:r>
            <w:r w:rsidR="009E0969" w:rsidRPr="0035003C">
              <w:rPr>
                <w:position w:val="-22"/>
              </w:rPr>
              <w:object w:dxaOrig="360" w:dyaOrig="580" w14:anchorId="621741B9">
                <v:shape id="_x0000_i1047" type="#_x0000_t75" style="width:19.5pt;height:30pt" o:ole="">
                  <v:imagedata r:id="rId58" o:title=""/>
                </v:shape>
                <o:OLEObject Type="Embed" ProgID="Equation.DSMT4" ShapeID="_x0000_i1047" DrawAspect="Content" ObjectID="_1736169987" r:id="rId59"/>
              </w:object>
            </w:r>
            <w:r w:rsidRPr="0035003C">
              <w:t>oe</w:t>
            </w:r>
          </w:p>
          <w:p w14:paraId="2EBD2C21" w14:textId="77777777" w:rsidR="009C449B" w:rsidRPr="0035003C" w:rsidRDefault="009C449B" w:rsidP="00B55760">
            <w:pPr>
              <w:tabs>
                <w:tab w:val="left" w:pos="567"/>
                <w:tab w:val="left" w:pos="1134"/>
                <w:tab w:val="left" w:pos="1701"/>
              </w:tabs>
            </w:pPr>
            <w:r w:rsidRPr="0035003C">
              <w:t xml:space="preserve">or </w:t>
            </w:r>
          </w:p>
          <w:p w14:paraId="2A52AF8D" w14:textId="77777777" w:rsidR="008665C7" w:rsidRPr="0035003C" w:rsidRDefault="008665C7" w:rsidP="00B55760">
            <w:pPr>
              <w:tabs>
                <w:tab w:val="left" w:pos="567"/>
                <w:tab w:val="left" w:pos="1134"/>
                <w:tab w:val="left" w:pos="1701"/>
              </w:tabs>
            </w:pPr>
          </w:p>
          <w:p w14:paraId="41258B97" w14:textId="6AEEB15D" w:rsidR="009C449B" w:rsidRPr="0035003C" w:rsidRDefault="009C449B" w:rsidP="00B55760">
            <w:pPr>
              <w:tabs>
                <w:tab w:val="left" w:pos="567"/>
                <w:tab w:val="left" w:pos="1134"/>
                <w:tab w:val="left" w:pos="1701"/>
              </w:tabs>
            </w:pPr>
            <w:r w:rsidRPr="0035003C">
              <w:rPr>
                <w:b/>
              </w:rPr>
              <w:t>M1</w:t>
            </w:r>
            <w:r w:rsidRPr="0035003C">
              <w:t xml:space="preserve"> </w:t>
            </w:r>
            <w:r w:rsidR="008633CF" w:rsidRPr="0035003C">
              <w:rPr>
                <w:i/>
              </w:rPr>
              <w:t>their</w:t>
            </w:r>
            <w:r w:rsidRPr="0035003C">
              <w:t xml:space="preserve"> </w:t>
            </w:r>
            <w:r w:rsidR="009E0969" w:rsidRPr="0035003C">
              <w:rPr>
                <w:position w:val="-22"/>
              </w:rPr>
              <w:object w:dxaOrig="360" w:dyaOrig="580" w14:anchorId="31413AB0">
                <v:shape id="_x0000_i1048" type="#_x0000_t75" style="width:19.5pt;height:30pt" o:ole="">
                  <v:imagedata r:id="rId60" o:title=""/>
                </v:shape>
                <o:OLEObject Type="Embed" ProgID="Equation.DSMT4" ShapeID="_x0000_i1048" DrawAspect="Content" ObjectID="_1736169988" r:id="rId61"/>
              </w:object>
            </w:r>
            <w:r w:rsidR="00E4234B" w:rsidRPr="0035003C">
              <w:t xml:space="preserve"> equated </w:t>
            </w:r>
            <w:r w:rsidR="00A57B95" w:rsidRPr="0035003C">
              <w:t>to 38</w:t>
            </w:r>
            <w:r w:rsidR="008633CF" w:rsidRPr="0035003C">
              <w:t xml:space="preserve"> </w:t>
            </w:r>
          </w:p>
          <w:p w14:paraId="5868F1C0" w14:textId="77777777" w:rsidR="00E4234B" w:rsidRPr="0035003C" w:rsidRDefault="00E4234B" w:rsidP="00B55760">
            <w:pPr>
              <w:tabs>
                <w:tab w:val="left" w:pos="567"/>
                <w:tab w:val="left" w:pos="1134"/>
                <w:tab w:val="left" w:pos="1701"/>
              </w:tabs>
            </w:pPr>
          </w:p>
          <w:p w14:paraId="4D0F410B" w14:textId="77777777" w:rsidR="00E4234B" w:rsidRPr="0035003C" w:rsidRDefault="00E4234B" w:rsidP="00B55760">
            <w:pPr>
              <w:tabs>
                <w:tab w:val="left" w:pos="567"/>
                <w:tab w:val="left" w:pos="1134"/>
                <w:tab w:val="left" w:pos="1701"/>
              </w:tabs>
            </w:pPr>
          </w:p>
          <w:p w14:paraId="5D3F2B38" w14:textId="77777777" w:rsidR="009C449B" w:rsidRPr="0035003C" w:rsidRDefault="009C449B" w:rsidP="00060665">
            <w:r w:rsidRPr="0035003C">
              <w:t xml:space="preserve">If 0 or M1 scored, instead award </w:t>
            </w:r>
            <w:r w:rsidRPr="0035003C">
              <w:rPr>
                <w:b/>
                <w:bCs/>
              </w:rPr>
              <w:t>SC2</w:t>
            </w:r>
            <w:r w:rsidRPr="0035003C">
              <w:t xml:space="preserve"> for 120 as final answer with no or insufficient working.</w:t>
            </w:r>
            <w:r w:rsidRPr="0035003C">
              <w:br/>
            </w:r>
          </w:p>
        </w:tc>
        <w:tc>
          <w:tcPr>
            <w:tcW w:w="1044" w:type="pct"/>
            <w:shd w:val="clear" w:color="auto" w:fill="auto"/>
          </w:tcPr>
          <w:p w14:paraId="5B69F695" w14:textId="77777777" w:rsidR="009C449B" w:rsidRPr="0035003C" w:rsidRDefault="009C449B" w:rsidP="00D74C5D">
            <w:pPr>
              <w:pStyle w:val="Both"/>
              <w:spacing w:before="0" w:after="0"/>
            </w:pPr>
            <w:r w:rsidRPr="0035003C">
              <w:t xml:space="preserve">Correct working requires evidence of at least </w:t>
            </w:r>
            <w:r w:rsidRPr="0035003C">
              <w:rPr>
                <w:b/>
                <w:bCs/>
              </w:rPr>
              <w:t>M1M1</w:t>
            </w:r>
            <w:r w:rsidR="00D74C5D" w:rsidRPr="0035003C">
              <w:rPr>
                <w:b/>
                <w:bCs/>
              </w:rPr>
              <w:t xml:space="preserve"> </w:t>
            </w:r>
            <w:r w:rsidR="00D74C5D" w:rsidRPr="0035003C">
              <w:rPr>
                <w:bCs/>
              </w:rPr>
              <w:t xml:space="preserve">or </w:t>
            </w:r>
            <w:r w:rsidR="00D74C5D" w:rsidRPr="0035003C">
              <w:rPr>
                <w:b/>
                <w:bCs/>
              </w:rPr>
              <w:t>M2</w:t>
            </w:r>
          </w:p>
          <w:p w14:paraId="0B2599E8" w14:textId="77777777" w:rsidR="009C449B" w:rsidRPr="0035003C" w:rsidRDefault="009C449B" w:rsidP="00B55760"/>
          <w:p w14:paraId="3C8E22B6" w14:textId="1AC56EE1" w:rsidR="009C449B" w:rsidRPr="0035003C" w:rsidRDefault="009A7240" w:rsidP="00B55760">
            <w:r w:rsidRPr="0035003C">
              <w:t>Equivalent fraction or [0]</w:t>
            </w:r>
            <w:r w:rsidR="004C0D50" w:rsidRPr="0035003C">
              <w:t>.316</w:t>
            </w:r>
            <w:r w:rsidRPr="0035003C">
              <w:t xml:space="preserve"> to [0].</w:t>
            </w:r>
            <w:r w:rsidR="004C0D50" w:rsidRPr="0035003C">
              <w:t>317</w:t>
            </w:r>
          </w:p>
          <w:p w14:paraId="33D67A42" w14:textId="77777777" w:rsidR="009C449B" w:rsidRPr="0035003C" w:rsidRDefault="009C449B" w:rsidP="00B55760"/>
          <w:p w14:paraId="461CFD29" w14:textId="0098B9AE" w:rsidR="009A7240" w:rsidRPr="0035003C" w:rsidRDefault="009A7240" w:rsidP="00B55760">
            <w:r w:rsidRPr="0035003C">
              <w:t>Equivalent fraction or [0].</w:t>
            </w:r>
            <w:r w:rsidR="004C0D50" w:rsidRPr="0035003C">
              <w:t>683</w:t>
            </w:r>
            <w:r w:rsidRPr="0035003C">
              <w:t xml:space="preserve"> to [0].</w:t>
            </w:r>
            <w:r w:rsidR="004C0D50" w:rsidRPr="0035003C">
              <w:t>684</w:t>
            </w:r>
          </w:p>
          <w:p w14:paraId="6128D6CC" w14:textId="77777777" w:rsidR="009A7240" w:rsidRPr="0035003C" w:rsidRDefault="009A7240" w:rsidP="00B55760"/>
          <w:p w14:paraId="76C54631" w14:textId="77777777" w:rsidR="009C449B" w:rsidRPr="0035003C" w:rsidRDefault="009C449B" w:rsidP="00B55760"/>
          <w:p w14:paraId="0922D032" w14:textId="77777777" w:rsidR="008665C7" w:rsidRPr="0035003C" w:rsidRDefault="009C449B" w:rsidP="00B55760">
            <w:r w:rsidRPr="0035003C">
              <w:t>Accept in decimals</w:t>
            </w:r>
            <w:r w:rsidR="008665C7" w:rsidRPr="0035003C">
              <w:t xml:space="preserve"> but </w:t>
            </w:r>
          </w:p>
          <w:p w14:paraId="1799D486" w14:textId="0462CA7D" w:rsidR="009C449B" w:rsidRPr="0035003C" w:rsidRDefault="008665C7" w:rsidP="00B55760">
            <w:r w:rsidRPr="0035003C">
              <w:rPr>
                <w:i/>
              </w:rPr>
              <w:t>their</w:t>
            </w:r>
            <w:r w:rsidRPr="0035003C">
              <w:t xml:space="preserve"> </w:t>
            </w:r>
            <w:r w:rsidR="009E0969" w:rsidRPr="0035003C">
              <w:rPr>
                <w:position w:val="-22"/>
              </w:rPr>
              <w:object w:dxaOrig="360" w:dyaOrig="580" w14:anchorId="2E753BAB">
                <v:shape id="_x0000_i1049" type="#_x0000_t75" style="width:19.5pt;height:30pt" o:ole="">
                  <v:imagedata r:id="rId62" o:title=""/>
                </v:shape>
                <o:OLEObject Type="Embed" ProgID="Equation.DSMT4" ShapeID="_x0000_i1049" DrawAspect="Content" ObjectID="_1736169989" r:id="rId63"/>
              </w:object>
            </w:r>
            <w:r w:rsidRPr="0035003C">
              <w:t>must come from some working</w:t>
            </w:r>
          </w:p>
          <w:p w14:paraId="037AE1AA" w14:textId="6728CF6A" w:rsidR="009C449B" w:rsidRPr="0035003C" w:rsidRDefault="009C449B" w:rsidP="00B55760">
            <w:r w:rsidRPr="0035003C">
              <w:t xml:space="preserve">May be </w:t>
            </w:r>
            <w:r w:rsidR="009E0969" w:rsidRPr="0035003C">
              <w:t>38</w:t>
            </w:r>
            <w:r w:rsidRPr="0035003C">
              <w:t xml:space="preserve"> </w:t>
            </w:r>
            <w:r w:rsidR="00C2120A" w:rsidRPr="0035003C">
              <w:t>÷</w:t>
            </w:r>
            <w:r w:rsidRPr="0035003C">
              <w:t xml:space="preserve"> </w:t>
            </w:r>
            <w:r w:rsidR="009E0969" w:rsidRPr="0035003C">
              <w:t>19</w:t>
            </w:r>
            <w:r w:rsidRPr="0035003C">
              <w:t xml:space="preserve"> </w:t>
            </w:r>
            <w:r w:rsidRPr="0035003C">
              <w:sym w:font="Symbol" w:char="F0B4"/>
            </w:r>
            <w:r w:rsidRPr="0035003C">
              <w:t xml:space="preserve"> 60</w:t>
            </w:r>
          </w:p>
          <w:p w14:paraId="1C2FE717" w14:textId="77777777" w:rsidR="009C449B" w:rsidRPr="0035003C" w:rsidRDefault="009C449B" w:rsidP="00B55760"/>
          <w:p w14:paraId="74C116E6" w14:textId="213DD5AB" w:rsidR="008633CF" w:rsidRPr="0035003C" w:rsidRDefault="009C449B" w:rsidP="00B55760">
            <w:r w:rsidRPr="0035003C">
              <w:t xml:space="preserve">May be </w:t>
            </w:r>
            <w:r w:rsidR="004C0D50" w:rsidRPr="0035003C">
              <w:t>38</w:t>
            </w:r>
            <w:r w:rsidRPr="0035003C">
              <w:t xml:space="preserve"> </w:t>
            </w:r>
            <w:r w:rsidR="00C2120A" w:rsidRPr="0035003C">
              <w:t>÷</w:t>
            </w:r>
            <w:r w:rsidRPr="0035003C">
              <w:t xml:space="preserve"> </w:t>
            </w:r>
            <w:r w:rsidR="00162A5A" w:rsidRPr="0035003C">
              <w:rPr>
                <w:i/>
              </w:rPr>
              <w:t>their</w:t>
            </w:r>
            <w:r w:rsidR="00162A5A" w:rsidRPr="0035003C">
              <w:t xml:space="preserve"> </w:t>
            </w:r>
            <w:r w:rsidRPr="0035003C">
              <w:t>1</w:t>
            </w:r>
            <w:r w:rsidR="004C0D50" w:rsidRPr="0035003C">
              <w:t>9</w:t>
            </w:r>
          </w:p>
          <w:p w14:paraId="2E986294" w14:textId="32B9FEFC" w:rsidR="009C449B" w:rsidRPr="0035003C" w:rsidRDefault="008633CF" w:rsidP="00B55760">
            <w:r w:rsidRPr="0035003C">
              <w:t xml:space="preserve">or </w:t>
            </w:r>
            <w:r w:rsidRPr="0035003C">
              <w:rPr>
                <w:i/>
              </w:rPr>
              <w:t>their</w:t>
            </w:r>
            <w:r w:rsidRPr="0035003C">
              <w:t xml:space="preserve"> </w:t>
            </w:r>
            <w:r w:rsidR="009E0969" w:rsidRPr="0035003C">
              <w:rPr>
                <w:position w:val="-22"/>
              </w:rPr>
              <w:object w:dxaOrig="360" w:dyaOrig="580" w14:anchorId="627EDEC5">
                <v:shape id="_x0000_i1050" type="#_x0000_t75" style="width:19.5pt;height:30pt" o:ole="">
                  <v:imagedata r:id="rId64" o:title=""/>
                </v:shape>
                <o:OLEObject Type="Embed" ProgID="Equation.DSMT4" ShapeID="_x0000_i1050" DrawAspect="Content" ObjectID="_1736169990" r:id="rId65"/>
              </w:object>
            </w:r>
            <w:r w:rsidRPr="0035003C">
              <w:t>=</w:t>
            </w:r>
            <w:r w:rsidR="009E0969" w:rsidRPr="0035003C">
              <w:rPr>
                <w:position w:val="-22"/>
              </w:rPr>
              <w:object w:dxaOrig="360" w:dyaOrig="580" w14:anchorId="383508A1">
                <v:shape id="_x0000_i1051" type="#_x0000_t75" style="width:19.5pt;height:30pt" o:ole="">
                  <v:imagedata r:id="rId66" o:title=""/>
                </v:shape>
                <o:OLEObject Type="Embed" ProgID="Equation.DSMT4" ShapeID="_x0000_i1051" DrawAspect="Content" ObjectID="_1736169991" r:id="rId67"/>
              </w:object>
            </w:r>
          </w:p>
          <w:p w14:paraId="270A8655" w14:textId="77777777" w:rsidR="009C449B" w:rsidRPr="00C255ED" w:rsidRDefault="009C449B" w:rsidP="00B55760"/>
        </w:tc>
      </w:tr>
      <w:tr w:rsidR="003415E7" w:rsidRPr="00C255ED" w14:paraId="350DFB54" w14:textId="77777777" w:rsidTr="005D4AE9">
        <w:trPr>
          <w:cantSplit/>
        </w:trPr>
        <w:tc>
          <w:tcPr>
            <w:tcW w:w="207" w:type="pct"/>
            <w:shd w:val="clear" w:color="auto" w:fill="auto"/>
          </w:tcPr>
          <w:p w14:paraId="24034E60" w14:textId="77777777" w:rsidR="003415E7" w:rsidRPr="00C255ED" w:rsidRDefault="003415E7" w:rsidP="003415E7">
            <w:pPr>
              <w:rPr>
                <w:b/>
              </w:rPr>
            </w:pPr>
            <w:r w:rsidRPr="00C255ED">
              <w:rPr>
                <w:b/>
              </w:rPr>
              <w:t>14</w:t>
            </w:r>
          </w:p>
        </w:tc>
        <w:tc>
          <w:tcPr>
            <w:tcW w:w="172" w:type="pct"/>
            <w:shd w:val="clear" w:color="auto" w:fill="auto"/>
          </w:tcPr>
          <w:p w14:paraId="2DE271D2" w14:textId="77777777" w:rsidR="003415E7" w:rsidRPr="00C255ED" w:rsidRDefault="003415E7" w:rsidP="003415E7">
            <w:pPr>
              <w:rPr>
                <w:b/>
              </w:rPr>
            </w:pPr>
            <w:r w:rsidRPr="00C255ED">
              <w:rPr>
                <w:b/>
              </w:rPr>
              <w:t>(a)</w:t>
            </w:r>
          </w:p>
        </w:tc>
        <w:tc>
          <w:tcPr>
            <w:tcW w:w="295" w:type="pct"/>
            <w:shd w:val="clear" w:color="auto" w:fill="auto"/>
          </w:tcPr>
          <w:p w14:paraId="633560ED" w14:textId="77777777" w:rsidR="003415E7" w:rsidRPr="00C255ED" w:rsidRDefault="003415E7" w:rsidP="003415E7">
            <w:pPr>
              <w:rPr>
                <w:b/>
              </w:rPr>
            </w:pPr>
          </w:p>
        </w:tc>
        <w:tc>
          <w:tcPr>
            <w:tcW w:w="1419" w:type="pct"/>
            <w:shd w:val="clear" w:color="auto" w:fill="auto"/>
          </w:tcPr>
          <w:p w14:paraId="11D4438F" w14:textId="4F34BFB0" w:rsidR="003415E7" w:rsidRPr="00C255ED" w:rsidRDefault="009E0969" w:rsidP="003415E7">
            <w:pPr>
              <w:tabs>
                <w:tab w:val="left" w:pos="567"/>
                <w:tab w:val="left" w:pos="1418"/>
                <w:tab w:val="left" w:pos="1701"/>
              </w:tabs>
            </w:pPr>
            <w:r>
              <w:t>2</w:t>
            </w:r>
            <w:r w:rsidR="003415E7" w:rsidRPr="00C255ED">
              <w:t>0</w:t>
            </w:r>
            <w:r w:rsidR="00193619" w:rsidRPr="00C255ED">
              <w:t xml:space="preserve"> </w:t>
            </w:r>
          </w:p>
        </w:tc>
        <w:tc>
          <w:tcPr>
            <w:tcW w:w="309" w:type="pct"/>
            <w:shd w:val="clear" w:color="auto" w:fill="auto"/>
          </w:tcPr>
          <w:p w14:paraId="1730882A" w14:textId="77777777" w:rsidR="003415E7" w:rsidRPr="00C255ED" w:rsidRDefault="003415E7" w:rsidP="003415E7">
            <w:pPr>
              <w:jc w:val="center"/>
              <w:rPr>
                <w:b/>
              </w:rPr>
            </w:pPr>
            <w:r w:rsidRPr="00C255ED">
              <w:rPr>
                <w:b/>
              </w:rPr>
              <w:t>3</w:t>
            </w:r>
          </w:p>
        </w:tc>
        <w:tc>
          <w:tcPr>
            <w:tcW w:w="1554" w:type="pct"/>
            <w:shd w:val="clear" w:color="auto" w:fill="auto"/>
          </w:tcPr>
          <w:p w14:paraId="3BE4641D" w14:textId="35AA94D6" w:rsidR="003415E7" w:rsidRPr="0035003C" w:rsidRDefault="003415E7" w:rsidP="003415E7">
            <w:pPr>
              <w:pStyle w:val="Header"/>
              <w:tabs>
                <w:tab w:val="left" w:pos="567"/>
                <w:tab w:val="left" w:pos="1134"/>
                <w:tab w:val="right" w:pos="9356"/>
              </w:tabs>
              <w:jc w:val="both"/>
            </w:pPr>
            <w:r w:rsidRPr="0035003C">
              <w:rPr>
                <w:b/>
              </w:rPr>
              <w:t xml:space="preserve">B1 </w:t>
            </w:r>
            <w:r w:rsidRPr="0035003C">
              <w:t xml:space="preserve">for [median =] </w:t>
            </w:r>
            <w:r w:rsidR="009E0969" w:rsidRPr="0035003C">
              <w:t>2</w:t>
            </w:r>
            <w:r w:rsidRPr="0035003C">
              <w:t>.5</w:t>
            </w:r>
          </w:p>
          <w:p w14:paraId="43E1707F" w14:textId="77777777" w:rsidR="003415E7" w:rsidRPr="0035003C" w:rsidRDefault="003415E7" w:rsidP="003415E7">
            <w:pPr>
              <w:pStyle w:val="Header"/>
              <w:tabs>
                <w:tab w:val="left" w:pos="567"/>
                <w:tab w:val="left" w:pos="1134"/>
                <w:tab w:val="right" w:pos="9356"/>
              </w:tabs>
              <w:jc w:val="both"/>
            </w:pPr>
            <w:r w:rsidRPr="0035003C">
              <w:rPr>
                <w:b/>
              </w:rPr>
              <w:t xml:space="preserve">M1 </w:t>
            </w:r>
            <w:r w:rsidRPr="0035003C">
              <w:t xml:space="preserve">for </w:t>
            </w:r>
            <w:r w:rsidRPr="0035003C">
              <w:rPr>
                <w:i/>
              </w:rPr>
              <w:t xml:space="preserve">their </w:t>
            </w:r>
            <w:r w:rsidRPr="0035003C">
              <w:t xml:space="preserve">median </w:t>
            </w:r>
            <w:r w:rsidRPr="0035003C">
              <w:sym w:font="Symbol" w:char="F0B4"/>
            </w:r>
            <w:r w:rsidRPr="0035003C">
              <w:t xml:space="preserve"> 10 – 5</w:t>
            </w:r>
          </w:p>
          <w:p w14:paraId="3AA58850" w14:textId="77777777" w:rsidR="003415E7" w:rsidRPr="0035003C" w:rsidRDefault="003415E7" w:rsidP="003415E7">
            <w:pPr>
              <w:pStyle w:val="Header"/>
              <w:tabs>
                <w:tab w:val="left" w:pos="567"/>
                <w:tab w:val="left" w:pos="1134"/>
                <w:tab w:val="right" w:pos="9356"/>
              </w:tabs>
              <w:jc w:val="both"/>
              <w:rPr>
                <w:b/>
              </w:rPr>
            </w:pPr>
          </w:p>
        </w:tc>
        <w:tc>
          <w:tcPr>
            <w:tcW w:w="1044" w:type="pct"/>
            <w:shd w:val="clear" w:color="auto" w:fill="auto"/>
          </w:tcPr>
          <w:p w14:paraId="7B6B262C" w14:textId="6C1C9DAC" w:rsidR="00193619" w:rsidRPr="00C255ED" w:rsidRDefault="00C71007" w:rsidP="003415E7">
            <w:r w:rsidRPr="00C255ED">
              <w:t xml:space="preserve">Accept only </w:t>
            </w:r>
            <w:r w:rsidR="009E0969">
              <w:t>2</w:t>
            </w:r>
            <w:r w:rsidRPr="00C255ED">
              <w:t>0 for 3 marks</w:t>
            </w:r>
          </w:p>
          <w:p w14:paraId="58A46044" w14:textId="1CF5C796" w:rsidR="003415E7" w:rsidRPr="00C255ED" w:rsidRDefault="00A4351F" w:rsidP="00193619">
            <w:r w:rsidRPr="00C255ED">
              <w:t xml:space="preserve">If </w:t>
            </w:r>
            <w:r w:rsidR="009E0969">
              <w:t>3</w:t>
            </w:r>
            <w:r w:rsidRPr="00C255ED">
              <w:t xml:space="preserve"> (mode) or </w:t>
            </w:r>
            <w:r w:rsidR="009E0969">
              <w:t>2.25</w:t>
            </w:r>
            <w:r w:rsidRPr="00C255ED">
              <w:t xml:space="preserve"> (mean) </w:t>
            </w:r>
            <w:r w:rsidR="00EC59F2" w:rsidRPr="00C255ED">
              <w:t xml:space="preserve">or other wrong </w:t>
            </w:r>
            <w:r w:rsidR="00193619" w:rsidRPr="00C255ED">
              <w:t>value</w:t>
            </w:r>
            <w:r w:rsidR="00EC59F2" w:rsidRPr="00C255ED">
              <w:t xml:space="preserve"> </w:t>
            </w:r>
            <w:r w:rsidR="004B4D02" w:rsidRPr="00C255ED">
              <w:t xml:space="preserve">from 1 to </w:t>
            </w:r>
            <w:r w:rsidR="004C0D50">
              <w:t xml:space="preserve">3 </w:t>
            </w:r>
            <w:r w:rsidRPr="00C255ED">
              <w:t xml:space="preserve">used </w:t>
            </w:r>
            <w:r w:rsidRPr="00C255ED">
              <w:rPr>
                <w:b/>
              </w:rPr>
              <w:t>M1</w:t>
            </w:r>
            <w:r w:rsidRPr="00C255ED">
              <w:t xml:space="preserve"> still available.</w:t>
            </w:r>
          </w:p>
        </w:tc>
      </w:tr>
      <w:tr w:rsidR="003415E7" w:rsidRPr="00C255ED" w14:paraId="04627A00" w14:textId="77777777" w:rsidTr="005D4AE9">
        <w:trPr>
          <w:cantSplit/>
        </w:trPr>
        <w:tc>
          <w:tcPr>
            <w:tcW w:w="207" w:type="pct"/>
            <w:shd w:val="clear" w:color="auto" w:fill="auto"/>
          </w:tcPr>
          <w:p w14:paraId="746F8B32" w14:textId="77777777" w:rsidR="003415E7" w:rsidRPr="00C255ED" w:rsidRDefault="003415E7" w:rsidP="003415E7">
            <w:pPr>
              <w:rPr>
                <w:b/>
              </w:rPr>
            </w:pPr>
          </w:p>
        </w:tc>
        <w:tc>
          <w:tcPr>
            <w:tcW w:w="172" w:type="pct"/>
            <w:shd w:val="clear" w:color="auto" w:fill="auto"/>
          </w:tcPr>
          <w:p w14:paraId="763BFA84" w14:textId="77777777" w:rsidR="003415E7" w:rsidRPr="00C255ED" w:rsidRDefault="003415E7" w:rsidP="003415E7">
            <w:pPr>
              <w:rPr>
                <w:b/>
              </w:rPr>
            </w:pPr>
            <w:r w:rsidRPr="00C255ED">
              <w:rPr>
                <w:b/>
              </w:rPr>
              <w:t>(b)</w:t>
            </w:r>
          </w:p>
        </w:tc>
        <w:tc>
          <w:tcPr>
            <w:tcW w:w="295" w:type="pct"/>
            <w:shd w:val="clear" w:color="auto" w:fill="auto"/>
          </w:tcPr>
          <w:p w14:paraId="760695CE" w14:textId="77777777" w:rsidR="003415E7" w:rsidRPr="00C255ED" w:rsidRDefault="003415E7" w:rsidP="003415E7">
            <w:pPr>
              <w:rPr>
                <w:b/>
              </w:rPr>
            </w:pPr>
          </w:p>
        </w:tc>
        <w:tc>
          <w:tcPr>
            <w:tcW w:w="1419" w:type="pct"/>
            <w:shd w:val="clear" w:color="auto" w:fill="auto"/>
          </w:tcPr>
          <w:p w14:paraId="75AE09C7" w14:textId="77777777" w:rsidR="00193619" w:rsidRPr="00C255ED" w:rsidRDefault="009810D8" w:rsidP="003415E7">
            <w:pPr>
              <w:tabs>
                <w:tab w:val="left" w:pos="567"/>
                <w:tab w:val="left" w:pos="1418"/>
                <w:tab w:val="left" w:pos="1701"/>
              </w:tabs>
            </w:pPr>
            <w:r w:rsidRPr="00C255ED">
              <w:t>At least o</w:t>
            </w:r>
            <w:r w:rsidR="00193619" w:rsidRPr="00C255ED">
              <w:t>ne from</w:t>
            </w:r>
          </w:p>
          <w:p w14:paraId="30BA0092" w14:textId="7F184F4A" w:rsidR="003415E7" w:rsidRPr="00C255ED" w:rsidRDefault="00193619" w:rsidP="003415E7">
            <w:pPr>
              <w:tabs>
                <w:tab w:val="left" w:pos="567"/>
                <w:tab w:val="left" w:pos="1418"/>
                <w:tab w:val="left" w:pos="1701"/>
              </w:tabs>
            </w:pPr>
            <w:r w:rsidRPr="00C255ED">
              <w:t>1</w:t>
            </w:r>
            <w:r w:rsidR="003415E7" w:rsidRPr="00C255ED">
              <w:t xml:space="preserve">, </w:t>
            </w:r>
            <w:r w:rsidR="00B05168">
              <w:t>1</w:t>
            </w:r>
            <w:r w:rsidR="003415E7" w:rsidRPr="00C255ED">
              <w:t xml:space="preserve">, </w:t>
            </w:r>
            <w:r w:rsidR="00B05168">
              <w:t>2</w:t>
            </w:r>
            <w:r w:rsidR="003415E7" w:rsidRPr="00C255ED">
              <w:t xml:space="preserve">, </w:t>
            </w:r>
            <w:r w:rsidR="00B05168">
              <w:t>3</w:t>
            </w:r>
          </w:p>
          <w:p w14:paraId="3DE5B54B" w14:textId="481FCB4B" w:rsidR="00B05168" w:rsidRPr="00C255ED" w:rsidRDefault="00B05168" w:rsidP="00B05168">
            <w:pPr>
              <w:tabs>
                <w:tab w:val="left" w:pos="567"/>
                <w:tab w:val="left" w:pos="1418"/>
                <w:tab w:val="left" w:pos="1701"/>
              </w:tabs>
            </w:pPr>
            <w:r w:rsidRPr="00C255ED">
              <w:t xml:space="preserve">1, </w:t>
            </w:r>
            <w:r>
              <w:t>1</w:t>
            </w:r>
            <w:r w:rsidRPr="00C255ED">
              <w:t xml:space="preserve">, </w:t>
            </w:r>
            <w:r>
              <w:t>2</w:t>
            </w:r>
            <w:r w:rsidRPr="00C255ED">
              <w:t xml:space="preserve">, </w:t>
            </w:r>
            <w:r>
              <w:t>4</w:t>
            </w:r>
          </w:p>
          <w:p w14:paraId="46EAAB3F" w14:textId="29D86A4A" w:rsidR="00B05168" w:rsidRPr="00C255ED" w:rsidRDefault="00B05168" w:rsidP="00B05168">
            <w:pPr>
              <w:tabs>
                <w:tab w:val="left" w:pos="567"/>
                <w:tab w:val="left" w:pos="1418"/>
                <w:tab w:val="left" w:pos="1701"/>
              </w:tabs>
            </w:pPr>
            <w:r w:rsidRPr="00C255ED">
              <w:t xml:space="preserve">1, </w:t>
            </w:r>
            <w:r>
              <w:t>1</w:t>
            </w:r>
            <w:r w:rsidRPr="00C255ED">
              <w:t xml:space="preserve">, </w:t>
            </w:r>
            <w:r>
              <w:t>2</w:t>
            </w:r>
            <w:r w:rsidRPr="00C255ED">
              <w:t xml:space="preserve">, </w:t>
            </w:r>
            <w:r>
              <w:t>5</w:t>
            </w:r>
          </w:p>
          <w:p w14:paraId="7AE674EC" w14:textId="77777777" w:rsidR="00E37103" w:rsidRPr="00C255ED" w:rsidRDefault="00E37103" w:rsidP="003415E7">
            <w:pPr>
              <w:tabs>
                <w:tab w:val="left" w:pos="567"/>
                <w:tab w:val="left" w:pos="1418"/>
                <w:tab w:val="left" w:pos="1701"/>
              </w:tabs>
            </w:pPr>
          </w:p>
          <w:p w14:paraId="762077AB" w14:textId="77777777" w:rsidR="00193619" w:rsidRPr="00C255ED" w:rsidRDefault="0036453D" w:rsidP="003415E7">
            <w:pPr>
              <w:tabs>
                <w:tab w:val="left" w:pos="567"/>
                <w:tab w:val="left" w:pos="1418"/>
                <w:tab w:val="left" w:pos="1701"/>
              </w:tabs>
            </w:pPr>
            <w:r w:rsidRPr="00C255ED">
              <w:t>or</w:t>
            </w:r>
          </w:p>
          <w:p w14:paraId="569BD7BA" w14:textId="77777777" w:rsidR="004B1791" w:rsidRPr="00C255ED" w:rsidRDefault="004B1791" w:rsidP="003415E7">
            <w:pPr>
              <w:tabs>
                <w:tab w:val="left" w:pos="567"/>
                <w:tab w:val="left" w:pos="1418"/>
                <w:tab w:val="left" w:pos="1701"/>
              </w:tabs>
            </w:pPr>
          </w:p>
          <w:p w14:paraId="33AFD71C" w14:textId="3E5E5884" w:rsidR="00252EC4" w:rsidRPr="00C255ED" w:rsidRDefault="00252EC4" w:rsidP="00252EC4">
            <w:r w:rsidRPr="00C255ED">
              <w:t>one</w:t>
            </w:r>
            <w:r w:rsidR="007012C0" w:rsidRPr="00C255ED">
              <w:t xml:space="preserve"> judge </w:t>
            </w:r>
            <w:r w:rsidR="0036453D" w:rsidRPr="00C255ED">
              <w:t>awards</w:t>
            </w:r>
            <w:r w:rsidR="009E4E5E" w:rsidRPr="00C255ED">
              <w:t xml:space="preserve"> </w:t>
            </w:r>
            <w:r w:rsidR="00B05168">
              <w:t>3</w:t>
            </w:r>
            <w:r w:rsidRPr="00C255ED">
              <w:t xml:space="preserve">, </w:t>
            </w:r>
            <w:r w:rsidR="00B05168">
              <w:t>4</w:t>
            </w:r>
            <w:r w:rsidRPr="00C255ED">
              <w:t xml:space="preserve"> or </w:t>
            </w:r>
            <w:r w:rsidR="00B05168">
              <w:t>5</w:t>
            </w:r>
            <w:r w:rsidRPr="00C255ED">
              <w:t xml:space="preserve"> oe </w:t>
            </w:r>
          </w:p>
          <w:p w14:paraId="7BDC0D28" w14:textId="63791550" w:rsidR="00BE7741" w:rsidRPr="00C255ED" w:rsidRDefault="00252EC4" w:rsidP="00252EC4">
            <w:r w:rsidRPr="00C255ED">
              <w:t xml:space="preserve">and </w:t>
            </w:r>
            <w:r w:rsidR="00B05168">
              <w:t>1</w:t>
            </w:r>
            <w:r w:rsidRPr="00C255ED">
              <w:t xml:space="preserve">, </w:t>
            </w:r>
            <w:r w:rsidR="00B05168">
              <w:t>1</w:t>
            </w:r>
            <w:r w:rsidRPr="00C255ED">
              <w:t xml:space="preserve">, </w:t>
            </w:r>
            <w:r w:rsidR="00B05168">
              <w:t>2</w:t>
            </w:r>
            <w:r w:rsidRPr="00C255ED">
              <w:t xml:space="preserve"> </w:t>
            </w:r>
            <w:r w:rsidR="0081102F" w:rsidRPr="00C255ED">
              <w:t>[</w:t>
            </w:r>
            <w:r w:rsidRPr="00C255ED">
              <w:t>stay the same</w:t>
            </w:r>
            <w:r w:rsidR="0081102F" w:rsidRPr="00C255ED">
              <w:t>]</w:t>
            </w:r>
          </w:p>
        </w:tc>
        <w:tc>
          <w:tcPr>
            <w:tcW w:w="309" w:type="pct"/>
            <w:shd w:val="clear" w:color="auto" w:fill="auto"/>
          </w:tcPr>
          <w:p w14:paraId="43F1BC61" w14:textId="77777777" w:rsidR="003415E7" w:rsidRPr="00C255ED" w:rsidRDefault="00BB2061" w:rsidP="003415E7">
            <w:pPr>
              <w:jc w:val="center"/>
              <w:rPr>
                <w:b/>
              </w:rPr>
            </w:pPr>
            <w:r w:rsidRPr="00C255ED">
              <w:rPr>
                <w:b/>
              </w:rPr>
              <w:t>2</w:t>
            </w:r>
          </w:p>
        </w:tc>
        <w:tc>
          <w:tcPr>
            <w:tcW w:w="1554" w:type="pct"/>
            <w:shd w:val="clear" w:color="auto" w:fill="auto"/>
          </w:tcPr>
          <w:p w14:paraId="2BD4B107" w14:textId="77777777" w:rsidR="004B1791" w:rsidRPr="00C255ED" w:rsidRDefault="004B1791" w:rsidP="00455827">
            <w:pPr>
              <w:tabs>
                <w:tab w:val="left" w:pos="567"/>
                <w:tab w:val="left" w:pos="1418"/>
                <w:tab w:val="left" w:pos="1701"/>
              </w:tabs>
              <w:rPr>
                <w:b/>
              </w:rPr>
            </w:pPr>
          </w:p>
          <w:p w14:paraId="19982094" w14:textId="77777777" w:rsidR="004B1791" w:rsidRPr="00C255ED" w:rsidRDefault="004B1791" w:rsidP="00455827">
            <w:pPr>
              <w:tabs>
                <w:tab w:val="left" w:pos="567"/>
                <w:tab w:val="left" w:pos="1418"/>
                <w:tab w:val="left" w:pos="1701"/>
              </w:tabs>
              <w:rPr>
                <w:b/>
              </w:rPr>
            </w:pPr>
          </w:p>
          <w:p w14:paraId="7C2688BB" w14:textId="37338FCE" w:rsidR="00D655FA" w:rsidRPr="00C255ED" w:rsidRDefault="00BB2061" w:rsidP="00455827">
            <w:pPr>
              <w:tabs>
                <w:tab w:val="left" w:pos="567"/>
                <w:tab w:val="left" w:pos="1418"/>
                <w:tab w:val="left" w:pos="1701"/>
              </w:tabs>
            </w:pPr>
            <w:r w:rsidRPr="00C255ED">
              <w:rPr>
                <w:b/>
              </w:rPr>
              <w:t>B1</w:t>
            </w:r>
            <w:r w:rsidRPr="00C255ED">
              <w:t xml:space="preserve"> </w:t>
            </w:r>
            <w:r w:rsidR="008041AD" w:rsidRPr="00C255ED">
              <w:t xml:space="preserve">for </w:t>
            </w:r>
            <w:r w:rsidR="009F0010" w:rsidRPr="00C255ED">
              <w:t xml:space="preserve">four values </w:t>
            </w:r>
            <w:r w:rsidR="004B1791" w:rsidRPr="00C255ED">
              <w:t xml:space="preserve">in order with median </w:t>
            </w:r>
            <w:r w:rsidR="00B05168">
              <w:t>1</w:t>
            </w:r>
            <w:r w:rsidR="004B1791" w:rsidRPr="00C255ED">
              <w:t>.5 with one not from 1 to 5</w:t>
            </w:r>
          </w:p>
          <w:p w14:paraId="6D586C43" w14:textId="77777777" w:rsidR="0036453D" w:rsidRPr="00C255ED" w:rsidRDefault="0036453D" w:rsidP="00455827">
            <w:pPr>
              <w:tabs>
                <w:tab w:val="left" w:pos="567"/>
                <w:tab w:val="left" w:pos="1418"/>
                <w:tab w:val="left" w:pos="1701"/>
              </w:tabs>
            </w:pPr>
          </w:p>
          <w:p w14:paraId="743E29C4" w14:textId="77777777" w:rsidR="0036453D" w:rsidRPr="00C255ED" w:rsidRDefault="0036453D" w:rsidP="00FA143A">
            <w:pPr>
              <w:tabs>
                <w:tab w:val="left" w:pos="567"/>
                <w:tab w:val="left" w:pos="1418"/>
                <w:tab w:val="left" w:pos="1701"/>
              </w:tabs>
            </w:pPr>
            <w:r w:rsidRPr="00C255ED">
              <w:t xml:space="preserve">or </w:t>
            </w:r>
          </w:p>
          <w:p w14:paraId="0FD545E8" w14:textId="77777777" w:rsidR="0036453D" w:rsidRPr="00C255ED" w:rsidRDefault="0036453D" w:rsidP="00FA143A">
            <w:pPr>
              <w:tabs>
                <w:tab w:val="left" w:pos="567"/>
                <w:tab w:val="left" w:pos="1418"/>
                <w:tab w:val="left" w:pos="1701"/>
              </w:tabs>
            </w:pPr>
          </w:p>
          <w:p w14:paraId="03E798F2" w14:textId="0EDA2F5F" w:rsidR="003415E7" w:rsidRPr="00C255ED" w:rsidRDefault="0036453D" w:rsidP="00FA143A">
            <w:pPr>
              <w:tabs>
                <w:tab w:val="left" w:pos="567"/>
                <w:tab w:val="left" w:pos="1418"/>
                <w:tab w:val="left" w:pos="1701"/>
              </w:tabs>
            </w:pPr>
            <w:r w:rsidRPr="00C255ED">
              <w:t>for one judge awards</w:t>
            </w:r>
            <w:r w:rsidR="00252EC4" w:rsidRPr="00C255ED">
              <w:t xml:space="preserve"> </w:t>
            </w:r>
            <w:r w:rsidR="00B05168">
              <w:t>3, 4 or 5</w:t>
            </w:r>
            <w:r w:rsidR="00252EC4" w:rsidRPr="00C255ED">
              <w:t xml:space="preserve"> </w:t>
            </w:r>
            <w:r w:rsidR="00D02B52" w:rsidRPr="00C255ED">
              <w:t xml:space="preserve">without mentioning </w:t>
            </w:r>
            <w:r w:rsidR="00B05168">
              <w:t xml:space="preserve">1, </w:t>
            </w:r>
            <w:r w:rsidR="004C0D50">
              <w:t>1</w:t>
            </w:r>
            <w:r w:rsidR="00B05168">
              <w:t>, 2</w:t>
            </w:r>
          </w:p>
          <w:p w14:paraId="66E33036" w14:textId="77777777" w:rsidR="00B3058B" w:rsidRPr="00C255ED" w:rsidRDefault="00B3058B" w:rsidP="00B3058B">
            <w:pPr>
              <w:tabs>
                <w:tab w:val="left" w:pos="567"/>
                <w:tab w:val="left" w:pos="1418"/>
                <w:tab w:val="left" w:pos="1701"/>
              </w:tabs>
            </w:pPr>
          </w:p>
        </w:tc>
        <w:tc>
          <w:tcPr>
            <w:tcW w:w="1044" w:type="pct"/>
            <w:shd w:val="clear" w:color="auto" w:fill="auto"/>
          </w:tcPr>
          <w:p w14:paraId="34BD7F94" w14:textId="1F23DF14" w:rsidR="009F0010" w:rsidRPr="00C255ED" w:rsidRDefault="009810D8" w:rsidP="00144128">
            <w:r w:rsidRPr="00C255ED">
              <w:t xml:space="preserve">Condone inclusion of </w:t>
            </w:r>
            <w:r w:rsidR="00B05168">
              <w:t>1</w:t>
            </w:r>
            <w:r w:rsidRPr="00C255ED">
              <w:t xml:space="preserve">, </w:t>
            </w:r>
            <w:r w:rsidR="00B05168">
              <w:t>1</w:t>
            </w:r>
            <w:r w:rsidRPr="00C255ED">
              <w:t xml:space="preserve">, </w:t>
            </w:r>
            <w:r w:rsidR="00B05168">
              <w:t>2</w:t>
            </w:r>
            <w:r w:rsidRPr="00C255ED">
              <w:t xml:space="preserve">, </w:t>
            </w:r>
            <w:r w:rsidR="00B05168">
              <w:t>2</w:t>
            </w:r>
            <w:r w:rsidRPr="00C255ED">
              <w:t>, with another correct list.</w:t>
            </w:r>
          </w:p>
          <w:p w14:paraId="64D4232F" w14:textId="77777777" w:rsidR="00C42102" w:rsidRPr="00C255ED" w:rsidRDefault="00C42102" w:rsidP="007012C0"/>
          <w:p w14:paraId="3956BAC9" w14:textId="77777777" w:rsidR="0036453D" w:rsidRPr="00C255ED" w:rsidRDefault="0036453D" w:rsidP="007012C0"/>
          <w:p w14:paraId="4F487C66" w14:textId="77777777" w:rsidR="0036453D" w:rsidRPr="00C255ED" w:rsidRDefault="0036453D" w:rsidP="007012C0"/>
          <w:p w14:paraId="2AD9248E" w14:textId="77777777" w:rsidR="0036453D" w:rsidRPr="00C255ED" w:rsidRDefault="0036453D" w:rsidP="007012C0"/>
          <w:p w14:paraId="675C2AB5" w14:textId="77777777" w:rsidR="0036453D" w:rsidRPr="00C255ED" w:rsidRDefault="0036453D" w:rsidP="007012C0"/>
          <w:p w14:paraId="55DF5AC3" w14:textId="33105493" w:rsidR="00252EC4" w:rsidRPr="00C255ED" w:rsidRDefault="00252EC4" w:rsidP="007012C0">
            <w:r w:rsidRPr="00C255ED">
              <w:t xml:space="preserve">Accept </w:t>
            </w:r>
            <w:r w:rsidR="00B05168">
              <w:t>3</w:t>
            </w:r>
            <w:r w:rsidRPr="00C255ED">
              <w:t xml:space="preserve"> to </w:t>
            </w:r>
            <w:r w:rsidR="00B05168">
              <w:t>5</w:t>
            </w:r>
            <w:r w:rsidRPr="00C255ED">
              <w:t xml:space="preserve"> for </w:t>
            </w:r>
            <w:r w:rsidR="00B05168">
              <w:t>3, 4 or 5</w:t>
            </w:r>
            <w:r w:rsidRPr="00C255ED">
              <w:t xml:space="preserve"> and condone </w:t>
            </w:r>
            <w:r w:rsidR="00B05168">
              <w:t>2</w:t>
            </w:r>
            <w:r w:rsidRPr="00C255ED">
              <w:t xml:space="preserve"> included e.g. </w:t>
            </w:r>
            <w:r w:rsidR="00B05168">
              <w:t>2</w:t>
            </w:r>
            <w:r w:rsidRPr="00C255ED">
              <w:t xml:space="preserve"> to </w:t>
            </w:r>
            <w:r w:rsidR="00B05168">
              <w:t>5</w:t>
            </w:r>
          </w:p>
          <w:p w14:paraId="74A9D217" w14:textId="14894B05" w:rsidR="0036453D" w:rsidRPr="00C255ED" w:rsidRDefault="0036453D" w:rsidP="007012C0">
            <w:r w:rsidRPr="00C255ED">
              <w:t xml:space="preserve">Accept “the rest stay the same” oe for </w:t>
            </w:r>
            <w:r w:rsidR="00B05168">
              <w:t>1, 1, 2</w:t>
            </w:r>
          </w:p>
          <w:p w14:paraId="31EDA1BC" w14:textId="77777777" w:rsidR="00B3058B" w:rsidRPr="00C255ED" w:rsidRDefault="00B3058B" w:rsidP="00252EC4"/>
        </w:tc>
      </w:tr>
      <w:tr w:rsidR="003415E7" w:rsidRPr="00C255ED" w14:paraId="1893FC1E" w14:textId="77777777" w:rsidTr="005D4AE9">
        <w:trPr>
          <w:cantSplit/>
        </w:trPr>
        <w:tc>
          <w:tcPr>
            <w:tcW w:w="207" w:type="pct"/>
            <w:shd w:val="clear" w:color="auto" w:fill="auto"/>
          </w:tcPr>
          <w:p w14:paraId="50EEF72A" w14:textId="77777777" w:rsidR="003415E7" w:rsidRPr="00C255ED" w:rsidRDefault="003415E7" w:rsidP="003415E7">
            <w:pPr>
              <w:rPr>
                <w:b/>
              </w:rPr>
            </w:pPr>
            <w:r w:rsidRPr="00C255ED">
              <w:rPr>
                <w:b/>
              </w:rPr>
              <w:t>15</w:t>
            </w:r>
          </w:p>
        </w:tc>
        <w:tc>
          <w:tcPr>
            <w:tcW w:w="172" w:type="pct"/>
            <w:shd w:val="clear" w:color="auto" w:fill="auto"/>
          </w:tcPr>
          <w:p w14:paraId="7A8CE3B1" w14:textId="77777777" w:rsidR="003415E7" w:rsidRPr="00C255ED" w:rsidRDefault="003415E7" w:rsidP="003415E7">
            <w:pPr>
              <w:rPr>
                <w:b/>
              </w:rPr>
            </w:pPr>
          </w:p>
        </w:tc>
        <w:tc>
          <w:tcPr>
            <w:tcW w:w="295" w:type="pct"/>
            <w:shd w:val="clear" w:color="auto" w:fill="auto"/>
          </w:tcPr>
          <w:p w14:paraId="0A07EA8D" w14:textId="77777777" w:rsidR="003415E7" w:rsidRPr="00C255ED" w:rsidRDefault="003415E7" w:rsidP="003415E7">
            <w:pPr>
              <w:rPr>
                <w:b/>
              </w:rPr>
            </w:pPr>
          </w:p>
        </w:tc>
        <w:tc>
          <w:tcPr>
            <w:tcW w:w="1419" w:type="pct"/>
            <w:shd w:val="clear" w:color="auto" w:fill="auto"/>
          </w:tcPr>
          <w:p w14:paraId="6CBDD067" w14:textId="77777777" w:rsidR="003415E7" w:rsidRPr="00C255ED" w:rsidRDefault="003415E7" w:rsidP="003415E7">
            <w:pPr>
              <w:tabs>
                <w:tab w:val="left" w:pos="567"/>
                <w:tab w:val="left" w:pos="1418"/>
                <w:tab w:val="left" w:pos="1701"/>
              </w:tabs>
            </w:pPr>
            <w:r w:rsidRPr="00C255ED">
              <w:t>5</w:t>
            </w:r>
            <w:r w:rsidR="00C42102" w:rsidRPr="00C255ED">
              <w:t xml:space="preserve"> nfww</w:t>
            </w:r>
          </w:p>
        </w:tc>
        <w:tc>
          <w:tcPr>
            <w:tcW w:w="309" w:type="pct"/>
            <w:shd w:val="clear" w:color="auto" w:fill="auto"/>
          </w:tcPr>
          <w:p w14:paraId="48F0ED90" w14:textId="77777777" w:rsidR="003415E7" w:rsidRPr="00C255ED" w:rsidRDefault="003415E7" w:rsidP="003415E7">
            <w:pPr>
              <w:jc w:val="center"/>
              <w:rPr>
                <w:b/>
              </w:rPr>
            </w:pPr>
            <w:r w:rsidRPr="00C255ED">
              <w:rPr>
                <w:b/>
              </w:rPr>
              <w:t>4</w:t>
            </w:r>
          </w:p>
        </w:tc>
        <w:tc>
          <w:tcPr>
            <w:tcW w:w="1554" w:type="pct"/>
            <w:shd w:val="clear" w:color="auto" w:fill="auto"/>
          </w:tcPr>
          <w:p w14:paraId="5DD687C0" w14:textId="720FBA75" w:rsidR="00C42102" w:rsidRPr="00C255ED" w:rsidRDefault="00C42102" w:rsidP="00C42102">
            <w:pPr>
              <w:pStyle w:val="Header"/>
              <w:tabs>
                <w:tab w:val="left" w:pos="567"/>
                <w:tab w:val="left" w:pos="1134"/>
                <w:tab w:val="right" w:pos="9356"/>
              </w:tabs>
              <w:jc w:val="both"/>
            </w:pPr>
            <w:r w:rsidRPr="00C255ED">
              <w:rPr>
                <w:b/>
              </w:rPr>
              <w:t xml:space="preserve">B2 </w:t>
            </w:r>
            <w:r w:rsidRPr="00C255ED">
              <w:t xml:space="preserve">for </w:t>
            </w:r>
            <w:r w:rsidR="009C3FB5" w:rsidRPr="00C255ED">
              <w:t>[</w:t>
            </w:r>
            <w:r w:rsidRPr="00C255ED">
              <w:rPr>
                <w:i/>
              </w:rPr>
              <w:t>a</w:t>
            </w:r>
            <w:r w:rsidRPr="00C255ED">
              <w:t xml:space="preserve"> =</w:t>
            </w:r>
            <w:r w:rsidR="009C3FB5" w:rsidRPr="00C255ED">
              <w:t>]</w:t>
            </w:r>
            <w:r w:rsidRPr="00C255ED">
              <w:t xml:space="preserve"> </w:t>
            </w:r>
            <w:r w:rsidR="003C08EB">
              <w:t>8</w:t>
            </w:r>
          </w:p>
          <w:p w14:paraId="0A22B3CF" w14:textId="77777777" w:rsidR="00C42102" w:rsidRPr="00C255ED" w:rsidRDefault="00C42102" w:rsidP="00C42102">
            <w:pPr>
              <w:pStyle w:val="Header"/>
              <w:tabs>
                <w:tab w:val="left" w:pos="567"/>
                <w:tab w:val="left" w:pos="1134"/>
                <w:tab w:val="right" w:pos="9356"/>
              </w:tabs>
              <w:jc w:val="both"/>
            </w:pPr>
            <w:r w:rsidRPr="00C255ED">
              <w:t>or</w:t>
            </w:r>
          </w:p>
          <w:p w14:paraId="7058C49E" w14:textId="60710AD2" w:rsidR="003415E7" w:rsidRPr="00C255ED" w:rsidRDefault="003415E7" w:rsidP="003415E7">
            <w:pPr>
              <w:pStyle w:val="Header"/>
              <w:tabs>
                <w:tab w:val="left" w:pos="567"/>
                <w:tab w:val="left" w:pos="1134"/>
                <w:tab w:val="right" w:pos="9356"/>
              </w:tabs>
              <w:jc w:val="both"/>
            </w:pPr>
            <w:r w:rsidRPr="00C255ED">
              <w:rPr>
                <w:b/>
              </w:rPr>
              <w:t>M1</w:t>
            </w:r>
            <w:r w:rsidRPr="00C255ED">
              <w:t xml:space="preserve"> for 9</w:t>
            </w:r>
            <w:r w:rsidRPr="00C255ED">
              <w:rPr>
                <w:i/>
              </w:rPr>
              <w:t>a</w:t>
            </w:r>
            <w:r w:rsidRPr="00C255ED">
              <w:t xml:space="preserve"> = </w:t>
            </w:r>
            <w:r w:rsidR="003C08EB">
              <w:t>72</w:t>
            </w:r>
            <w:r w:rsidR="00CE6B7B" w:rsidRPr="00C255ED">
              <w:t xml:space="preserve"> or better</w:t>
            </w:r>
          </w:p>
          <w:p w14:paraId="187BD8FD" w14:textId="77777777" w:rsidR="00816CB5" w:rsidRPr="00C255ED" w:rsidRDefault="00816CB5" w:rsidP="003415E7">
            <w:pPr>
              <w:pStyle w:val="Header"/>
              <w:tabs>
                <w:tab w:val="left" w:pos="567"/>
                <w:tab w:val="left" w:pos="1134"/>
                <w:tab w:val="right" w:pos="9356"/>
              </w:tabs>
              <w:jc w:val="both"/>
            </w:pPr>
          </w:p>
          <w:p w14:paraId="6240117D" w14:textId="77777777" w:rsidR="00C42102" w:rsidRPr="00C255ED" w:rsidRDefault="00C42102" w:rsidP="003415E7">
            <w:pPr>
              <w:pStyle w:val="Header"/>
              <w:tabs>
                <w:tab w:val="left" w:pos="567"/>
                <w:tab w:val="left" w:pos="1134"/>
                <w:tab w:val="right" w:pos="9356"/>
              </w:tabs>
              <w:jc w:val="both"/>
            </w:pPr>
            <w:r w:rsidRPr="00C255ED">
              <w:t>and</w:t>
            </w:r>
          </w:p>
          <w:p w14:paraId="4EEBCF5C" w14:textId="77777777" w:rsidR="00CC1A13" w:rsidRPr="00C255ED" w:rsidRDefault="003415E7" w:rsidP="003415E7">
            <w:pPr>
              <w:pStyle w:val="Header"/>
              <w:tabs>
                <w:tab w:val="left" w:pos="567"/>
                <w:tab w:val="left" w:pos="1134"/>
                <w:tab w:val="right" w:pos="9356"/>
              </w:tabs>
              <w:jc w:val="both"/>
            </w:pPr>
            <w:r w:rsidRPr="00C255ED">
              <w:rPr>
                <w:b/>
              </w:rPr>
              <w:t>M1</w:t>
            </w:r>
            <w:r w:rsidRPr="00C255ED">
              <w:t xml:space="preserve"> for </w:t>
            </w:r>
            <w:r w:rsidR="00CC1A13" w:rsidRPr="00C255ED">
              <w:t xml:space="preserve">showing substitution/use of their </w:t>
            </w:r>
            <w:r w:rsidR="00CC1A13" w:rsidRPr="00C255ED">
              <w:rPr>
                <w:i/>
              </w:rPr>
              <w:t>a</w:t>
            </w:r>
          </w:p>
          <w:p w14:paraId="477EEC4A" w14:textId="47832830" w:rsidR="003415E7" w:rsidRPr="00C255ED" w:rsidRDefault="00CC1A13" w:rsidP="003415E7">
            <w:pPr>
              <w:pStyle w:val="Header"/>
              <w:tabs>
                <w:tab w:val="left" w:pos="567"/>
                <w:tab w:val="left" w:pos="1134"/>
                <w:tab w:val="right" w:pos="9356"/>
              </w:tabs>
              <w:jc w:val="both"/>
            </w:pPr>
            <w:r w:rsidRPr="00C255ED">
              <w:t xml:space="preserve"> e.g. </w:t>
            </w:r>
            <w:r w:rsidR="003415E7" w:rsidRPr="00C255ED">
              <w:t xml:space="preserve">4 </w:t>
            </w:r>
            <w:r w:rsidR="003415E7" w:rsidRPr="00C255ED">
              <w:sym w:font="Symbol" w:char="F0B4"/>
            </w:r>
            <w:r w:rsidR="003415E7" w:rsidRPr="00C255ED">
              <w:t xml:space="preserve"> </w:t>
            </w:r>
            <w:r w:rsidR="003415E7" w:rsidRPr="00C255ED">
              <w:rPr>
                <w:i/>
              </w:rPr>
              <w:t>their</w:t>
            </w:r>
            <w:r w:rsidR="003415E7" w:rsidRPr="00C255ED">
              <w:t xml:space="preserve"> </w:t>
            </w:r>
            <w:r w:rsidR="003C08EB">
              <w:t>8</w:t>
            </w:r>
            <w:r w:rsidR="003415E7" w:rsidRPr="00C255ED">
              <w:t xml:space="preserve"> + </w:t>
            </w:r>
            <w:r w:rsidR="003C08EB">
              <w:t>8</w:t>
            </w:r>
            <w:r w:rsidR="003415E7" w:rsidRPr="00C255ED">
              <w:rPr>
                <w:i/>
              </w:rPr>
              <w:t>b</w:t>
            </w:r>
            <w:r w:rsidR="003415E7" w:rsidRPr="00C255ED">
              <w:t xml:space="preserve"> = </w:t>
            </w:r>
            <w:r w:rsidR="003C08EB">
              <w:t>72</w:t>
            </w:r>
            <w:r w:rsidR="003415E7" w:rsidRPr="00C255ED">
              <w:t xml:space="preserve"> oe </w:t>
            </w:r>
            <w:r w:rsidR="007D3053" w:rsidRPr="00C255ED">
              <w:t>or better</w:t>
            </w:r>
          </w:p>
          <w:p w14:paraId="6B3BB3FD" w14:textId="4032DD8E" w:rsidR="003415E7" w:rsidRPr="00C255ED" w:rsidRDefault="00CC1A13" w:rsidP="003415E7">
            <w:pPr>
              <w:pStyle w:val="Header"/>
              <w:tabs>
                <w:tab w:val="left" w:pos="567"/>
                <w:tab w:val="left" w:pos="1134"/>
                <w:tab w:val="right" w:pos="9356"/>
              </w:tabs>
              <w:jc w:val="both"/>
            </w:pPr>
            <w:r w:rsidRPr="00C255ED">
              <w:t xml:space="preserve">     or [</w:t>
            </w:r>
            <w:r w:rsidRPr="009466BA">
              <w:rPr>
                <w:i/>
                <w:iCs/>
              </w:rPr>
              <w:t>b</w:t>
            </w:r>
            <w:r w:rsidRPr="00C255ED">
              <w:t xml:space="preserve"> =] </w:t>
            </w:r>
            <w:r w:rsidR="003C08EB">
              <w:t>(18</w:t>
            </w:r>
            <w:r w:rsidRPr="00C255ED">
              <w:t xml:space="preserve"> – </w:t>
            </w:r>
            <w:r w:rsidRPr="00C255ED">
              <w:rPr>
                <w:i/>
              </w:rPr>
              <w:t xml:space="preserve">their </w:t>
            </w:r>
            <w:r w:rsidR="003C08EB">
              <w:t>8)/2</w:t>
            </w:r>
            <w:r w:rsidRPr="00C255ED">
              <w:t xml:space="preserve"> </w:t>
            </w:r>
          </w:p>
        </w:tc>
        <w:tc>
          <w:tcPr>
            <w:tcW w:w="1044" w:type="pct"/>
            <w:shd w:val="clear" w:color="auto" w:fill="auto"/>
          </w:tcPr>
          <w:p w14:paraId="6C74DA55" w14:textId="77777777" w:rsidR="003415E7" w:rsidRPr="00C255ED" w:rsidRDefault="00C42102" w:rsidP="003415E7">
            <w:r w:rsidRPr="00C255ED">
              <w:t xml:space="preserve">If another value for </w:t>
            </w:r>
            <w:r w:rsidRPr="00C255ED">
              <w:rPr>
                <w:i/>
              </w:rPr>
              <w:t>a</w:t>
            </w:r>
            <w:r w:rsidRPr="00C255ED">
              <w:t xml:space="preserve"> is used to find </w:t>
            </w:r>
            <w:r w:rsidRPr="00C255ED">
              <w:rPr>
                <w:i/>
              </w:rPr>
              <w:t xml:space="preserve">b </w:t>
            </w:r>
            <w:r w:rsidRPr="00C255ED">
              <w:t>do not award B2</w:t>
            </w:r>
          </w:p>
          <w:p w14:paraId="59E8DE99" w14:textId="2BFEAD21" w:rsidR="00C42102" w:rsidRPr="00C255ED" w:rsidRDefault="00816CB5" w:rsidP="003415E7">
            <w:r w:rsidRPr="00C255ED">
              <w:t xml:space="preserve">T&amp;I only scores if ending at </w:t>
            </w:r>
            <w:r w:rsidR="003C08EB">
              <w:t>8</w:t>
            </w:r>
          </w:p>
          <w:p w14:paraId="55B066D4" w14:textId="77777777" w:rsidR="00816CB5" w:rsidRPr="00C255ED" w:rsidRDefault="00816CB5" w:rsidP="003415E7"/>
          <w:p w14:paraId="6B65A549" w14:textId="77777777" w:rsidR="00CC1A13" w:rsidRPr="00C255ED" w:rsidRDefault="00CC1A13" w:rsidP="00C42102"/>
          <w:p w14:paraId="3582CC4B" w14:textId="77777777" w:rsidR="000D4D15" w:rsidRPr="00C255ED" w:rsidRDefault="000D4D15" w:rsidP="00C42102">
            <w:r w:rsidRPr="00C255ED">
              <w:t>or better may be</w:t>
            </w:r>
          </w:p>
          <w:p w14:paraId="75E42CF0" w14:textId="64448EDF" w:rsidR="000D4D15" w:rsidRPr="00C255ED" w:rsidRDefault="00C42102" w:rsidP="00C42102">
            <w:r w:rsidRPr="00C255ED">
              <w:t xml:space="preserve">e.g. </w:t>
            </w:r>
            <w:r w:rsidR="003415E7" w:rsidRPr="00C255ED">
              <w:rPr>
                <w:i/>
              </w:rPr>
              <w:t>a</w:t>
            </w:r>
            <w:r w:rsidR="003415E7" w:rsidRPr="00C255ED">
              <w:t xml:space="preserve"> + </w:t>
            </w:r>
            <w:r w:rsidR="003C08EB">
              <w:t>2</w:t>
            </w:r>
            <w:r w:rsidR="003415E7" w:rsidRPr="00C255ED">
              <w:rPr>
                <w:i/>
              </w:rPr>
              <w:t>b</w:t>
            </w:r>
            <w:r w:rsidR="003415E7" w:rsidRPr="00C255ED">
              <w:t xml:space="preserve"> = </w:t>
            </w:r>
            <w:r w:rsidR="003C08EB">
              <w:t>18</w:t>
            </w:r>
            <w:r w:rsidR="003415E7" w:rsidRPr="00C255ED">
              <w:t xml:space="preserve"> </w:t>
            </w:r>
          </w:p>
          <w:p w14:paraId="4D9CEF45" w14:textId="2023EDFC" w:rsidR="00C42102" w:rsidRPr="00C255ED" w:rsidRDefault="000D4D15" w:rsidP="00C42102">
            <w:r w:rsidRPr="00C255ED">
              <w:t xml:space="preserve">or </w:t>
            </w:r>
            <w:r w:rsidR="003C08EB" w:rsidRPr="00C255ED">
              <w:rPr>
                <w:position w:val="-22"/>
              </w:rPr>
              <w:object w:dxaOrig="1480" w:dyaOrig="580" w14:anchorId="6598D2E4">
                <v:shape id="_x0000_i1052" type="#_x0000_t75" style="width:73.5pt;height:29.25pt" o:ole="">
                  <v:imagedata r:id="rId68" o:title=""/>
                </v:shape>
                <o:OLEObject Type="Embed" ProgID="Equation.DSMT4" ShapeID="_x0000_i1052" DrawAspect="Content" ObjectID="_1736169992" r:id="rId69"/>
              </w:object>
            </w:r>
          </w:p>
        </w:tc>
      </w:tr>
      <w:tr w:rsidR="003415E7" w:rsidRPr="00C255ED" w14:paraId="59309272" w14:textId="77777777" w:rsidTr="005D4AE9">
        <w:trPr>
          <w:cantSplit/>
        </w:trPr>
        <w:tc>
          <w:tcPr>
            <w:tcW w:w="207" w:type="pct"/>
            <w:shd w:val="clear" w:color="auto" w:fill="auto"/>
          </w:tcPr>
          <w:p w14:paraId="003BBA68" w14:textId="77777777" w:rsidR="003415E7" w:rsidRPr="00C255ED" w:rsidRDefault="003415E7" w:rsidP="003415E7">
            <w:pPr>
              <w:rPr>
                <w:b/>
              </w:rPr>
            </w:pPr>
            <w:r w:rsidRPr="00C255ED">
              <w:rPr>
                <w:b/>
              </w:rPr>
              <w:t>16</w:t>
            </w:r>
          </w:p>
        </w:tc>
        <w:tc>
          <w:tcPr>
            <w:tcW w:w="172" w:type="pct"/>
            <w:shd w:val="clear" w:color="auto" w:fill="auto"/>
          </w:tcPr>
          <w:p w14:paraId="0E6AE168" w14:textId="77777777" w:rsidR="003415E7" w:rsidRPr="00C255ED" w:rsidRDefault="003415E7" w:rsidP="003415E7">
            <w:pPr>
              <w:rPr>
                <w:b/>
              </w:rPr>
            </w:pPr>
            <w:r w:rsidRPr="00C255ED">
              <w:rPr>
                <w:b/>
              </w:rPr>
              <w:t>(a)</w:t>
            </w:r>
          </w:p>
        </w:tc>
        <w:tc>
          <w:tcPr>
            <w:tcW w:w="295" w:type="pct"/>
            <w:shd w:val="clear" w:color="auto" w:fill="auto"/>
          </w:tcPr>
          <w:p w14:paraId="3555FA0C" w14:textId="77777777" w:rsidR="003415E7" w:rsidRPr="00C255ED" w:rsidRDefault="003415E7" w:rsidP="003415E7">
            <w:pPr>
              <w:rPr>
                <w:b/>
              </w:rPr>
            </w:pPr>
          </w:p>
        </w:tc>
        <w:tc>
          <w:tcPr>
            <w:tcW w:w="1419" w:type="pct"/>
            <w:shd w:val="clear" w:color="auto" w:fill="auto"/>
          </w:tcPr>
          <w:p w14:paraId="3E666719" w14:textId="6919ACA8" w:rsidR="003415E7" w:rsidRPr="00C255ED" w:rsidRDefault="003C08EB" w:rsidP="003415E7">
            <w:pPr>
              <w:tabs>
                <w:tab w:val="left" w:pos="567"/>
                <w:tab w:val="left" w:pos="1418"/>
                <w:tab w:val="left" w:pos="1701"/>
              </w:tabs>
            </w:pPr>
            <w:r>
              <w:t>3</w:t>
            </w:r>
          </w:p>
          <w:p w14:paraId="798DF3BC" w14:textId="77777777" w:rsidR="003415E7" w:rsidRPr="00C255ED" w:rsidRDefault="003415E7" w:rsidP="003415E7">
            <w:pPr>
              <w:tabs>
                <w:tab w:val="left" w:pos="567"/>
                <w:tab w:val="left" w:pos="1418"/>
                <w:tab w:val="left" w:pos="1701"/>
              </w:tabs>
            </w:pPr>
          </w:p>
        </w:tc>
        <w:tc>
          <w:tcPr>
            <w:tcW w:w="309" w:type="pct"/>
            <w:shd w:val="clear" w:color="auto" w:fill="auto"/>
          </w:tcPr>
          <w:p w14:paraId="55CC6257" w14:textId="77777777" w:rsidR="003415E7" w:rsidRPr="00C255ED" w:rsidRDefault="003415E7" w:rsidP="003415E7">
            <w:pPr>
              <w:jc w:val="center"/>
              <w:rPr>
                <w:b/>
              </w:rPr>
            </w:pPr>
            <w:r w:rsidRPr="00C255ED">
              <w:rPr>
                <w:b/>
              </w:rPr>
              <w:t>1</w:t>
            </w:r>
          </w:p>
        </w:tc>
        <w:tc>
          <w:tcPr>
            <w:tcW w:w="1554" w:type="pct"/>
            <w:shd w:val="clear" w:color="auto" w:fill="auto"/>
          </w:tcPr>
          <w:p w14:paraId="1CE584F1" w14:textId="77777777" w:rsidR="003415E7" w:rsidRPr="00C255ED" w:rsidRDefault="003415E7" w:rsidP="003415E7">
            <w:pPr>
              <w:tabs>
                <w:tab w:val="left" w:pos="567"/>
                <w:tab w:val="left" w:pos="1418"/>
                <w:tab w:val="left" w:pos="1701"/>
              </w:tabs>
            </w:pPr>
          </w:p>
        </w:tc>
        <w:tc>
          <w:tcPr>
            <w:tcW w:w="1044" w:type="pct"/>
            <w:shd w:val="clear" w:color="auto" w:fill="auto"/>
          </w:tcPr>
          <w:p w14:paraId="2C29C328" w14:textId="77777777" w:rsidR="003415E7" w:rsidRPr="00C255ED" w:rsidRDefault="003415E7" w:rsidP="003415E7"/>
        </w:tc>
      </w:tr>
      <w:tr w:rsidR="003415E7" w:rsidRPr="00C255ED" w14:paraId="48EF0E8E" w14:textId="77777777" w:rsidTr="005D4AE9">
        <w:trPr>
          <w:cantSplit/>
        </w:trPr>
        <w:tc>
          <w:tcPr>
            <w:tcW w:w="207" w:type="pct"/>
            <w:shd w:val="clear" w:color="auto" w:fill="auto"/>
          </w:tcPr>
          <w:p w14:paraId="376F131B" w14:textId="77777777" w:rsidR="003415E7" w:rsidRPr="00C255ED" w:rsidRDefault="003415E7" w:rsidP="003415E7">
            <w:pPr>
              <w:rPr>
                <w:b/>
              </w:rPr>
            </w:pPr>
          </w:p>
        </w:tc>
        <w:tc>
          <w:tcPr>
            <w:tcW w:w="172" w:type="pct"/>
            <w:shd w:val="clear" w:color="auto" w:fill="auto"/>
          </w:tcPr>
          <w:p w14:paraId="3B3CB7AB" w14:textId="77777777" w:rsidR="003415E7" w:rsidRPr="00C255ED" w:rsidRDefault="003415E7" w:rsidP="003415E7">
            <w:pPr>
              <w:rPr>
                <w:b/>
              </w:rPr>
            </w:pPr>
            <w:r w:rsidRPr="00C255ED">
              <w:rPr>
                <w:b/>
              </w:rPr>
              <w:t>(b)</w:t>
            </w:r>
          </w:p>
        </w:tc>
        <w:tc>
          <w:tcPr>
            <w:tcW w:w="295" w:type="pct"/>
            <w:shd w:val="clear" w:color="auto" w:fill="auto"/>
          </w:tcPr>
          <w:p w14:paraId="235EF231" w14:textId="77777777" w:rsidR="003415E7" w:rsidRPr="00C255ED" w:rsidRDefault="003415E7" w:rsidP="003415E7">
            <w:pPr>
              <w:rPr>
                <w:b/>
              </w:rPr>
            </w:pPr>
          </w:p>
        </w:tc>
        <w:tc>
          <w:tcPr>
            <w:tcW w:w="1419" w:type="pct"/>
            <w:shd w:val="clear" w:color="auto" w:fill="auto"/>
          </w:tcPr>
          <w:p w14:paraId="301A47BF" w14:textId="77777777" w:rsidR="003415E7" w:rsidRDefault="003415E7" w:rsidP="003415E7">
            <w:pPr>
              <w:tabs>
                <w:tab w:val="left" w:pos="567"/>
                <w:tab w:val="left" w:pos="1418"/>
                <w:tab w:val="left" w:pos="1701"/>
              </w:tabs>
            </w:pPr>
            <w:r w:rsidRPr="00C255ED">
              <w:rPr>
                <w:position w:val="4"/>
              </w:rPr>
              <w:t>-</w:t>
            </w:r>
            <w:r w:rsidR="003C08EB">
              <w:t>2</w:t>
            </w:r>
          </w:p>
          <w:p w14:paraId="57993211" w14:textId="5965C3ED" w:rsidR="001433D5" w:rsidRPr="00C255ED" w:rsidRDefault="001433D5" w:rsidP="003415E7">
            <w:pPr>
              <w:tabs>
                <w:tab w:val="left" w:pos="567"/>
                <w:tab w:val="left" w:pos="1418"/>
                <w:tab w:val="left" w:pos="1701"/>
              </w:tabs>
            </w:pPr>
          </w:p>
        </w:tc>
        <w:tc>
          <w:tcPr>
            <w:tcW w:w="309" w:type="pct"/>
            <w:shd w:val="clear" w:color="auto" w:fill="auto"/>
          </w:tcPr>
          <w:p w14:paraId="2B229CE7" w14:textId="77777777" w:rsidR="003415E7" w:rsidRPr="00C255ED" w:rsidRDefault="003415E7" w:rsidP="003415E7">
            <w:pPr>
              <w:jc w:val="center"/>
              <w:rPr>
                <w:b/>
              </w:rPr>
            </w:pPr>
            <w:r w:rsidRPr="00C255ED">
              <w:rPr>
                <w:b/>
              </w:rPr>
              <w:t>1</w:t>
            </w:r>
          </w:p>
        </w:tc>
        <w:tc>
          <w:tcPr>
            <w:tcW w:w="1554" w:type="pct"/>
            <w:shd w:val="clear" w:color="auto" w:fill="auto"/>
          </w:tcPr>
          <w:p w14:paraId="69EA24E1" w14:textId="77777777" w:rsidR="003415E7" w:rsidRPr="00C255ED" w:rsidRDefault="003415E7" w:rsidP="003415E7">
            <w:pPr>
              <w:pStyle w:val="Header"/>
              <w:tabs>
                <w:tab w:val="left" w:pos="567"/>
                <w:tab w:val="left" w:pos="1134"/>
                <w:tab w:val="right" w:pos="9356"/>
              </w:tabs>
            </w:pPr>
          </w:p>
        </w:tc>
        <w:tc>
          <w:tcPr>
            <w:tcW w:w="1044" w:type="pct"/>
            <w:shd w:val="clear" w:color="auto" w:fill="auto"/>
          </w:tcPr>
          <w:p w14:paraId="5695B935" w14:textId="77777777" w:rsidR="003415E7" w:rsidRPr="00C255ED" w:rsidRDefault="003415E7" w:rsidP="003415E7"/>
        </w:tc>
      </w:tr>
      <w:tr w:rsidR="003415E7" w:rsidRPr="00C255ED" w14:paraId="6F843EF5" w14:textId="77777777" w:rsidTr="005D4AE9">
        <w:trPr>
          <w:cantSplit/>
        </w:trPr>
        <w:tc>
          <w:tcPr>
            <w:tcW w:w="207" w:type="pct"/>
            <w:shd w:val="clear" w:color="auto" w:fill="auto"/>
          </w:tcPr>
          <w:p w14:paraId="160E316F" w14:textId="77777777" w:rsidR="003415E7" w:rsidRPr="00C255ED" w:rsidRDefault="003415E7" w:rsidP="003415E7">
            <w:pPr>
              <w:rPr>
                <w:b/>
              </w:rPr>
            </w:pPr>
            <w:r w:rsidRPr="00C255ED">
              <w:rPr>
                <w:b/>
              </w:rPr>
              <w:lastRenderedPageBreak/>
              <w:t>17</w:t>
            </w:r>
          </w:p>
        </w:tc>
        <w:tc>
          <w:tcPr>
            <w:tcW w:w="172" w:type="pct"/>
            <w:shd w:val="clear" w:color="auto" w:fill="auto"/>
          </w:tcPr>
          <w:p w14:paraId="398B2C9E" w14:textId="77777777" w:rsidR="003415E7" w:rsidRPr="00C255ED" w:rsidRDefault="003415E7" w:rsidP="003415E7">
            <w:pPr>
              <w:rPr>
                <w:b/>
              </w:rPr>
            </w:pPr>
          </w:p>
        </w:tc>
        <w:tc>
          <w:tcPr>
            <w:tcW w:w="295" w:type="pct"/>
            <w:shd w:val="clear" w:color="auto" w:fill="auto"/>
          </w:tcPr>
          <w:p w14:paraId="2B3B7334" w14:textId="77777777" w:rsidR="003415E7" w:rsidRPr="00C255ED" w:rsidRDefault="003415E7" w:rsidP="003415E7">
            <w:pPr>
              <w:rPr>
                <w:b/>
              </w:rPr>
            </w:pPr>
          </w:p>
        </w:tc>
        <w:tc>
          <w:tcPr>
            <w:tcW w:w="1419" w:type="pct"/>
            <w:shd w:val="clear" w:color="auto" w:fill="auto"/>
          </w:tcPr>
          <w:p w14:paraId="22BF6883" w14:textId="7F1EC5D5" w:rsidR="003415E7" w:rsidRPr="00C255ED" w:rsidRDefault="000903FB" w:rsidP="003415E7">
            <w:pPr>
              <w:tabs>
                <w:tab w:val="left" w:pos="567"/>
                <w:tab w:val="left" w:pos="1418"/>
                <w:tab w:val="left" w:pos="1701"/>
              </w:tabs>
            </w:pPr>
            <w:r>
              <w:t>225</w:t>
            </w:r>
          </w:p>
        </w:tc>
        <w:tc>
          <w:tcPr>
            <w:tcW w:w="309" w:type="pct"/>
            <w:shd w:val="clear" w:color="auto" w:fill="auto"/>
          </w:tcPr>
          <w:p w14:paraId="24191C2B" w14:textId="77777777" w:rsidR="003415E7" w:rsidRPr="00C255ED" w:rsidRDefault="003415E7" w:rsidP="003415E7">
            <w:pPr>
              <w:jc w:val="center"/>
              <w:rPr>
                <w:b/>
              </w:rPr>
            </w:pPr>
            <w:r w:rsidRPr="00C255ED">
              <w:rPr>
                <w:b/>
              </w:rPr>
              <w:t>4</w:t>
            </w:r>
          </w:p>
        </w:tc>
        <w:tc>
          <w:tcPr>
            <w:tcW w:w="1554" w:type="pct"/>
            <w:shd w:val="clear" w:color="auto" w:fill="auto"/>
          </w:tcPr>
          <w:p w14:paraId="725A6866" w14:textId="7520F5F2" w:rsidR="003415E7" w:rsidRPr="00C255ED" w:rsidRDefault="003415E7" w:rsidP="003415E7">
            <w:pPr>
              <w:pStyle w:val="Header"/>
              <w:tabs>
                <w:tab w:val="left" w:pos="567"/>
                <w:tab w:val="left" w:pos="1134"/>
                <w:tab w:val="right" w:pos="9356"/>
              </w:tabs>
              <w:jc w:val="both"/>
            </w:pPr>
            <w:r w:rsidRPr="00C255ED">
              <w:rPr>
                <w:b/>
              </w:rPr>
              <w:t>B3</w:t>
            </w:r>
            <w:r w:rsidRPr="00C255ED">
              <w:t xml:space="preserve"> for </w:t>
            </w:r>
            <w:r w:rsidR="00D720E7" w:rsidRPr="00C255ED">
              <w:t xml:space="preserve">answer </w:t>
            </w:r>
            <w:r w:rsidR="000903FB">
              <w:t>450</w:t>
            </w:r>
            <w:r w:rsidR="0002566E" w:rsidRPr="00C255ED">
              <w:t xml:space="preserve"> or </w:t>
            </w:r>
            <w:r w:rsidR="000903FB">
              <w:t>675</w:t>
            </w:r>
            <w:r w:rsidR="0002566E" w:rsidRPr="00C255ED">
              <w:t xml:space="preserve"> or </w:t>
            </w:r>
            <w:r w:rsidR="004C0D50">
              <w:t>900</w:t>
            </w:r>
          </w:p>
          <w:p w14:paraId="1163F589" w14:textId="77777777" w:rsidR="00684EC8" w:rsidRPr="00C255ED" w:rsidRDefault="00684EC8" w:rsidP="003415E7">
            <w:pPr>
              <w:pStyle w:val="Header"/>
              <w:tabs>
                <w:tab w:val="left" w:pos="567"/>
                <w:tab w:val="left" w:pos="1134"/>
                <w:tab w:val="right" w:pos="9356"/>
              </w:tabs>
              <w:jc w:val="both"/>
            </w:pPr>
            <w:r w:rsidRPr="00C255ED">
              <w:t>or</w:t>
            </w:r>
          </w:p>
          <w:p w14:paraId="42CF5293" w14:textId="63407CAD" w:rsidR="00684EC8" w:rsidRPr="00C255ED" w:rsidRDefault="00684EC8" w:rsidP="003415E7">
            <w:pPr>
              <w:pStyle w:val="Header"/>
              <w:tabs>
                <w:tab w:val="left" w:pos="567"/>
                <w:tab w:val="left" w:pos="1134"/>
                <w:tab w:val="right" w:pos="9356"/>
              </w:tabs>
              <w:jc w:val="both"/>
            </w:pPr>
            <w:r w:rsidRPr="00C255ED">
              <w:rPr>
                <w:b/>
              </w:rPr>
              <w:t>M3</w:t>
            </w:r>
            <w:r w:rsidRPr="00C255ED">
              <w:t xml:space="preserve"> for 3 </w:t>
            </w:r>
            <w:r w:rsidRPr="00C255ED">
              <w:sym w:font="Symbol" w:char="F0B4"/>
            </w:r>
            <w:r w:rsidRPr="00C255ED">
              <w:t xml:space="preserve"> 3 </w:t>
            </w:r>
            <w:r w:rsidRPr="00C255ED">
              <w:sym w:font="Symbol" w:char="F0B4"/>
            </w:r>
            <w:r w:rsidRPr="00C255ED">
              <w:t xml:space="preserve"> 5 </w:t>
            </w:r>
            <w:r w:rsidRPr="00C255ED">
              <w:sym w:font="Symbol" w:char="F0B4"/>
            </w:r>
            <w:r w:rsidRPr="00C255ED">
              <w:t xml:space="preserve"> </w:t>
            </w:r>
            <w:r w:rsidR="00EE75A0">
              <w:t>5</w:t>
            </w:r>
            <w:r w:rsidRPr="00C255ED">
              <w:t xml:space="preserve">   or   5 </w:t>
            </w:r>
            <w:r w:rsidRPr="00C255ED">
              <w:sym w:font="Symbol" w:char="F0B4"/>
            </w:r>
            <w:r w:rsidRPr="00C255ED">
              <w:t xml:space="preserve"> </w:t>
            </w:r>
            <w:r w:rsidR="00EE75A0">
              <w:t>5</w:t>
            </w:r>
            <w:r w:rsidRPr="00C255ED">
              <w:t xml:space="preserve"> </w:t>
            </w:r>
            <w:r w:rsidRPr="00C255ED">
              <w:sym w:font="Symbol" w:char="F0B4"/>
            </w:r>
            <w:r w:rsidRPr="00C255ED">
              <w:t xml:space="preserve"> 9</w:t>
            </w:r>
            <w:r w:rsidR="00EE75A0">
              <w:t xml:space="preserve"> oe</w:t>
            </w:r>
          </w:p>
          <w:p w14:paraId="269FA805" w14:textId="77777777" w:rsidR="003415E7" w:rsidRPr="00C255ED" w:rsidRDefault="003415E7" w:rsidP="003415E7">
            <w:pPr>
              <w:pStyle w:val="Header"/>
              <w:tabs>
                <w:tab w:val="left" w:pos="567"/>
                <w:tab w:val="left" w:pos="1134"/>
                <w:tab w:val="right" w:pos="9356"/>
              </w:tabs>
              <w:jc w:val="both"/>
              <w:rPr>
                <w:b/>
              </w:rPr>
            </w:pPr>
          </w:p>
          <w:p w14:paraId="55FDA0C1" w14:textId="77777777" w:rsidR="003415E7" w:rsidRPr="00C255ED" w:rsidRDefault="003415E7" w:rsidP="003415E7">
            <w:pPr>
              <w:pStyle w:val="Header"/>
              <w:tabs>
                <w:tab w:val="left" w:pos="567"/>
                <w:tab w:val="left" w:pos="1134"/>
                <w:tab w:val="right" w:pos="9356"/>
              </w:tabs>
              <w:jc w:val="both"/>
            </w:pPr>
            <w:r w:rsidRPr="00C255ED">
              <w:t>OR</w:t>
            </w:r>
          </w:p>
          <w:p w14:paraId="7E0CFD40" w14:textId="77777777" w:rsidR="003415E7" w:rsidRPr="00C255ED" w:rsidRDefault="003415E7" w:rsidP="003415E7">
            <w:pPr>
              <w:pStyle w:val="Header"/>
              <w:tabs>
                <w:tab w:val="left" w:pos="567"/>
                <w:tab w:val="left" w:pos="1134"/>
                <w:tab w:val="right" w:pos="9356"/>
              </w:tabs>
              <w:jc w:val="both"/>
              <w:rPr>
                <w:b/>
              </w:rPr>
            </w:pPr>
          </w:p>
          <w:p w14:paraId="535C8B17" w14:textId="47BD10E0" w:rsidR="003415E7" w:rsidRPr="00C255ED" w:rsidRDefault="003415E7" w:rsidP="003415E7">
            <w:pPr>
              <w:pStyle w:val="Header"/>
              <w:tabs>
                <w:tab w:val="left" w:pos="567"/>
                <w:tab w:val="left" w:pos="1134"/>
                <w:tab w:val="right" w:pos="9356"/>
              </w:tabs>
              <w:jc w:val="both"/>
            </w:pPr>
            <w:r w:rsidRPr="00C255ED">
              <w:rPr>
                <w:b/>
              </w:rPr>
              <w:t>M1</w:t>
            </w:r>
            <w:r w:rsidRPr="00C255ED">
              <w:t xml:space="preserve"> for [</w:t>
            </w:r>
            <w:r w:rsidR="00EE75A0">
              <w:t>2</w:t>
            </w:r>
            <w:r w:rsidRPr="00C255ED">
              <w:t xml:space="preserve">5 =] 5 </w:t>
            </w:r>
            <w:r w:rsidR="00684EC8" w:rsidRPr="00C255ED">
              <w:t>and</w:t>
            </w:r>
            <w:r w:rsidRPr="00C255ED">
              <w:t xml:space="preserve"> </w:t>
            </w:r>
            <w:r w:rsidR="00EE75A0">
              <w:t>5</w:t>
            </w:r>
          </w:p>
          <w:p w14:paraId="2050E186" w14:textId="77777777" w:rsidR="005D3836" w:rsidRPr="00C255ED" w:rsidRDefault="003415E7" w:rsidP="003415E7">
            <w:pPr>
              <w:pStyle w:val="Header"/>
              <w:tabs>
                <w:tab w:val="left" w:pos="567"/>
                <w:tab w:val="left" w:pos="1134"/>
                <w:tab w:val="right" w:pos="9356"/>
              </w:tabs>
              <w:jc w:val="both"/>
            </w:pPr>
            <w:r w:rsidRPr="00C255ED">
              <w:rPr>
                <w:b/>
              </w:rPr>
              <w:t>M1</w:t>
            </w:r>
            <w:r w:rsidRPr="00C255ED">
              <w:t xml:space="preserve"> for [45 =] 3 </w:t>
            </w:r>
            <w:r w:rsidR="00684EC8" w:rsidRPr="00C255ED">
              <w:t>and</w:t>
            </w:r>
            <w:r w:rsidRPr="00C255ED">
              <w:t xml:space="preserve"> 3 </w:t>
            </w:r>
            <w:r w:rsidR="00684EC8" w:rsidRPr="00C255ED">
              <w:t>and</w:t>
            </w:r>
            <w:r w:rsidRPr="00C255ED">
              <w:t xml:space="preserve"> 5</w:t>
            </w:r>
            <w:r w:rsidR="00684EC8" w:rsidRPr="00C255ED">
              <w:t xml:space="preserve"> </w:t>
            </w:r>
          </w:p>
          <w:p w14:paraId="59E8A84C" w14:textId="77777777" w:rsidR="003415E7" w:rsidRPr="00C255ED" w:rsidRDefault="003415E7" w:rsidP="003415E7">
            <w:pPr>
              <w:pStyle w:val="Header"/>
              <w:tabs>
                <w:tab w:val="left" w:pos="567"/>
                <w:tab w:val="left" w:pos="1134"/>
                <w:tab w:val="right" w:pos="9356"/>
              </w:tabs>
              <w:jc w:val="both"/>
            </w:pPr>
          </w:p>
          <w:p w14:paraId="4D8D448C" w14:textId="77777777" w:rsidR="003415E7" w:rsidRPr="00C255ED" w:rsidRDefault="003415E7" w:rsidP="003415E7">
            <w:pPr>
              <w:pStyle w:val="Header"/>
              <w:tabs>
                <w:tab w:val="left" w:pos="567"/>
                <w:tab w:val="left" w:pos="1134"/>
                <w:tab w:val="right" w:pos="9356"/>
              </w:tabs>
              <w:jc w:val="both"/>
            </w:pPr>
            <w:r w:rsidRPr="00C255ED">
              <w:t>OR</w:t>
            </w:r>
          </w:p>
          <w:p w14:paraId="3F8BA000" w14:textId="77777777" w:rsidR="003415E7" w:rsidRPr="00C255ED" w:rsidRDefault="003415E7" w:rsidP="003415E7">
            <w:pPr>
              <w:pStyle w:val="Header"/>
              <w:tabs>
                <w:tab w:val="left" w:pos="567"/>
                <w:tab w:val="left" w:pos="1134"/>
                <w:tab w:val="right" w:pos="9356"/>
              </w:tabs>
              <w:jc w:val="both"/>
              <w:rPr>
                <w:b/>
              </w:rPr>
            </w:pPr>
          </w:p>
          <w:p w14:paraId="6A86047A" w14:textId="59B1D676" w:rsidR="003415E7" w:rsidRPr="00C255ED" w:rsidRDefault="003415E7" w:rsidP="003415E7">
            <w:pPr>
              <w:pStyle w:val="Header"/>
              <w:tabs>
                <w:tab w:val="left" w:pos="567"/>
                <w:tab w:val="left" w:pos="1134"/>
                <w:tab w:val="right" w:pos="9356"/>
              </w:tabs>
              <w:jc w:val="both"/>
            </w:pPr>
            <w:r w:rsidRPr="00C255ED">
              <w:rPr>
                <w:b/>
              </w:rPr>
              <w:t>M1</w:t>
            </w:r>
            <w:r w:rsidRPr="00C255ED">
              <w:t xml:space="preserve"> for </w:t>
            </w:r>
            <w:r w:rsidR="00EE75A0">
              <w:t>2</w:t>
            </w:r>
            <w:r w:rsidRPr="00C255ED">
              <w:t xml:space="preserve">5, </w:t>
            </w:r>
            <w:r w:rsidR="00EE75A0">
              <w:t>5</w:t>
            </w:r>
            <w:r w:rsidRPr="00C255ED">
              <w:t xml:space="preserve">0, </w:t>
            </w:r>
            <w:r w:rsidR="00EE75A0">
              <w:t>75</w:t>
            </w:r>
            <w:r w:rsidRPr="00C255ED">
              <w:t>, 1</w:t>
            </w:r>
            <w:r w:rsidR="00EE75A0">
              <w:t>00</w:t>
            </w:r>
            <w:r w:rsidRPr="00C255ED">
              <w:t xml:space="preserve">, </w:t>
            </w:r>
            <w:r w:rsidR="00361725" w:rsidRPr="00C255ED">
              <w:t>(</w:t>
            </w:r>
            <w:r w:rsidRPr="00C255ED">
              <w:t>...</w:t>
            </w:r>
            <w:r w:rsidR="00D720E7" w:rsidRPr="00C255ED">
              <w:t xml:space="preserve"> 2</w:t>
            </w:r>
            <w:r w:rsidR="00EE75A0">
              <w:t>00</w:t>
            </w:r>
            <w:r w:rsidR="00D720E7" w:rsidRPr="00C255ED">
              <w:t xml:space="preserve">, </w:t>
            </w:r>
            <w:r w:rsidR="00EE75A0">
              <w:t>22</w:t>
            </w:r>
            <w:r w:rsidR="00D720E7" w:rsidRPr="00C255ED">
              <w:t>5</w:t>
            </w:r>
            <w:r w:rsidR="00361725" w:rsidRPr="00C255ED">
              <w:t>)</w:t>
            </w:r>
          </w:p>
          <w:p w14:paraId="3266AC6A" w14:textId="167D4656" w:rsidR="003415E7" w:rsidRPr="00C255ED" w:rsidRDefault="003415E7" w:rsidP="003415E7">
            <w:pPr>
              <w:pStyle w:val="Header"/>
              <w:tabs>
                <w:tab w:val="left" w:pos="567"/>
                <w:tab w:val="left" w:pos="1134"/>
                <w:tab w:val="right" w:pos="9356"/>
              </w:tabs>
              <w:jc w:val="both"/>
            </w:pPr>
            <w:r w:rsidRPr="00C255ED">
              <w:rPr>
                <w:b/>
              </w:rPr>
              <w:t>M1</w:t>
            </w:r>
            <w:r w:rsidRPr="00C255ED">
              <w:t xml:space="preserve"> for 45, 90, 135, 180, </w:t>
            </w:r>
            <w:r w:rsidR="00361725" w:rsidRPr="00C255ED">
              <w:t>(</w:t>
            </w:r>
            <w:r w:rsidRPr="00C255ED">
              <w:t>...</w:t>
            </w:r>
            <w:r w:rsidR="00D720E7" w:rsidRPr="00C255ED">
              <w:t xml:space="preserve"> </w:t>
            </w:r>
            <w:r w:rsidR="00EE75A0">
              <w:t>22</w:t>
            </w:r>
            <w:r w:rsidR="00D720E7" w:rsidRPr="00C255ED">
              <w:t>5</w:t>
            </w:r>
            <w:r w:rsidR="00361725" w:rsidRPr="00C255ED">
              <w:t>)</w:t>
            </w:r>
          </w:p>
          <w:p w14:paraId="27F12E29" w14:textId="77777777" w:rsidR="003415E7" w:rsidRPr="00C255ED" w:rsidRDefault="003415E7" w:rsidP="003415E7">
            <w:pPr>
              <w:pStyle w:val="Header"/>
              <w:tabs>
                <w:tab w:val="left" w:pos="567"/>
                <w:tab w:val="left" w:pos="1134"/>
                <w:tab w:val="right" w:pos="9356"/>
              </w:tabs>
              <w:jc w:val="both"/>
            </w:pPr>
          </w:p>
        </w:tc>
        <w:tc>
          <w:tcPr>
            <w:tcW w:w="1044" w:type="pct"/>
            <w:shd w:val="clear" w:color="auto" w:fill="auto"/>
          </w:tcPr>
          <w:p w14:paraId="6A849197" w14:textId="3ADFE129" w:rsidR="003415E7" w:rsidRPr="00C255ED" w:rsidRDefault="0048326A" w:rsidP="003415E7">
            <w:r w:rsidRPr="00C255ED">
              <w:t xml:space="preserve">Accept final answer </w:t>
            </w:r>
            <w:r w:rsidR="000903FB">
              <w:t>2.25</w:t>
            </w:r>
            <w:r w:rsidRPr="00C255ED">
              <w:rPr>
                <w:sz w:val="11"/>
                <w:szCs w:val="11"/>
              </w:rPr>
              <w:t xml:space="preserve"> </w:t>
            </w:r>
            <w:r w:rsidR="000903FB">
              <w:t>m</w:t>
            </w:r>
            <w:r w:rsidR="00D720E7" w:rsidRPr="00C255ED">
              <w:t xml:space="preserve"> for 4 marks. Ideally “cm” would be crossed out but BOD if not</w:t>
            </w:r>
          </w:p>
          <w:p w14:paraId="7AD23E9F" w14:textId="77777777" w:rsidR="00684EC8" w:rsidRPr="00C255ED" w:rsidRDefault="00684EC8" w:rsidP="003415E7"/>
          <w:p w14:paraId="6EB941C2" w14:textId="77777777" w:rsidR="00684EC8" w:rsidRPr="00C255ED" w:rsidRDefault="00684EC8" w:rsidP="003415E7"/>
          <w:p w14:paraId="541CB42C" w14:textId="77777777" w:rsidR="003415E7" w:rsidRPr="00C255ED" w:rsidRDefault="00684EC8" w:rsidP="003415E7">
            <w:r w:rsidRPr="00C255ED">
              <w:t>May be in factor tree</w:t>
            </w:r>
          </w:p>
          <w:p w14:paraId="6C38F032" w14:textId="77777777" w:rsidR="003415E7" w:rsidRPr="00C255ED" w:rsidRDefault="00684EC8" w:rsidP="003415E7">
            <w:r w:rsidRPr="00C255ED">
              <w:t>Allow 9 and 5</w:t>
            </w:r>
          </w:p>
          <w:p w14:paraId="5F63A3CD" w14:textId="77777777" w:rsidR="003415E7" w:rsidRPr="00C255ED" w:rsidRDefault="003415E7" w:rsidP="003415E7"/>
          <w:p w14:paraId="0C8FD035" w14:textId="77777777" w:rsidR="003415E7" w:rsidRPr="00C255ED" w:rsidRDefault="003415E7" w:rsidP="003415E7"/>
          <w:p w14:paraId="043347D7" w14:textId="77777777" w:rsidR="003415E7" w:rsidRPr="00C255ED" w:rsidRDefault="003415E7" w:rsidP="003415E7"/>
          <w:p w14:paraId="3E57BAA1" w14:textId="77777777" w:rsidR="003415E7" w:rsidRPr="00C255ED" w:rsidRDefault="003415E7" w:rsidP="003415E7">
            <w:r w:rsidRPr="00C255ED">
              <w:t xml:space="preserve">Must have </w:t>
            </w:r>
            <w:r w:rsidR="00CE6B7B" w:rsidRPr="00C255ED">
              <w:t>first</w:t>
            </w:r>
            <w:r w:rsidRPr="00C255ED">
              <w:t xml:space="preserve"> 4 correct in each list</w:t>
            </w:r>
          </w:p>
          <w:p w14:paraId="469F7CD1" w14:textId="77777777" w:rsidR="00D720E7" w:rsidRPr="00C255ED" w:rsidRDefault="00D720E7" w:rsidP="00457627"/>
        </w:tc>
      </w:tr>
      <w:tr w:rsidR="003415E7" w:rsidRPr="00C255ED" w14:paraId="07C1F6DE" w14:textId="77777777" w:rsidTr="005D4AE9">
        <w:trPr>
          <w:cantSplit/>
        </w:trPr>
        <w:tc>
          <w:tcPr>
            <w:tcW w:w="207" w:type="pct"/>
            <w:shd w:val="clear" w:color="auto" w:fill="BFBFBF" w:themeFill="background1" w:themeFillShade="BF"/>
          </w:tcPr>
          <w:p w14:paraId="3F701F76" w14:textId="77777777" w:rsidR="003415E7" w:rsidRPr="00C255ED" w:rsidRDefault="00927353" w:rsidP="003415E7">
            <w:pPr>
              <w:rPr>
                <w:b/>
              </w:rPr>
            </w:pPr>
            <w:r w:rsidRPr="00C255ED">
              <w:rPr>
                <w:b/>
              </w:rPr>
              <w:t>18</w:t>
            </w:r>
          </w:p>
        </w:tc>
        <w:tc>
          <w:tcPr>
            <w:tcW w:w="172" w:type="pct"/>
            <w:shd w:val="clear" w:color="auto" w:fill="auto"/>
          </w:tcPr>
          <w:p w14:paraId="4B73BF6B" w14:textId="77777777" w:rsidR="003415E7" w:rsidRPr="00C255ED" w:rsidRDefault="00927353" w:rsidP="003415E7">
            <w:pPr>
              <w:rPr>
                <w:b/>
              </w:rPr>
            </w:pPr>
            <w:r w:rsidRPr="00C255ED">
              <w:rPr>
                <w:b/>
              </w:rPr>
              <w:t>(a)</w:t>
            </w:r>
          </w:p>
        </w:tc>
        <w:tc>
          <w:tcPr>
            <w:tcW w:w="295" w:type="pct"/>
            <w:shd w:val="clear" w:color="auto" w:fill="auto"/>
          </w:tcPr>
          <w:p w14:paraId="328345A3" w14:textId="77777777" w:rsidR="003415E7" w:rsidRPr="00C255ED" w:rsidRDefault="003415E7" w:rsidP="003415E7">
            <w:pPr>
              <w:rPr>
                <w:b/>
              </w:rPr>
            </w:pPr>
          </w:p>
        </w:tc>
        <w:tc>
          <w:tcPr>
            <w:tcW w:w="1419" w:type="pct"/>
            <w:shd w:val="clear" w:color="auto" w:fill="auto"/>
          </w:tcPr>
          <w:p w14:paraId="711348EA" w14:textId="3F1AB0F5" w:rsidR="003415E7" w:rsidRPr="00C255ED" w:rsidRDefault="00EE75A0" w:rsidP="003415E7">
            <w:pPr>
              <w:tabs>
                <w:tab w:val="left" w:pos="567"/>
                <w:tab w:val="left" w:pos="1418"/>
                <w:tab w:val="left" w:pos="1701"/>
              </w:tabs>
            </w:pPr>
            <w:r>
              <w:t>375</w:t>
            </w:r>
          </w:p>
          <w:p w14:paraId="0BE13CE3" w14:textId="77777777" w:rsidR="00927353" w:rsidRPr="00C255ED" w:rsidRDefault="00927353" w:rsidP="003415E7">
            <w:pPr>
              <w:tabs>
                <w:tab w:val="left" w:pos="567"/>
                <w:tab w:val="left" w:pos="1418"/>
                <w:tab w:val="left" w:pos="1701"/>
              </w:tabs>
            </w:pPr>
          </w:p>
        </w:tc>
        <w:tc>
          <w:tcPr>
            <w:tcW w:w="309" w:type="pct"/>
            <w:shd w:val="clear" w:color="auto" w:fill="auto"/>
          </w:tcPr>
          <w:p w14:paraId="5AE977F3" w14:textId="77777777" w:rsidR="003415E7" w:rsidRPr="00C255ED" w:rsidRDefault="00927353" w:rsidP="003415E7">
            <w:pPr>
              <w:jc w:val="center"/>
              <w:rPr>
                <w:b/>
              </w:rPr>
            </w:pPr>
            <w:r w:rsidRPr="00C255ED">
              <w:rPr>
                <w:b/>
              </w:rPr>
              <w:t>2</w:t>
            </w:r>
          </w:p>
        </w:tc>
        <w:tc>
          <w:tcPr>
            <w:tcW w:w="1554" w:type="pct"/>
            <w:shd w:val="clear" w:color="auto" w:fill="auto"/>
          </w:tcPr>
          <w:p w14:paraId="49AB9AEA" w14:textId="6841A6D4" w:rsidR="003415E7" w:rsidRPr="00C255ED" w:rsidRDefault="00927353" w:rsidP="003415E7">
            <w:pPr>
              <w:pStyle w:val="Header"/>
              <w:tabs>
                <w:tab w:val="left" w:pos="567"/>
                <w:tab w:val="left" w:pos="1134"/>
                <w:tab w:val="right" w:pos="9356"/>
              </w:tabs>
              <w:jc w:val="both"/>
            </w:pPr>
            <w:r w:rsidRPr="00C255ED">
              <w:rPr>
                <w:b/>
                <w:bCs/>
              </w:rPr>
              <w:t>M1</w:t>
            </w:r>
            <w:r w:rsidRPr="00C255ED">
              <w:t xml:space="preserve"> for 6</w:t>
            </w:r>
            <w:r w:rsidR="00EE75A0">
              <w:t>75</w:t>
            </w:r>
            <w:r w:rsidRPr="00C255ED">
              <w:t xml:space="preserve"> ÷ 1.</w:t>
            </w:r>
            <w:r w:rsidR="00EE75A0">
              <w:t>8</w:t>
            </w:r>
            <w:r w:rsidRPr="00C255ED">
              <w:t>[0]</w:t>
            </w:r>
            <w:r w:rsidR="00367EED" w:rsidRPr="00C255ED">
              <w:t xml:space="preserve"> oe</w:t>
            </w:r>
          </w:p>
        </w:tc>
        <w:tc>
          <w:tcPr>
            <w:tcW w:w="1044" w:type="pct"/>
            <w:shd w:val="clear" w:color="auto" w:fill="auto"/>
          </w:tcPr>
          <w:p w14:paraId="5762E397" w14:textId="7ECDDF56" w:rsidR="003415E7" w:rsidRPr="00C255ED" w:rsidRDefault="003415E7" w:rsidP="003415E7"/>
        </w:tc>
      </w:tr>
      <w:tr w:rsidR="003415E7" w:rsidRPr="00C255ED" w14:paraId="7043F952" w14:textId="77777777" w:rsidTr="005D4AE9">
        <w:trPr>
          <w:cantSplit/>
        </w:trPr>
        <w:tc>
          <w:tcPr>
            <w:tcW w:w="207" w:type="pct"/>
            <w:shd w:val="clear" w:color="auto" w:fill="BFBFBF" w:themeFill="background1" w:themeFillShade="BF"/>
          </w:tcPr>
          <w:p w14:paraId="3728626A" w14:textId="77777777" w:rsidR="003415E7" w:rsidRPr="00C255ED" w:rsidRDefault="003415E7" w:rsidP="003415E7">
            <w:pPr>
              <w:rPr>
                <w:b/>
              </w:rPr>
            </w:pPr>
          </w:p>
        </w:tc>
        <w:tc>
          <w:tcPr>
            <w:tcW w:w="172" w:type="pct"/>
            <w:shd w:val="clear" w:color="auto" w:fill="auto"/>
          </w:tcPr>
          <w:p w14:paraId="23544617" w14:textId="77777777" w:rsidR="003415E7" w:rsidRPr="00C255ED" w:rsidRDefault="00927353" w:rsidP="003415E7">
            <w:pPr>
              <w:rPr>
                <w:b/>
              </w:rPr>
            </w:pPr>
            <w:r w:rsidRPr="00C255ED">
              <w:rPr>
                <w:b/>
              </w:rPr>
              <w:t>(b)</w:t>
            </w:r>
          </w:p>
        </w:tc>
        <w:tc>
          <w:tcPr>
            <w:tcW w:w="295" w:type="pct"/>
            <w:shd w:val="clear" w:color="auto" w:fill="auto"/>
          </w:tcPr>
          <w:p w14:paraId="7311A211" w14:textId="77777777" w:rsidR="003415E7" w:rsidRPr="00C255ED" w:rsidRDefault="003415E7" w:rsidP="003415E7">
            <w:pPr>
              <w:rPr>
                <w:b/>
              </w:rPr>
            </w:pPr>
          </w:p>
        </w:tc>
        <w:tc>
          <w:tcPr>
            <w:tcW w:w="1419" w:type="pct"/>
            <w:shd w:val="clear" w:color="auto" w:fill="auto"/>
          </w:tcPr>
          <w:p w14:paraId="06834B7C" w14:textId="37F786C0" w:rsidR="003415E7" w:rsidRPr="00C255ED" w:rsidRDefault="00927353" w:rsidP="003415E7">
            <w:pPr>
              <w:tabs>
                <w:tab w:val="left" w:pos="567"/>
                <w:tab w:val="left" w:pos="1418"/>
                <w:tab w:val="left" w:pos="1701"/>
              </w:tabs>
              <w:rPr>
                <w:vertAlign w:val="superscript"/>
              </w:rPr>
            </w:pPr>
            <w:r w:rsidRPr="00C255ED">
              <w:t>1</w:t>
            </w:r>
            <w:r w:rsidR="003C3C0C">
              <w:t>8</w:t>
            </w:r>
            <w:r w:rsidRPr="00C255ED">
              <w:t>00</w:t>
            </w:r>
            <w:r w:rsidR="00A962E7" w:rsidRPr="00C255ED">
              <w:t xml:space="preserve"> or 1.</w:t>
            </w:r>
            <w:r w:rsidR="003C3C0C">
              <w:t>8</w:t>
            </w:r>
            <w:r w:rsidR="00A962E7" w:rsidRPr="00C255ED">
              <w:t xml:space="preserve"> </w:t>
            </w:r>
            <w:r w:rsidR="00A962E7" w:rsidRPr="00C255ED">
              <w:sym w:font="Symbol" w:char="F0B4"/>
            </w:r>
            <w:r w:rsidR="00A962E7" w:rsidRPr="00C255ED">
              <w:t xml:space="preserve"> 10</w:t>
            </w:r>
            <w:r w:rsidR="00A962E7" w:rsidRPr="00C255ED">
              <w:rPr>
                <w:vertAlign w:val="superscript"/>
              </w:rPr>
              <w:t>3</w:t>
            </w:r>
          </w:p>
          <w:p w14:paraId="75F37756" w14:textId="77777777" w:rsidR="00927353" w:rsidRPr="00C255ED" w:rsidRDefault="00927353" w:rsidP="003415E7">
            <w:pPr>
              <w:tabs>
                <w:tab w:val="left" w:pos="567"/>
                <w:tab w:val="left" w:pos="1418"/>
                <w:tab w:val="left" w:pos="1701"/>
              </w:tabs>
            </w:pPr>
          </w:p>
        </w:tc>
        <w:tc>
          <w:tcPr>
            <w:tcW w:w="309" w:type="pct"/>
            <w:shd w:val="clear" w:color="auto" w:fill="auto"/>
          </w:tcPr>
          <w:p w14:paraId="18360D4A" w14:textId="77777777" w:rsidR="003415E7" w:rsidRPr="00C255ED" w:rsidRDefault="00927353" w:rsidP="003415E7">
            <w:pPr>
              <w:jc w:val="center"/>
              <w:rPr>
                <w:b/>
              </w:rPr>
            </w:pPr>
            <w:r w:rsidRPr="00C255ED">
              <w:rPr>
                <w:b/>
              </w:rPr>
              <w:t>1</w:t>
            </w:r>
          </w:p>
        </w:tc>
        <w:tc>
          <w:tcPr>
            <w:tcW w:w="1554" w:type="pct"/>
            <w:shd w:val="clear" w:color="auto" w:fill="auto"/>
          </w:tcPr>
          <w:p w14:paraId="6CA88AD9" w14:textId="77777777" w:rsidR="003415E7" w:rsidRPr="00C255ED" w:rsidRDefault="003415E7" w:rsidP="003415E7">
            <w:pPr>
              <w:tabs>
                <w:tab w:val="left" w:pos="567"/>
                <w:tab w:val="left" w:pos="1134"/>
                <w:tab w:val="left" w:pos="1701"/>
              </w:tabs>
            </w:pPr>
          </w:p>
        </w:tc>
        <w:tc>
          <w:tcPr>
            <w:tcW w:w="1044" w:type="pct"/>
            <w:shd w:val="clear" w:color="auto" w:fill="auto"/>
          </w:tcPr>
          <w:p w14:paraId="18E3A52A" w14:textId="77777777" w:rsidR="003415E7" w:rsidRPr="00C255ED" w:rsidRDefault="003415E7" w:rsidP="003415E7">
            <w:pPr>
              <w:rPr>
                <w:vertAlign w:val="superscript"/>
              </w:rPr>
            </w:pPr>
          </w:p>
        </w:tc>
      </w:tr>
      <w:tr w:rsidR="00927353" w:rsidRPr="00C255ED" w14:paraId="70E0301D" w14:textId="77777777" w:rsidTr="005D4AE9">
        <w:trPr>
          <w:cantSplit/>
        </w:trPr>
        <w:tc>
          <w:tcPr>
            <w:tcW w:w="207" w:type="pct"/>
            <w:shd w:val="clear" w:color="auto" w:fill="BFBFBF" w:themeFill="background1" w:themeFillShade="BF"/>
          </w:tcPr>
          <w:p w14:paraId="7AC0C069" w14:textId="77777777" w:rsidR="00927353" w:rsidRPr="00C255ED" w:rsidRDefault="00927353" w:rsidP="00927353">
            <w:pPr>
              <w:rPr>
                <w:b/>
              </w:rPr>
            </w:pPr>
            <w:r w:rsidRPr="00C255ED">
              <w:rPr>
                <w:b/>
              </w:rPr>
              <w:t>19</w:t>
            </w:r>
          </w:p>
        </w:tc>
        <w:tc>
          <w:tcPr>
            <w:tcW w:w="172" w:type="pct"/>
            <w:shd w:val="clear" w:color="auto" w:fill="auto"/>
          </w:tcPr>
          <w:p w14:paraId="4FA285A3" w14:textId="77777777" w:rsidR="00927353" w:rsidRPr="00C255ED" w:rsidRDefault="00927353" w:rsidP="00927353">
            <w:pPr>
              <w:rPr>
                <w:b/>
              </w:rPr>
            </w:pPr>
            <w:r w:rsidRPr="00C255ED">
              <w:rPr>
                <w:b/>
              </w:rPr>
              <w:t>(a)</w:t>
            </w:r>
          </w:p>
        </w:tc>
        <w:tc>
          <w:tcPr>
            <w:tcW w:w="295" w:type="pct"/>
            <w:shd w:val="clear" w:color="auto" w:fill="auto"/>
          </w:tcPr>
          <w:p w14:paraId="28EDA40B" w14:textId="77777777" w:rsidR="00927353" w:rsidRPr="00C255ED" w:rsidRDefault="00927353" w:rsidP="00927353">
            <w:pPr>
              <w:rPr>
                <w:b/>
              </w:rPr>
            </w:pPr>
          </w:p>
        </w:tc>
        <w:tc>
          <w:tcPr>
            <w:tcW w:w="1419" w:type="pct"/>
            <w:shd w:val="clear" w:color="auto" w:fill="auto"/>
          </w:tcPr>
          <w:p w14:paraId="3FBB0E11" w14:textId="39AC58AC" w:rsidR="00927353" w:rsidRPr="00C255ED" w:rsidRDefault="00927353" w:rsidP="00927353">
            <w:pPr>
              <w:tabs>
                <w:tab w:val="left" w:pos="567"/>
                <w:tab w:val="left" w:pos="1418"/>
                <w:tab w:val="left" w:pos="1701"/>
              </w:tabs>
            </w:pPr>
            <w:r w:rsidRPr="00C255ED">
              <w:rPr>
                <w:i/>
              </w:rPr>
              <w:t>x</w:t>
            </w:r>
            <w:r w:rsidRPr="00C255ED">
              <w:rPr>
                <w:vertAlign w:val="superscript"/>
              </w:rPr>
              <w:t>2</w:t>
            </w:r>
            <w:r w:rsidRPr="00C255ED">
              <w:t xml:space="preserve"> + [1]</w:t>
            </w:r>
            <w:r w:rsidRPr="00C255ED">
              <w:rPr>
                <w:i/>
              </w:rPr>
              <w:t>x</w:t>
            </w:r>
            <w:r w:rsidRPr="00C255ED">
              <w:t xml:space="preserve"> – </w:t>
            </w:r>
            <w:r w:rsidR="00554266">
              <w:t>3</w:t>
            </w:r>
            <w:r w:rsidRPr="00C255ED">
              <w:t>0 final answer</w:t>
            </w:r>
          </w:p>
          <w:p w14:paraId="06177460" w14:textId="77777777" w:rsidR="00927353" w:rsidRPr="00C255ED" w:rsidRDefault="00927353" w:rsidP="00927353">
            <w:pPr>
              <w:tabs>
                <w:tab w:val="left" w:pos="567"/>
                <w:tab w:val="left" w:pos="1418"/>
                <w:tab w:val="left" w:pos="1701"/>
              </w:tabs>
            </w:pPr>
          </w:p>
        </w:tc>
        <w:tc>
          <w:tcPr>
            <w:tcW w:w="309" w:type="pct"/>
            <w:shd w:val="clear" w:color="auto" w:fill="auto"/>
          </w:tcPr>
          <w:p w14:paraId="4CD84451" w14:textId="77777777" w:rsidR="00927353" w:rsidRPr="00C255ED" w:rsidRDefault="00927353" w:rsidP="00927353">
            <w:pPr>
              <w:jc w:val="center"/>
              <w:rPr>
                <w:b/>
              </w:rPr>
            </w:pPr>
            <w:r w:rsidRPr="00C255ED">
              <w:rPr>
                <w:b/>
              </w:rPr>
              <w:t>2</w:t>
            </w:r>
          </w:p>
        </w:tc>
        <w:tc>
          <w:tcPr>
            <w:tcW w:w="1554" w:type="pct"/>
            <w:shd w:val="clear" w:color="auto" w:fill="auto"/>
          </w:tcPr>
          <w:p w14:paraId="1FC1AF2B" w14:textId="77777777" w:rsidR="002D7BA2" w:rsidRPr="00C255ED" w:rsidRDefault="00927353" w:rsidP="00927353">
            <w:pPr>
              <w:tabs>
                <w:tab w:val="left" w:pos="567"/>
                <w:tab w:val="left" w:pos="1418"/>
                <w:tab w:val="left" w:pos="1701"/>
              </w:tabs>
            </w:pPr>
            <w:r w:rsidRPr="00C255ED">
              <w:rPr>
                <w:b/>
              </w:rPr>
              <w:t>M1</w:t>
            </w:r>
            <w:r w:rsidRPr="00C255ED">
              <w:t xml:space="preserve"> for at least three of </w:t>
            </w:r>
          </w:p>
          <w:p w14:paraId="6469D2FF" w14:textId="16EE6ACE" w:rsidR="00927353" w:rsidRPr="00C255ED" w:rsidRDefault="002D7BA2" w:rsidP="00927353">
            <w:pPr>
              <w:tabs>
                <w:tab w:val="left" w:pos="567"/>
                <w:tab w:val="left" w:pos="1418"/>
                <w:tab w:val="left" w:pos="1701"/>
              </w:tabs>
            </w:pPr>
            <w:r w:rsidRPr="00C255ED">
              <w:tab/>
            </w:r>
            <w:r w:rsidR="00927353" w:rsidRPr="00C255ED">
              <w:rPr>
                <w:i/>
              </w:rPr>
              <w:t>x</w:t>
            </w:r>
            <w:r w:rsidR="00927353" w:rsidRPr="00C255ED">
              <w:rPr>
                <w:vertAlign w:val="superscript"/>
              </w:rPr>
              <w:t>2</w:t>
            </w:r>
            <w:r w:rsidR="00927353" w:rsidRPr="00C255ED">
              <w:t xml:space="preserve"> ,  [+]</w:t>
            </w:r>
            <w:r w:rsidR="00554266">
              <w:t>6</w:t>
            </w:r>
            <w:r w:rsidR="00927353" w:rsidRPr="00C255ED">
              <w:rPr>
                <w:i/>
              </w:rPr>
              <w:t>x</w:t>
            </w:r>
            <w:r w:rsidR="00927353" w:rsidRPr="00C255ED">
              <w:t xml:space="preserve"> , − </w:t>
            </w:r>
            <w:r w:rsidR="00554266">
              <w:t>5</w:t>
            </w:r>
            <w:r w:rsidR="00927353" w:rsidRPr="00C255ED">
              <w:rPr>
                <w:i/>
              </w:rPr>
              <w:t>x</w:t>
            </w:r>
            <w:r w:rsidR="00927353" w:rsidRPr="00C255ED">
              <w:t xml:space="preserve"> , </w:t>
            </w:r>
            <w:r w:rsidR="00DB5187" w:rsidRPr="00DB5187">
              <w:t>– 30</w:t>
            </w:r>
          </w:p>
          <w:p w14:paraId="4AD05A53" w14:textId="77777777" w:rsidR="00927353" w:rsidRPr="00C255ED" w:rsidRDefault="00927353" w:rsidP="00927353">
            <w:pPr>
              <w:pStyle w:val="Header"/>
              <w:tabs>
                <w:tab w:val="left" w:pos="567"/>
                <w:tab w:val="left" w:pos="1134"/>
                <w:tab w:val="right" w:pos="9356"/>
              </w:tabs>
              <w:jc w:val="both"/>
            </w:pPr>
          </w:p>
        </w:tc>
        <w:tc>
          <w:tcPr>
            <w:tcW w:w="1044" w:type="pct"/>
            <w:shd w:val="clear" w:color="auto" w:fill="auto"/>
          </w:tcPr>
          <w:p w14:paraId="36260C40" w14:textId="77777777" w:rsidR="00927353" w:rsidRPr="00C255ED" w:rsidRDefault="00210B56" w:rsidP="00927353">
            <w:pPr>
              <w:tabs>
                <w:tab w:val="left" w:pos="567"/>
                <w:tab w:val="left" w:pos="1418"/>
                <w:tab w:val="left" w:pos="1701"/>
              </w:tabs>
            </w:pPr>
            <w:r w:rsidRPr="00C255ED">
              <w:t>M1 m</w:t>
            </w:r>
            <w:r w:rsidR="00927353" w:rsidRPr="00C255ED">
              <w:t>ay be seen in a table</w:t>
            </w:r>
          </w:p>
          <w:p w14:paraId="6CB0D4E1" w14:textId="77777777" w:rsidR="00D720E7" w:rsidRPr="00C255ED" w:rsidRDefault="00D720E7" w:rsidP="00927353">
            <w:pPr>
              <w:tabs>
                <w:tab w:val="left" w:pos="567"/>
                <w:tab w:val="left" w:pos="1418"/>
                <w:tab w:val="left" w:pos="1701"/>
              </w:tabs>
            </w:pPr>
            <w:r w:rsidRPr="00C255ED">
              <w:t xml:space="preserve">e.g. </w:t>
            </w:r>
          </w:p>
          <w:tbl>
            <w:tblPr>
              <w:tblStyle w:val="TableGrid"/>
              <w:tblW w:w="0" w:type="auto"/>
              <w:tblLook w:val="04A0" w:firstRow="1" w:lastRow="0" w:firstColumn="1" w:lastColumn="0" w:noHBand="0" w:noVBand="1"/>
            </w:tblPr>
            <w:tblGrid>
              <w:gridCol w:w="737"/>
              <w:gridCol w:w="737"/>
              <w:gridCol w:w="737"/>
            </w:tblGrid>
            <w:tr w:rsidR="00D720E7" w:rsidRPr="00C255ED" w14:paraId="637451C8" w14:textId="77777777" w:rsidTr="0059243B">
              <w:tc>
                <w:tcPr>
                  <w:tcW w:w="737" w:type="dxa"/>
                  <w:shd w:val="clear" w:color="auto" w:fill="F2F2F2" w:themeFill="background1" w:themeFillShade="F2"/>
                  <w:vAlign w:val="center"/>
                </w:tcPr>
                <w:p w14:paraId="56E3AF94" w14:textId="77777777" w:rsidR="00D720E7" w:rsidRPr="00C255ED" w:rsidRDefault="00D720E7" w:rsidP="00210B56">
                  <w:pPr>
                    <w:tabs>
                      <w:tab w:val="left" w:pos="567"/>
                      <w:tab w:val="left" w:pos="1418"/>
                      <w:tab w:val="left" w:pos="1701"/>
                    </w:tabs>
                    <w:jc w:val="center"/>
                  </w:pPr>
                </w:p>
              </w:tc>
              <w:tc>
                <w:tcPr>
                  <w:tcW w:w="737" w:type="dxa"/>
                  <w:shd w:val="clear" w:color="auto" w:fill="F2F2F2" w:themeFill="background1" w:themeFillShade="F2"/>
                  <w:vAlign w:val="center"/>
                </w:tcPr>
                <w:p w14:paraId="77D393B5" w14:textId="77777777" w:rsidR="00D720E7" w:rsidRPr="00C255ED" w:rsidRDefault="00D720E7" w:rsidP="00210B56">
                  <w:pPr>
                    <w:tabs>
                      <w:tab w:val="left" w:pos="567"/>
                      <w:tab w:val="left" w:pos="1418"/>
                      <w:tab w:val="left" w:pos="1701"/>
                    </w:tabs>
                    <w:jc w:val="center"/>
                    <w:rPr>
                      <w:i/>
                    </w:rPr>
                  </w:pPr>
                  <w:r w:rsidRPr="00C255ED">
                    <w:rPr>
                      <w:i/>
                    </w:rPr>
                    <w:t>x</w:t>
                  </w:r>
                </w:p>
              </w:tc>
              <w:tc>
                <w:tcPr>
                  <w:tcW w:w="737" w:type="dxa"/>
                  <w:shd w:val="clear" w:color="auto" w:fill="F2F2F2" w:themeFill="background1" w:themeFillShade="F2"/>
                  <w:vAlign w:val="center"/>
                </w:tcPr>
                <w:p w14:paraId="0AD689E2" w14:textId="66501FFE" w:rsidR="00D720E7" w:rsidRPr="00C255ED" w:rsidRDefault="00554266" w:rsidP="00210B56">
                  <w:pPr>
                    <w:tabs>
                      <w:tab w:val="left" w:pos="567"/>
                      <w:tab w:val="left" w:pos="1418"/>
                      <w:tab w:val="left" w:pos="1701"/>
                    </w:tabs>
                    <w:jc w:val="center"/>
                  </w:pPr>
                  <w:r>
                    <w:t>[+]</w:t>
                  </w:r>
                  <w:r w:rsidR="00D720E7" w:rsidRPr="00C255ED">
                    <w:t xml:space="preserve"> </w:t>
                  </w:r>
                  <w:r>
                    <w:t>6</w:t>
                  </w:r>
                </w:p>
              </w:tc>
            </w:tr>
            <w:tr w:rsidR="00D720E7" w:rsidRPr="00C255ED" w14:paraId="756EBD5F" w14:textId="77777777" w:rsidTr="0059243B">
              <w:tc>
                <w:tcPr>
                  <w:tcW w:w="737" w:type="dxa"/>
                  <w:shd w:val="clear" w:color="auto" w:fill="F2F2F2" w:themeFill="background1" w:themeFillShade="F2"/>
                  <w:vAlign w:val="center"/>
                </w:tcPr>
                <w:p w14:paraId="007245B8" w14:textId="77777777" w:rsidR="00D720E7" w:rsidRPr="00C255ED" w:rsidRDefault="00D720E7" w:rsidP="00210B56">
                  <w:pPr>
                    <w:tabs>
                      <w:tab w:val="left" w:pos="567"/>
                      <w:tab w:val="left" w:pos="1418"/>
                      <w:tab w:val="left" w:pos="1701"/>
                    </w:tabs>
                    <w:jc w:val="center"/>
                    <w:rPr>
                      <w:i/>
                    </w:rPr>
                  </w:pPr>
                  <w:r w:rsidRPr="00C255ED">
                    <w:rPr>
                      <w:i/>
                    </w:rPr>
                    <w:t>x</w:t>
                  </w:r>
                </w:p>
              </w:tc>
              <w:tc>
                <w:tcPr>
                  <w:tcW w:w="737" w:type="dxa"/>
                  <w:vAlign w:val="center"/>
                </w:tcPr>
                <w:p w14:paraId="3AE95213" w14:textId="77777777" w:rsidR="00D720E7" w:rsidRPr="00C255ED" w:rsidRDefault="00210B56" w:rsidP="00210B56">
                  <w:pPr>
                    <w:tabs>
                      <w:tab w:val="left" w:pos="567"/>
                      <w:tab w:val="left" w:pos="1418"/>
                      <w:tab w:val="left" w:pos="1701"/>
                    </w:tabs>
                    <w:jc w:val="center"/>
                    <w:rPr>
                      <w:vertAlign w:val="superscript"/>
                    </w:rPr>
                  </w:pPr>
                  <w:r w:rsidRPr="00C255ED">
                    <w:rPr>
                      <w:i/>
                    </w:rPr>
                    <w:t>x</w:t>
                  </w:r>
                  <w:r w:rsidRPr="00C255ED">
                    <w:rPr>
                      <w:vertAlign w:val="superscript"/>
                    </w:rPr>
                    <w:t>2</w:t>
                  </w:r>
                </w:p>
              </w:tc>
              <w:tc>
                <w:tcPr>
                  <w:tcW w:w="737" w:type="dxa"/>
                  <w:vAlign w:val="center"/>
                </w:tcPr>
                <w:p w14:paraId="23FE7F84" w14:textId="2AE851C1" w:rsidR="00D720E7" w:rsidRPr="00C255ED" w:rsidRDefault="00554266" w:rsidP="00210B56">
                  <w:pPr>
                    <w:tabs>
                      <w:tab w:val="left" w:pos="567"/>
                      <w:tab w:val="left" w:pos="1418"/>
                      <w:tab w:val="left" w:pos="1701"/>
                    </w:tabs>
                    <w:jc w:val="center"/>
                  </w:pPr>
                  <w:r>
                    <w:t>[+]6</w:t>
                  </w:r>
                  <w:r w:rsidR="00210B56" w:rsidRPr="00C255ED">
                    <w:rPr>
                      <w:i/>
                    </w:rPr>
                    <w:t>x</w:t>
                  </w:r>
                </w:p>
              </w:tc>
            </w:tr>
            <w:tr w:rsidR="00D720E7" w:rsidRPr="00C255ED" w14:paraId="75E3C5EF" w14:textId="77777777" w:rsidTr="0059243B">
              <w:tc>
                <w:tcPr>
                  <w:tcW w:w="737" w:type="dxa"/>
                  <w:shd w:val="clear" w:color="auto" w:fill="F2F2F2" w:themeFill="background1" w:themeFillShade="F2"/>
                  <w:vAlign w:val="center"/>
                </w:tcPr>
                <w:p w14:paraId="3463DE39" w14:textId="2D9523F8" w:rsidR="00D720E7" w:rsidRPr="00C255ED" w:rsidRDefault="00554266" w:rsidP="00210B56">
                  <w:pPr>
                    <w:tabs>
                      <w:tab w:val="left" w:pos="567"/>
                      <w:tab w:val="left" w:pos="1418"/>
                      <w:tab w:val="left" w:pos="1701"/>
                    </w:tabs>
                    <w:jc w:val="center"/>
                  </w:pPr>
                  <w:r>
                    <w:sym w:font="Symbol" w:char="F02D"/>
                  </w:r>
                  <w:r w:rsidR="00D720E7" w:rsidRPr="00C255ED">
                    <w:t xml:space="preserve"> 5</w:t>
                  </w:r>
                </w:p>
              </w:tc>
              <w:tc>
                <w:tcPr>
                  <w:tcW w:w="737" w:type="dxa"/>
                  <w:vAlign w:val="center"/>
                </w:tcPr>
                <w:p w14:paraId="7650FC28" w14:textId="4D91A62D" w:rsidR="00D720E7" w:rsidRPr="00C255ED" w:rsidRDefault="00554266" w:rsidP="00210B56">
                  <w:pPr>
                    <w:tabs>
                      <w:tab w:val="left" w:pos="567"/>
                      <w:tab w:val="left" w:pos="1418"/>
                      <w:tab w:val="left" w:pos="1701"/>
                    </w:tabs>
                    <w:jc w:val="center"/>
                  </w:pPr>
                  <w:r>
                    <w:sym w:font="Symbol" w:char="F02D"/>
                  </w:r>
                  <w:r w:rsidR="00210B56" w:rsidRPr="00C255ED">
                    <w:t>5</w:t>
                  </w:r>
                  <w:r w:rsidR="00210B56" w:rsidRPr="00C255ED">
                    <w:rPr>
                      <w:i/>
                    </w:rPr>
                    <w:t>x</w:t>
                  </w:r>
                </w:p>
              </w:tc>
              <w:tc>
                <w:tcPr>
                  <w:tcW w:w="737" w:type="dxa"/>
                  <w:vAlign w:val="center"/>
                </w:tcPr>
                <w:p w14:paraId="1BE6875D" w14:textId="256331D0" w:rsidR="00D720E7" w:rsidRPr="00C255ED" w:rsidRDefault="00554266" w:rsidP="00210B56">
                  <w:pPr>
                    <w:tabs>
                      <w:tab w:val="left" w:pos="567"/>
                      <w:tab w:val="left" w:pos="1418"/>
                      <w:tab w:val="left" w:pos="1701"/>
                    </w:tabs>
                    <w:jc w:val="center"/>
                  </w:pPr>
                  <w:r>
                    <w:sym w:font="Symbol" w:char="F02D"/>
                  </w:r>
                  <w:r>
                    <w:t>3</w:t>
                  </w:r>
                  <w:r w:rsidR="00210B56" w:rsidRPr="00C255ED">
                    <w:t>0</w:t>
                  </w:r>
                </w:p>
              </w:tc>
            </w:tr>
          </w:tbl>
          <w:p w14:paraId="3E2D6925" w14:textId="77777777" w:rsidR="00D720E7" w:rsidRPr="00C255ED" w:rsidRDefault="00D720E7" w:rsidP="00927353">
            <w:pPr>
              <w:tabs>
                <w:tab w:val="left" w:pos="567"/>
                <w:tab w:val="left" w:pos="1418"/>
                <w:tab w:val="left" w:pos="1701"/>
              </w:tabs>
            </w:pPr>
          </w:p>
          <w:p w14:paraId="6F278C13" w14:textId="77777777" w:rsidR="00927353" w:rsidRPr="00C255ED" w:rsidRDefault="00927353" w:rsidP="00927353">
            <w:pPr>
              <w:tabs>
                <w:tab w:val="left" w:pos="567"/>
                <w:tab w:val="left" w:pos="1418"/>
                <w:tab w:val="left" w:pos="1701"/>
              </w:tabs>
            </w:pPr>
            <w:r w:rsidRPr="00C255ED">
              <w:t>[1]</w:t>
            </w:r>
            <w:r w:rsidRPr="00C255ED">
              <w:rPr>
                <w:i/>
              </w:rPr>
              <w:t>x</w:t>
            </w:r>
            <w:r w:rsidRPr="00C255ED">
              <w:t xml:space="preserve"> counts as two terms</w:t>
            </w:r>
          </w:p>
          <w:p w14:paraId="5B35BAB9" w14:textId="697AD219" w:rsidR="00927353" w:rsidRPr="00C255ED" w:rsidRDefault="00523FB9" w:rsidP="00927353">
            <w:r w:rsidRPr="00C255ED">
              <w:t xml:space="preserve">M1 for </w:t>
            </w:r>
            <w:r w:rsidRPr="00C255ED">
              <w:rPr>
                <w:i/>
              </w:rPr>
              <w:t>x</w:t>
            </w:r>
            <w:r w:rsidRPr="00C255ED">
              <w:rPr>
                <w:vertAlign w:val="superscript"/>
              </w:rPr>
              <w:t>2</w:t>
            </w:r>
            <w:r w:rsidRPr="00C255ED">
              <w:t xml:space="preserve"> + [1]</w:t>
            </w:r>
            <w:r w:rsidRPr="00C255ED">
              <w:rPr>
                <w:i/>
              </w:rPr>
              <w:t>x</w:t>
            </w:r>
            <w:r w:rsidRPr="00C255ED">
              <w:t xml:space="preserve"> + – </w:t>
            </w:r>
            <w:r w:rsidR="00554266">
              <w:t>3</w:t>
            </w:r>
            <w:r w:rsidRPr="00C255ED">
              <w:t>0</w:t>
            </w:r>
          </w:p>
          <w:p w14:paraId="374934EF" w14:textId="77777777" w:rsidR="00523FB9" w:rsidRPr="00C255ED" w:rsidRDefault="00523FB9" w:rsidP="00927353"/>
          <w:p w14:paraId="0E80739E" w14:textId="043A5732" w:rsidR="00AD33F5" w:rsidRPr="00C255ED" w:rsidRDefault="00AD33F5" w:rsidP="00927353">
            <w:pPr>
              <w:rPr>
                <w:vertAlign w:val="superscript"/>
              </w:rPr>
            </w:pPr>
            <w:r w:rsidRPr="00C255ED">
              <w:t xml:space="preserve">Do not accept poor algebra </w:t>
            </w:r>
            <w:r w:rsidR="00ED5B5F" w:rsidRPr="00C255ED">
              <w:t>e.g.</w:t>
            </w:r>
            <w:r w:rsidRPr="00C255ED">
              <w:t xml:space="preserve"> </w:t>
            </w:r>
            <w:r w:rsidRPr="00C255ED">
              <w:rPr>
                <w:i/>
              </w:rPr>
              <w:t>x</w:t>
            </w:r>
            <w:r w:rsidR="00554266">
              <w:t>6</w:t>
            </w:r>
            <w:r w:rsidRPr="00C255ED">
              <w:t xml:space="preserve"> for </w:t>
            </w:r>
            <w:r w:rsidR="004C0D50">
              <w:t>6</w:t>
            </w:r>
            <w:r w:rsidRPr="00C255ED">
              <w:rPr>
                <w:i/>
              </w:rPr>
              <w:t>x</w:t>
            </w:r>
            <w:r w:rsidRPr="00C255ED">
              <w:t xml:space="preserve"> or </w:t>
            </w:r>
            <w:r w:rsidRPr="00C255ED">
              <w:rPr>
                <w:i/>
              </w:rPr>
              <w:t xml:space="preserve">x </w:t>
            </w:r>
            <w:r w:rsidRPr="00C255ED">
              <w:sym w:font="Symbol" w:char="F0B4"/>
            </w:r>
            <w:r w:rsidRPr="00C255ED">
              <w:t xml:space="preserve"> </w:t>
            </w:r>
            <w:r w:rsidRPr="00C255ED">
              <w:rPr>
                <w:i/>
              </w:rPr>
              <w:t>x</w:t>
            </w:r>
            <w:r w:rsidRPr="00C255ED">
              <w:t xml:space="preserve"> for </w:t>
            </w:r>
            <w:r w:rsidRPr="00C255ED">
              <w:rPr>
                <w:i/>
              </w:rPr>
              <w:t>x</w:t>
            </w:r>
            <w:r w:rsidRPr="00C255ED">
              <w:rPr>
                <w:vertAlign w:val="superscript"/>
              </w:rPr>
              <w:t>2</w:t>
            </w:r>
          </w:p>
        </w:tc>
      </w:tr>
      <w:tr w:rsidR="00927353" w:rsidRPr="00C255ED" w14:paraId="61BE0687" w14:textId="77777777" w:rsidTr="005D4AE9">
        <w:trPr>
          <w:cantSplit/>
        </w:trPr>
        <w:tc>
          <w:tcPr>
            <w:tcW w:w="207" w:type="pct"/>
            <w:shd w:val="clear" w:color="auto" w:fill="BFBFBF" w:themeFill="background1" w:themeFillShade="BF"/>
          </w:tcPr>
          <w:p w14:paraId="63A2BFD2" w14:textId="77777777" w:rsidR="00927353" w:rsidRPr="00C255ED" w:rsidRDefault="00927353" w:rsidP="00927353">
            <w:pPr>
              <w:rPr>
                <w:b/>
              </w:rPr>
            </w:pPr>
          </w:p>
        </w:tc>
        <w:tc>
          <w:tcPr>
            <w:tcW w:w="172" w:type="pct"/>
            <w:shd w:val="clear" w:color="auto" w:fill="auto"/>
          </w:tcPr>
          <w:p w14:paraId="75A5BBB8" w14:textId="77777777" w:rsidR="00927353" w:rsidRPr="00C255ED" w:rsidRDefault="00927353" w:rsidP="00927353">
            <w:pPr>
              <w:rPr>
                <w:b/>
              </w:rPr>
            </w:pPr>
            <w:r w:rsidRPr="00C255ED">
              <w:rPr>
                <w:b/>
              </w:rPr>
              <w:t>(b)</w:t>
            </w:r>
          </w:p>
        </w:tc>
        <w:tc>
          <w:tcPr>
            <w:tcW w:w="295" w:type="pct"/>
            <w:shd w:val="clear" w:color="auto" w:fill="auto"/>
          </w:tcPr>
          <w:p w14:paraId="721F7947" w14:textId="77777777" w:rsidR="00927353" w:rsidRPr="00C255ED" w:rsidRDefault="00927353" w:rsidP="00927353">
            <w:pPr>
              <w:rPr>
                <w:b/>
              </w:rPr>
            </w:pPr>
          </w:p>
        </w:tc>
        <w:tc>
          <w:tcPr>
            <w:tcW w:w="1419" w:type="pct"/>
            <w:shd w:val="clear" w:color="auto" w:fill="auto"/>
          </w:tcPr>
          <w:p w14:paraId="3C7C8750" w14:textId="361E2850" w:rsidR="00927353" w:rsidRPr="00C255ED" w:rsidRDefault="00927353" w:rsidP="00927353">
            <w:pPr>
              <w:tabs>
                <w:tab w:val="left" w:pos="567"/>
                <w:tab w:val="left" w:pos="1418"/>
                <w:tab w:val="left" w:pos="1701"/>
              </w:tabs>
            </w:pPr>
            <w:r w:rsidRPr="00C255ED">
              <w:t>(</w:t>
            </w:r>
            <w:r w:rsidRPr="00C255ED">
              <w:rPr>
                <w:i/>
              </w:rPr>
              <w:t>x</w:t>
            </w:r>
            <w:r w:rsidRPr="00C255ED">
              <w:t xml:space="preserve"> – </w:t>
            </w:r>
            <w:r w:rsidR="00554266">
              <w:t>6</w:t>
            </w:r>
            <w:r w:rsidRPr="00C255ED">
              <w:t>)(</w:t>
            </w:r>
            <w:r w:rsidRPr="00C255ED">
              <w:rPr>
                <w:i/>
              </w:rPr>
              <w:t>x</w:t>
            </w:r>
            <w:r w:rsidRPr="00C255ED">
              <w:t xml:space="preserve"> + </w:t>
            </w:r>
            <w:r w:rsidR="00554266">
              <w:t>6</w:t>
            </w:r>
            <w:r w:rsidRPr="00C255ED">
              <w:t>)</w:t>
            </w:r>
            <w:r w:rsidR="00210B56" w:rsidRPr="00C255ED">
              <w:t xml:space="preserve">    final answer</w:t>
            </w:r>
          </w:p>
          <w:p w14:paraId="105FDEE8" w14:textId="77777777" w:rsidR="00927353" w:rsidRPr="00C255ED" w:rsidRDefault="00927353" w:rsidP="00927353">
            <w:pPr>
              <w:tabs>
                <w:tab w:val="left" w:pos="567"/>
                <w:tab w:val="left" w:pos="1418"/>
                <w:tab w:val="left" w:pos="1701"/>
              </w:tabs>
            </w:pPr>
          </w:p>
        </w:tc>
        <w:tc>
          <w:tcPr>
            <w:tcW w:w="309" w:type="pct"/>
            <w:shd w:val="clear" w:color="auto" w:fill="auto"/>
          </w:tcPr>
          <w:p w14:paraId="48F731C3" w14:textId="77777777" w:rsidR="00927353" w:rsidRPr="00C255ED" w:rsidRDefault="00927353" w:rsidP="00927353">
            <w:pPr>
              <w:jc w:val="center"/>
              <w:rPr>
                <w:b/>
              </w:rPr>
            </w:pPr>
            <w:r w:rsidRPr="00C255ED">
              <w:rPr>
                <w:b/>
              </w:rPr>
              <w:t>1</w:t>
            </w:r>
          </w:p>
        </w:tc>
        <w:tc>
          <w:tcPr>
            <w:tcW w:w="1554" w:type="pct"/>
            <w:shd w:val="clear" w:color="auto" w:fill="auto"/>
          </w:tcPr>
          <w:p w14:paraId="4E3CEA9E" w14:textId="77777777" w:rsidR="00927353" w:rsidRPr="00C255ED" w:rsidRDefault="00927353" w:rsidP="00927353">
            <w:pPr>
              <w:pStyle w:val="Header"/>
              <w:tabs>
                <w:tab w:val="left" w:pos="567"/>
                <w:tab w:val="left" w:pos="1134"/>
                <w:tab w:val="right" w:pos="9356"/>
              </w:tabs>
              <w:jc w:val="both"/>
            </w:pPr>
          </w:p>
        </w:tc>
        <w:tc>
          <w:tcPr>
            <w:tcW w:w="1044" w:type="pct"/>
            <w:shd w:val="clear" w:color="auto" w:fill="auto"/>
          </w:tcPr>
          <w:p w14:paraId="12019501" w14:textId="77777777" w:rsidR="00927353" w:rsidRPr="00C255ED" w:rsidRDefault="00B30984" w:rsidP="00927353">
            <w:r w:rsidRPr="00C255ED">
              <w:t>Condone missing final bracket.</w:t>
            </w:r>
          </w:p>
        </w:tc>
      </w:tr>
      <w:tr w:rsidR="00927353" w:rsidRPr="00C255ED" w14:paraId="42BC366F" w14:textId="77777777" w:rsidTr="005D4AE9">
        <w:trPr>
          <w:cantSplit/>
        </w:trPr>
        <w:tc>
          <w:tcPr>
            <w:tcW w:w="207" w:type="pct"/>
            <w:shd w:val="clear" w:color="auto" w:fill="auto"/>
          </w:tcPr>
          <w:p w14:paraId="520D479A" w14:textId="77777777" w:rsidR="00927353" w:rsidRPr="00C255ED" w:rsidRDefault="00927353" w:rsidP="00927353">
            <w:pPr>
              <w:rPr>
                <w:b/>
              </w:rPr>
            </w:pPr>
            <w:r w:rsidRPr="00C255ED">
              <w:rPr>
                <w:b/>
              </w:rPr>
              <w:t>20</w:t>
            </w:r>
          </w:p>
        </w:tc>
        <w:tc>
          <w:tcPr>
            <w:tcW w:w="172" w:type="pct"/>
            <w:shd w:val="clear" w:color="auto" w:fill="auto"/>
          </w:tcPr>
          <w:p w14:paraId="6280C1A0" w14:textId="77777777" w:rsidR="00927353" w:rsidRPr="00C255ED" w:rsidRDefault="00927353" w:rsidP="00927353">
            <w:pPr>
              <w:rPr>
                <w:b/>
              </w:rPr>
            </w:pPr>
            <w:r w:rsidRPr="00C255ED">
              <w:rPr>
                <w:b/>
              </w:rPr>
              <w:t>(a)</w:t>
            </w:r>
          </w:p>
        </w:tc>
        <w:tc>
          <w:tcPr>
            <w:tcW w:w="295" w:type="pct"/>
            <w:shd w:val="clear" w:color="auto" w:fill="auto"/>
          </w:tcPr>
          <w:p w14:paraId="0090F96F" w14:textId="77777777" w:rsidR="00927353" w:rsidRPr="00C255ED" w:rsidRDefault="00927353" w:rsidP="00927353">
            <w:pPr>
              <w:rPr>
                <w:b/>
              </w:rPr>
            </w:pPr>
          </w:p>
        </w:tc>
        <w:tc>
          <w:tcPr>
            <w:tcW w:w="1419" w:type="pct"/>
            <w:shd w:val="clear" w:color="auto" w:fill="auto"/>
          </w:tcPr>
          <w:p w14:paraId="54BDD6CA" w14:textId="3AF543B0" w:rsidR="00927353" w:rsidRPr="00C255ED" w:rsidRDefault="00927353" w:rsidP="00927353">
            <w:pPr>
              <w:tabs>
                <w:tab w:val="left" w:pos="567"/>
                <w:tab w:val="left" w:pos="1418"/>
                <w:tab w:val="left" w:pos="1701"/>
              </w:tabs>
            </w:pPr>
            <w:r w:rsidRPr="00C255ED">
              <w:t>All branches completed with 0.</w:t>
            </w:r>
            <w:r w:rsidR="00554266">
              <w:t>4</w:t>
            </w:r>
            <w:r w:rsidRPr="00C255ED">
              <w:t>5 and 0.</w:t>
            </w:r>
            <w:r w:rsidR="00554266">
              <w:t>1</w:t>
            </w:r>
            <w:r w:rsidRPr="00C255ED">
              <w:t>5 in correct places</w:t>
            </w:r>
          </w:p>
        </w:tc>
        <w:tc>
          <w:tcPr>
            <w:tcW w:w="309" w:type="pct"/>
            <w:shd w:val="clear" w:color="auto" w:fill="auto"/>
          </w:tcPr>
          <w:p w14:paraId="11E5D775" w14:textId="77777777" w:rsidR="00927353" w:rsidRPr="00C255ED" w:rsidRDefault="00927353" w:rsidP="00927353">
            <w:pPr>
              <w:jc w:val="center"/>
              <w:rPr>
                <w:b/>
              </w:rPr>
            </w:pPr>
            <w:r w:rsidRPr="00C255ED">
              <w:rPr>
                <w:b/>
              </w:rPr>
              <w:t>3</w:t>
            </w:r>
          </w:p>
        </w:tc>
        <w:tc>
          <w:tcPr>
            <w:tcW w:w="1554" w:type="pct"/>
            <w:shd w:val="clear" w:color="auto" w:fill="auto"/>
          </w:tcPr>
          <w:p w14:paraId="39875ACD" w14:textId="6E328529" w:rsidR="00927353" w:rsidRPr="00C255ED" w:rsidRDefault="00927353" w:rsidP="00927353">
            <w:pPr>
              <w:pStyle w:val="Header"/>
              <w:tabs>
                <w:tab w:val="left" w:pos="567"/>
                <w:tab w:val="left" w:pos="1134"/>
                <w:tab w:val="right" w:pos="9356"/>
              </w:tabs>
              <w:ind w:left="359" w:hanging="359"/>
            </w:pPr>
            <w:r w:rsidRPr="00C255ED">
              <w:rPr>
                <w:b/>
              </w:rPr>
              <w:t>B1</w:t>
            </w:r>
            <w:r w:rsidRPr="00C255ED">
              <w:t xml:space="preserve"> for 0</w:t>
            </w:r>
            <w:r w:rsidR="00210B56" w:rsidRPr="00C255ED">
              <w:t>.</w:t>
            </w:r>
            <w:r w:rsidR="004C0D50">
              <w:t>4</w:t>
            </w:r>
            <w:r w:rsidRPr="00C255ED">
              <w:t>5 correctly placed at least once</w:t>
            </w:r>
          </w:p>
          <w:p w14:paraId="18B34643" w14:textId="232B6803" w:rsidR="00927353" w:rsidRPr="00C255ED" w:rsidRDefault="00927353" w:rsidP="00927353">
            <w:pPr>
              <w:pStyle w:val="Header"/>
              <w:tabs>
                <w:tab w:val="left" w:pos="567"/>
                <w:tab w:val="left" w:pos="1134"/>
                <w:tab w:val="right" w:pos="9356"/>
              </w:tabs>
              <w:ind w:left="359" w:hanging="359"/>
            </w:pPr>
            <w:r w:rsidRPr="00C255ED">
              <w:rPr>
                <w:b/>
              </w:rPr>
              <w:t>B1</w:t>
            </w:r>
            <w:r w:rsidRPr="00C255ED">
              <w:t xml:space="preserve"> for 0.</w:t>
            </w:r>
            <w:r w:rsidR="004C0D50">
              <w:t>1</w:t>
            </w:r>
            <w:r w:rsidRPr="00C255ED">
              <w:t>5 correctly placed at least once</w:t>
            </w:r>
          </w:p>
          <w:p w14:paraId="309B3F60" w14:textId="77777777" w:rsidR="00927353" w:rsidRPr="00C255ED" w:rsidRDefault="00927353" w:rsidP="00927353">
            <w:pPr>
              <w:pStyle w:val="Header"/>
              <w:tabs>
                <w:tab w:val="left" w:pos="567"/>
                <w:tab w:val="left" w:pos="1134"/>
                <w:tab w:val="right" w:pos="9356"/>
              </w:tabs>
              <w:ind w:left="359" w:hanging="359"/>
            </w:pPr>
          </w:p>
        </w:tc>
        <w:tc>
          <w:tcPr>
            <w:tcW w:w="1044" w:type="pct"/>
            <w:shd w:val="clear" w:color="auto" w:fill="auto"/>
          </w:tcPr>
          <w:p w14:paraId="4EDB00D8" w14:textId="77777777" w:rsidR="00927353" w:rsidRPr="00C255ED" w:rsidRDefault="00927353" w:rsidP="00927353">
            <w:pPr>
              <w:rPr>
                <w:i/>
              </w:rPr>
            </w:pPr>
          </w:p>
        </w:tc>
      </w:tr>
      <w:tr w:rsidR="00927353" w:rsidRPr="00C255ED" w14:paraId="4D5729BE" w14:textId="77777777" w:rsidTr="005D4AE9">
        <w:trPr>
          <w:cantSplit/>
        </w:trPr>
        <w:tc>
          <w:tcPr>
            <w:tcW w:w="207" w:type="pct"/>
            <w:shd w:val="clear" w:color="auto" w:fill="auto"/>
          </w:tcPr>
          <w:p w14:paraId="4981239B" w14:textId="77777777" w:rsidR="00927353" w:rsidRPr="00C255ED" w:rsidRDefault="00927353" w:rsidP="00927353">
            <w:pPr>
              <w:rPr>
                <w:b/>
              </w:rPr>
            </w:pPr>
          </w:p>
        </w:tc>
        <w:tc>
          <w:tcPr>
            <w:tcW w:w="172" w:type="pct"/>
            <w:shd w:val="clear" w:color="auto" w:fill="auto"/>
          </w:tcPr>
          <w:p w14:paraId="7A3FBEA2" w14:textId="77777777" w:rsidR="00927353" w:rsidRPr="00C255ED" w:rsidRDefault="00927353" w:rsidP="00927353">
            <w:pPr>
              <w:rPr>
                <w:b/>
              </w:rPr>
            </w:pPr>
            <w:r w:rsidRPr="00C255ED">
              <w:rPr>
                <w:b/>
              </w:rPr>
              <w:t>(b)</w:t>
            </w:r>
          </w:p>
        </w:tc>
        <w:tc>
          <w:tcPr>
            <w:tcW w:w="295" w:type="pct"/>
            <w:shd w:val="clear" w:color="auto" w:fill="auto"/>
          </w:tcPr>
          <w:p w14:paraId="7A813812" w14:textId="77777777" w:rsidR="00927353" w:rsidRPr="00C255ED" w:rsidRDefault="00927353" w:rsidP="00927353">
            <w:pPr>
              <w:rPr>
                <w:b/>
              </w:rPr>
            </w:pPr>
          </w:p>
        </w:tc>
        <w:tc>
          <w:tcPr>
            <w:tcW w:w="1419" w:type="pct"/>
            <w:shd w:val="clear" w:color="auto" w:fill="auto"/>
          </w:tcPr>
          <w:p w14:paraId="4A51080B" w14:textId="77777777" w:rsidR="00210B56" w:rsidRPr="00C255ED" w:rsidRDefault="00210B56" w:rsidP="00927353">
            <w:pPr>
              <w:tabs>
                <w:tab w:val="left" w:pos="567"/>
                <w:tab w:val="left" w:pos="1418"/>
                <w:tab w:val="left" w:pos="1701"/>
              </w:tabs>
            </w:pPr>
            <w:r w:rsidRPr="00C255ED">
              <w:t xml:space="preserve">     0</w:t>
            </w:r>
            <w:r w:rsidR="004E5627" w:rsidRPr="00C255ED">
              <w:t xml:space="preserve">.4 × 0.4 </w:t>
            </w:r>
            <w:r w:rsidRPr="00C255ED">
              <w:t xml:space="preserve">  </w:t>
            </w:r>
          </w:p>
          <w:p w14:paraId="21AE716E" w14:textId="7D24CE44" w:rsidR="00210B56" w:rsidRPr="00C255ED" w:rsidRDefault="004E5627" w:rsidP="00927353">
            <w:pPr>
              <w:tabs>
                <w:tab w:val="left" w:pos="567"/>
                <w:tab w:val="left" w:pos="1418"/>
                <w:tab w:val="left" w:pos="1701"/>
              </w:tabs>
            </w:pPr>
            <w:r w:rsidRPr="00C255ED">
              <w:t xml:space="preserve">+ </w:t>
            </w:r>
            <w:r w:rsidR="00210B56" w:rsidRPr="00C255ED">
              <w:t xml:space="preserve">  </w:t>
            </w:r>
            <w:r w:rsidRPr="00C255ED">
              <w:t>0.</w:t>
            </w:r>
            <w:r w:rsidR="00554266">
              <w:t>4</w:t>
            </w:r>
            <w:r w:rsidRPr="00C255ED">
              <w:t>5 × 0.</w:t>
            </w:r>
            <w:r w:rsidR="00554266">
              <w:t>4</w:t>
            </w:r>
            <w:r w:rsidRPr="00C255ED">
              <w:t xml:space="preserve">5 </w:t>
            </w:r>
            <w:r w:rsidR="00210B56" w:rsidRPr="00C255ED">
              <w:t xml:space="preserve">  </w:t>
            </w:r>
          </w:p>
          <w:p w14:paraId="3C423DDC" w14:textId="50674C58" w:rsidR="00927353" w:rsidRPr="00C255ED" w:rsidRDefault="004E5627" w:rsidP="00927353">
            <w:pPr>
              <w:tabs>
                <w:tab w:val="left" w:pos="567"/>
                <w:tab w:val="left" w:pos="1418"/>
                <w:tab w:val="left" w:pos="1701"/>
              </w:tabs>
            </w:pPr>
            <w:r w:rsidRPr="00C255ED">
              <w:t xml:space="preserve">+ </w:t>
            </w:r>
            <w:r w:rsidR="00210B56" w:rsidRPr="00C255ED">
              <w:t xml:space="preserve">  </w:t>
            </w:r>
            <w:r w:rsidRPr="00C255ED">
              <w:t>0.</w:t>
            </w:r>
            <w:r w:rsidR="00554266">
              <w:t>1</w:t>
            </w:r>
            <w:r w:rsidRPr="00C255ED">
              <w:t>5 × 0.</w:t>
            </w:r>
            <w:r w:rsidR="00B528E3">
              <w:t>1</w:t>
            </w:r>
            <w:r w:rsidRPr="00C255ED">
              <w:t>5 [=</w:t>
            </w:r>
            <w:r w:rsidR="002F022B">
              <w:t xml:space="preserve"> </w:t>
            </w:r>
            <w:r w:rsidRPr="00C255ED">
              <w:t>0.</w:t>
            </w:r>
            <w:r w:rsidR="00B528E3">
              <w:t>385</w:t>
            </w:r>
            <w:r w:rsidRPr="00C255ED">
              <w:t>]</w:t>
            </w:r>
          </w:p>
        </w:tc>
        <w:tc>
          <w:tcPr>
            <w:tcW w:w="309" w:type="pct"/>
            <w:shd w:val="clear" w:color="auto" w:fill="auto"/>
          </w:tcPr>
          <w:p w14:paraId="544C03E7" w14:textId="77777777" w:rsidR="00927353" w:rsidRPr="00C255ED" w:rsidRDefault="00927353" w:rsidP="00927353">
            <w:pPr>
              <w:jc w:val="center"/>
              <w:rPr>
                <w:b/>
              </w:rPr>
            </w:pPr>
            <w:r w:rsidRPr="00C255ED">
              <w:rPr>
                <w:b/>
              </w:rPr>
              <w:t>3</w:t>
            </w:r>
          </w:p>
        </w:tc>
        <w:tc>
          <w:tcPr>
            <w:tcW w:w="1554" w:type="pct"/>
            <w:shd w:val="clear" w:color="auto" w:fill="auto"/>
          </w:tcPr>
          <w:p w14:paraId="033E8CBD" w14:textId="77777777" w:rsidR="00211178" w:rsidRPr="00C255ED" w:rsidRDefault="00211178" w:rsidP="002D7BA2">
            <w:pPr>
              <w:pStyle w:val="Header"/>
              <w:tabs>
                <w:tab w:val="left" w:pos="567"/>
                <w:tab w:val="left" w:pos="1134"/>
                <w:tab w:val="right" w:pos="9356"/>
              </w:tabs>
              <w:spacing w:before="40"/>
              <w:rPr>
                <w:b/>
              </w:rPr>
            </w:pPr>
          </w:p>
          <w:p w14:paraId="11A9DDA5" w14:textId="77777777" w:rsidR="00211178" w:rsidRPr="00C255ED" w:rsidRDefault="00211178" w:rsidP="002D7BA2">
            <w:pPr>
              <w:pStyle w:val="Header"/>
              <w:tabs>
                <w:tab w:val="left" w:pos="567"/>
                <w:tab w:val="left" w:pos="1134"/>
                <w:tab w:val="right" w:pos="9356"/>
              </w:tabs>
              <w:spacing w:before="40"/>
              <w:rPr>
                <w:b/>
              </w:rPr>
            </w:pPr>
          </w:p>
          <w:p w14:paraId="3CA8B226" w14:textId="77777777" w:rsidR="00211178" w:rsidRPr="00C255ED" w:rsidRDefault="00211178" w:rsidP="002D7BA2">
            <w:pPr>
              <w:pStyle w:val="Header"/>
              <w:tabs>
                <w:tab w:val="left" w:pos="567"/>
                <w:tab w:val="left" w:pos="1134"/>
                <w:tab w:val="right" w:pos="9356"/>
              </w:tabs>
              <w:spacing w:before="40"/>
              <w:rPr>
                <w:b/>
              </w:rPr>
            </w:pPr>
          </w:p>
          <w:p w14:paraId="2EC736EB" w14:textId="77777777" w:rsidR="00E43C41" w:rsidRPr="00C255ED" w:rsidRDefault="00E43C41" w:rsidP="002D7BA2">
            <w:pPr>
              <w:pStyle w:val="Header"/>
              <w:tabs>
                <w:tab w:val="left" w:pos="567"/>
                <w:tab w:val="left" w:pos="1134"/>
                <w:tab w:val="right" w:pos="9356"/>
              </w:tabs>
              <w:spacing w:before="40"/>
              <w:rPr>
                <w:b/>
              </w:rPr>
            </w:pPr>
          </w:p>
          <w:p w14:paraId="2B92AA6B" w14:textId="4FC41ADB" w:rsidR="00927353" w:rsidRPr="00C255ED" w:rsidRDefault="00927353" w:rsidP="002D7BA2">
            <w:pPr>
              <w:pStyle w:val="Header"/>
              <w:tabs>
                <w:tab w:val="left" w:pos="567"/>
                <w:tab w:val="left" w:pos="1134"/>
                <w:tab w:val="right" w:pos="9356"/>
              </w:tabs>
              <w:spacing w:before="40"/>
              <w:rPr>
                <w:b/>
              </w:rPr>
            </w:pPr>
            <w:r w:rsidRPr="00C255ED">
              <w:rPr>
                <w:b/>
              </w:rPr>
              <w:t xml:space="preserve">M2 </w:t>
            </w:r>
            <w:r w:rsidRPr="00C255ED">
              <w:t>for</w:t>
            </w:r>
            <w:r w:rsidRPr="00C255ED">
              <w:rPr>
                <w:b/>
              </w:rPr>
              <w:t xml:space="preserve"> </w:t>
            </w:r>
            <w:r w:rsidR="002D7BA2" w:rsidRPr="00C255ED">
              <w:t>0.4</w:t>
            </w:r>
            <w:r w:rsidR="002F022B" w:rsidRPr="002F022B">
              <w:t xml:space="preserve"> </w:t>
            </w:r>
            <w:r w:rsidR="002D7BA2" w:rsidRPr="00C255ED">
              <w:t>×</w:t>
            </w:r>
            <w:r w:rsidR="002F022B" w:rsidRPr="002F022B">
              <w:t xml:space="preserve"> </w:t>
            </w:r>
            <w:r w:rsidR="002D7BA2" w:rsidRPr="00C255ED">
              <w:t>0.4,</w:t>
            </w:r>
            <w:r w:rsidR="004E5627" w:rsidRPr="00C255ED">
              <w:t xml:space="preserve"> </w:t>
            </w:r>
            <w:r w:rsidR="002D7BA2" w:rsidRPr="00C255ED">
              <w:t>0.</w:t>
            </w:r>
            <w:r w:rsidR="00B528E3">
              <w:t>4</w:t>
            </w:r>
            <w:r w:rsidR="002D7BA2" w:rsidRPr="00C255ED">
              <w:t>5</w:t>
            </w:r>
            <w:r w:rsidR="002F022B" w:rsidRPr="002F022B">
              <w:t xml:space="preserve"> </w:t>
            </w:r>
            <w:r w:rsidR="002D7BA2" w:rsidRPr="00C255ED">
              <w:t>×</w:t>
            </w:r>
            <w:r w:rsidR="002F022B" w:rsidRPr="002F022B">
              <w:t xml:space="preserve"> </w:t>
            </w:r>
            <w:r w:rsidRPr="00C255ED">
              <w:t>0.</w:t>
            </w:r>
            <w:r w:rsidR="00B528E3">
              <w:t>4</w:t>
            </w:r>
            <w:r w:rsidRPr="00C255ED">
              <w:t xml:space="preserve">5 </w:t>
            </w:r>
            <w:r w:rsidR="004E5627" w:rsidRPr="00C255ED">
              <w:t>and</w:t>
            </w:r>
            <w:r w:rsidR="002D7BA2" w:rsidRPr="00C255ED">
              <w:t xml:space="preserve"> 0.</w:t>
            </w:r>
            <w:r w:rsidR="00B528E3">
              <w:t>1</w:t>
            </w:r>
            <w:r w:rsidR="002D7BA2" w:rsidRPr="00C255ED">
              <w:t>5</w:t>
            </w:r>
            <w:r w:rsidR="002F022B" w:rsidRPr="002F022B">
              <w:t xml:space="preserve"> </w:t>
            </w:r>
            <w:r w:rsidR="002D7BA2" w:rsidRPr="00C255ED">
              <w:t>×</w:t>
            </w:r>
            <w:r w:rsidR="002F022B" w:rsidRPr="002F022B">
              <w:t xml:space="preserve"> </w:t>
            </w:r>
            <w:r w:rsidRPr="00C255ED">
              <w:t>0.</w:t>
            </w:r>
            <w:r w:rsidR="00B528E3">
              <w:t>1</w:t>
            </w:r>
            <w:r w:rsidRPr="00C255ED">
              <w:t>5</w:t>
            </w:r>
            <w:r w:rsidR="004E5627" w:rsidRPr="00C255ED">
              <w:t xml:space="preserve"> </w:t>
            </w:r>
            <w:r w:rsidR="00211178" w:rsidRPr="00C255ED">
              <w:t>may be</w:t>
            </w:r>
            <w:r w:rsidR="00C01927" w:rsidRPr="00C255ED">
              <w:t xml:space="preserve">    </w:t>
            </w:r>
            <w:r w:rsidR="00210B56" w:rsidRPr="00C255ED">
              <w:t>0.16        0.</w:t>
            </w:r>
            <w:r w:rsidR="00B528E3">
              <w:t>2</w:t>
            </w:r>
            <w:r w:rsidR="00210B56" w:rsidRPr="00C255ED">
              <w:t xml:space="preserve">025            </w:t>
            </w:r>
            <w:r w:rsidR="004E5627" w:rsidRPr="00C255ED">
              <w:t xml:space="preserve"> 0.0</w:t>
            </w:r>
            <w:r w:rsidR="00B528E3">
              <w:t>2</w:t>
            </w:r>
            <w:r w:rsidR="004E5627" w:rsidRPr="00C255ED">
              <w:t>25</w:t>
            </w:r>
          </w:p>
          <w:p w14:paraId="34A08491" w14:textId="77777777" w:rsidR="002D7BA2" w:rsidRPr="00C255ED" w:rsidRDefault="00927353" w:rsidP="002D7BA2">
            <w:pPr>
              <w:pStyle w:val="Header"/>
              <w:tabs>
                <w:tab w:val="left" w:pos="567"/>
                <w:tab w:val="left" w:pos="1134"/>
                <w:tab w:val="right" w:pos="9356"/>
              </w:tabs>
              <w:spacing w:before="40"/>
              <w:rPr>
                <w:b/>
              </w:rPr>
            </w:pPr>
            <w:r w:rsidRPr="00C255ED">
              <w:t>or</w:t>
            </w:r>
            <w:r w:rsidRPr="00C255ED">
              <w:rPr>
                <w:b/>
              </w:rPr>
              <w:t xml:space="preserve"> </w:t>
            </w:r>
          </w:p>
          <w:p w14:paraId="0D0A8346" w14:textId="4936B629" w:rsidR="00927353" w:rsidRPr="00C255ED" w:rsidRDefault="00927353" w:rsidP="002D7BA2">
            <w:pPr>
              <w:pStyle w:val="Header"/>
              <w:tabs>
                <w:tab w:val="left" w:pos="567"/>
                <w:tab w:val="left" w:pos="1134"/>
                <w:tab w:val="right" w:pos="9356"/>
              </w:tabs>
              <w:spacing w:before="40"/>
            </w:pPr>
            <w:r w:rsidRPr="00C255ED">
              <w:rPr>
                <w:b/>
              </w:rPr>
              <w:t>M1</w:t>
            </w:r>
            <w:r w:rsidR="002D7BA2" w:rsidRPr="00C255ED">
              <w:t xml:space="preserve"> for 0.4</w:t>
            </w:r>
            <w:r w:rsidR="002F022B" w:rsidRPr="002F022B">
              <w:t xml:space="preserve"> </w:t>
            </w:r>
            <w:r w:rsidR="002D7BA2" w:rsidRPr="00C255ED">
              <w:t>×</w:t>
            </w:r>
            <w:r w:rsidR="002F022B" w:rsidRPr="002F022B">
              <w:t xml:space="preserve"> </w:t>
            </w:r>
            <w:r w:rsidR="002D7BA2" w:rsidRPr="00C255ED">
              <w:t>0.4 or 0.</w:t>
            </w:r>
            <w:r w:rsidR="004C0D50">
              <w:t>4</w:t>
            </w:r>
            <w:r w:rsidR="002D7BA2" w:rsidRPr="00C255ED">
              <w:t>5</w:t>
            </w:r>
            <w:r w:rsidR="002F022B" w:rsidRPr="002F022B">
              <w:t xml:space="preserve"> </w:t>
            </w:r>
            <w:r w:rsidR="002D7BA2" w:rsidRPr="00C255ED">
              <w:t>×</w:t>
            </w:r>
            <w:r w:rsidR="002F022B" w:rsidRPr="002F022B">
              <w:t xml:space="preserve"> </w:t>
            </w:r>
            <w:r w:rsidR="002D7BA2" w:rsidRPr="00C255ED">
              <w:t>0.</w:t>
            </w:r>
            <w:r w:rsidR="004C0D50">
              <w:t>4</w:t>
            </w:r>
            <w:r w:rsidR="002D7BA2" w:rsidRPr="00C255ED">
              <w:t>5 or 0.</w:t>
            </w:r>
            <w:r w:rsidR="002F022B">
              <w:t>1</w:t>
            </w:r>
            <w:r w:rsidR="002D7BA2" w:rsidRPr="00C255ED">
              <w:t>5</w:t>
            </w:r>
            <w:r w:rsidR="002F022B" w:rsidRPr="002F022B">
              <w:t xml:space="preserve"> </w:t>
            </w:r>
            <w:r w:rsidR="002D7BA2" w:rsidRPr="00C255ED">
              <w:t>×</w:t>
            </w:r>
            <w:r w:rsidR="002F022B" w:rsidRPr="002F022B">
              <w:t xml:space="preserve"> </w:t>
            </w:r>
            <w:r w:rsidRPr="00C255ED">
              <w:t>0.</w:t>
            </w:r>
            <w:r w:rsidR="002F022B">
              <w:t>1</w:t>
            </w:r>
            <w:r w:rsidRPr="00C255ED">
              <w:t xml:space="preserve">5 </w:t>
            </w:r>
            <w:r w:rsidR="00211178" w:rsidRPr="00C255ED">
              <w:t>may be</w:t>
            </w:r>
            <w:r w:rsidRPr="00C255ED">
              <w:t xml:space="preserve"> </w:t>
            </w:r>
            <w:r w:rsidR="00C01927" w:rsidRPr="00C255ED">
              <w:t xml:space="preserve">    </w:t>
            </w:r>
            <w:r w:rsidRPr="00C255ED">
              <w:t>0.16,</w:t>
            </w:r>
            <w:r w:rsidR="00C01927" w:rsidRPr="00C255ED">
              <w:t xml:space="preserve">      </w:t>
            </w:r>
            <w:r w:rsidRPr="00C255ED">
              <w:t xml:space="preserve"> </w:t>
            </w:r>
            <w:r w:rsidR="00C01927" w:rsidRPr="00C255ED">
              <w:t xml:space="preserve"> </w:t>
            </w:r>
            <w:r w:rsidRPr="00C255ED">
              <w:t>0.</w:t>
            </w:r>
            <w:r w:rsidR="00B528E3">
              <w:t>2</w:t>
            </w:r>
            <w:r w:rsidRPr="00C255ED">
              <w:t xml:space="preserve">025, </w:t>
            </w:r>
            <w:r w:rsidR="00C01927" w:rsidRPr="00C255ED">
              <w:t xml:space="preserve">         </w:t>
            </w:r>
            <w:r w:rsidRPr="00C255ED">
              <w:t>0.0</w:t>
            </w:r>
            <w:r w:rsidR="00B528E3">
              <w:t>2</w:t>
            </w:r>
            <w:r w:rsidRPr="00C255ED">
              <w:t xml:space="preserve">25  </w:t>
            </w:r>
          </w:p>
          <w:p w14:paraId="675ACAAD" w14:textId="77777777" w:rsidR="00927353" w:rsidRPr="00C255ED" w:rsidRDefault="00927353" w:rsidP="002D7BA2">
            <w:pPr>
              <w:pStyle w:val="Header"/>
              <w:tabs>
                <w:tab w:val="left" w:pos="567"/>
                <w:tab w:val="left" w:pos="1134"/>
                <w:tab w:val="right" w:pos="9356"/>
              </w:tabs>
              <w:spacing w:before="40"/>
            </w:pPr>
          </w:p>
        </w:tc>
        <w:tc>
          <w:tcPr>
            <w:tcW w:w="1044" w:type="pct"/>
            <w:shd w:val="clear" w:color="auto" w:fill="auto"/>
          </w:tcPr>
          <w:p w14:paraId="211E3C2C" w14:textId="77777777" w:rsidR="00927353" w:rsidRPr="00C255ED" w:rsidRDefault="004E5627" w:rsidP="00210B56">
            <w:pPr>
              <w:spacing w:before="40"/>
              <w:rPr>
                <w:iCs/>
              </w:rPr>
            </w:pPr>
            <w:r w:rsidRPr="00C255ED">
              <w:rPr>
                <w:iCs/>
              </w:rPr>
              <w:t xml:space="preserve">Answer given: for </w:t>
            </w:r>
            <w:r w:rsidR="00210B56" w:rsidRPr="00C255ED">
              <w:rPr>
                <w:iCs/>
              </w:rPr>
              <w:t>3</w:t>
            </w:r>
            <w:r w:rsidRPr="00C255ED">
              <w:rPr>
                <w:iCs/>
              </w:rPr>
              <w:t xml:space="preserve"> marks </w:t>
            </w:r>
            <w:r w:rsidR="00210B56" w:rsidRPr="00C255ED">
              <w:rPr>
                <w:iCs/>
              </w:rPr>
              <w:t>products and</w:t>
            </w:r>
            <w:r w:rsidRPr="00C255ED">
              <w:rPr>
                <w:iCs/>
              </w:rPr>
              <w:t xml:space="preserve"> additions must be explicitly seen </w:t>
            </w:r>
          </w:p>
          <w:p w14:paraId="1FF717FD" w14:textId="03885AB3" w:rsidR="00E43C41" w:rsidRPr="00C255ED" w:rsidRDefault="00E43C41" w:rsidP="00210B56">
            <w:pPr>
              <w:spacing w:before="40"/>
              <w:rPr>
                <w:iCs/>
              </w:rPr>
            </w:pPr>
            <w:r w:rsidRPr="00C255ED">
              <w:rPr>
                <w:iCs/>
              </w:rPr>
              <w:t>Accept e.g. (0.4)</w:t>
            </w:r>
            <w:r w:rsidRPr="00C255ED">
              <w:rPr>
                <w:iCs/>
                <w:vertAlign w:val="superscript"/>
              </w:rPr>
              <w:t>2</w:t>
            </w:r>
            <w:r w:rsidRPr="00C255ED">
              <w:rPr>
                <w:iCs/>
              </w:rPr>
              <w:t xml:space="preserve"> for 0.4</w:t>
            </w:r>
            <w:r w:rsidR="002F022B">
              <w:rPr>
                <w:iCs/>
              </w:rPr>
              <w:t xml:space="preserve"> </w:t>
            </w:r>
            <w:r w:rsidRPr="00C255ED">
              <w:rPr>
                <w:iCs/>
              </w:rPr>
              <w:sym w:font="Symbol" w:char="F0B4"/>
            </w:r>
            <w:r w:rsidR="002F022B">
              <w:rPr>
                <w:iCs/>
              </w:rPr>
              <w:t xml:space="preserve"> </w:t>
            </w:r>
            <w:r w:rsidRPr="00C255ED">
              <w:rPr>
                <w:iCs/>
              </w:rPr>
              <w:t>0.4</w:t>
            </w:r>
          </w:p>
          <w:p w14:paraId="655FFAA2" w14:textId="77777777" w:rsidR="00211178" w:rsidRPr="00C255ED" w:rsidRDefault="00211178" w:rsidP="00210B56">
            <w:pPr>
              <w:spacing w:before="40"/>
              <w:rPr>
                <w:iCs/>
              </w:rPr>
            </w:pPr>
            <w:r w:rsidRPr="00C255ED">
              <w:rPr>
                <w:iCs/>
              </w:rPr>
              <w:t>Values may be seen on diagram in (a)</w:t>
            </w:r>
          </w:p>
          <w:p w14:paraId="2E1EFBC2" w14:textId="77777777" w:rsidR="00A41BD8" w:rsidRPr="00C255ED" w:rsidRDefault="00211178" w:rsidP="00A41BD8">
            <w:pPr>
              <w:spacing w:before="40"/>
              <w:rPr>
                <w:iCs/>
              </w:rPr>
            </w:pPr>
            <w:r w:rsidRPr="00C255ED">
              <w:rPr>
                <w:iCs/>
                <w:u w:val="single"/>
              </w:rPr>
              <w:t>If all values</w:t>
            </w:r>
            <w:r w:rsidRPr="00C255ED">
              <w:rPr>
                <w:iCs/>
              </w:rPr>
              <w:t xml:space="preserve"> shown on ends of tree, must select 3 values  to use for </w:t>
            </w:r>
            <w:r w:rsidRPr="00C255ED">
              <w:rPr>
                <w:b/>
                <w:iCs/>
              </w:rPr>
              <w:t>M2</w:t>
            </w:r>
            <w:r w:rsidRPr="00C255ED">
              <w:rPr>
                <w:iCs/>
              </w:rPr>
              <w:t xml:space="preserve"> and 1 value for </w:t>
            </w:r>
            <w:r w:rsidRPr="00C255ED">
              <w:rPr>
                <w:b/>
                <w:iCs/>
              </w:rPr>
              <w:t>M1</w:t>
            </w:r>
            <w:r w:rsidRPr="00C255ED">
              <w:rPr>
                <w:iCs/>
              </w:rPr>
              <w:t xml:space="preserve"> </w:t>
            </w:r>
          </w:p>
          <w:p w14:paraId="75AD1252" w14:textId="7D04D2C7" w:rsidR="00A41BD8" w:rsidRPr="00C255ED" w:rsidRDefault="00A41BD8" w:rsidP="00A41BD8">
            <w:pPr>
              <w:spacing w:before="40"/>
              <w:rPr>
                <w:iCs/>
              </w:rPr>
            </w:pPr>
            <w:r w:rsidRPr="00C255ED">
              <w:rPr>
                <w:iCs/>
              </w:rPr>
              <w:t>Equivalent fractions are OK but for 3 marks must convert to the decimal</w:t>
            </w:r>
          </w:p>
          <w:p w14:paraId="0BA4D39F" w14:textId="77777777" w:rsidR="00211178" w:rsidRPr="00C255ED" w:rsidRDefault="00211178" w:rsidP="00211178">
            <w:pPr>
              <w:spacing w:before="40"/>
              <w:rPr>
                <w:iCs/>
              </w:rPr>
            </w:pPr>
          </w:p>
        </w:tc>
      </w:tr>
      <w:tr w:rsidR="00D946BE" w:rsidRPr="00C255ED" w14:paraId="7249CC4C" w14:textId="77777777" w:rsidTr="005D4AE9">
        <w:trPr>
          <w:cantSplit/>
        </w:trPr>
        <w:tc>
          <w:tcPr>
            <w:tcW w:w="207" w:type="pct"/>
            <w:shd w:val="clear" w:color="auto" w:fill="auto"/>
          </w:tcPr>
          <w:p w14:paraId="23E93398" w14:textId="77777777" w:rsidR="00D946BE" w:rsidRPr="00C255ED" w:rsidRDefault="00D946BE" w:rsidP="00927353">
            <w:pPr>
              <w:rPr>
                <w:b/>
              </w:rPr>
            </w:pPr>
            <w:r w:rsidRPr="00C255ED">
              <w:rPr>
                <w:b/>
              </w:rPr>
              <w:t>21</w:t>
            </w:r>
          </w:p>
        </w:tc>
        <w:tc>
          <w:tcPr>
            <w:tcW w:w="172" w:type="pct"/>
            <w:shd w:val="clear" w:color="auto" w:fill="auto"/>
          </w:tcPr>
          <w:p w14:paraId="446D1254" w14:textId="77777777" w:rsidR="00D946BE" w:rsidRPr="00C255ED" w:rsidRDefault="00D946BE" w:rsidP="00927353">
            <w:pPr>
              <w:rPr>
                <w:b/>
              </w:rPr>
            </w:pPr>
          </w:p>
        </w:tc>
        <w:tc>
          <w:tcPr>
            <w:tcW w:w="295" w:type="pct"/>
            <w:shd w:val="clear" w:color="auto" w:fill="auto"/>
          </w:tcPr>
          <w:p w14:paraId="2764FEA1" w14:textId="77777777" w:rsidR="00D946BE" w:rsidRPr="00C255ED" w:rsidRDefault="00D946BE" w:rsidP="00927353">
            <w:pPr>
              <w:rPr>
                <w:b/>
              </w:rPr>
            </w:pPr>
          </w:p>
        </w:tc>
        <w:tc>
          <w:tcPr>
            <w:tcW w:w="1419" w:type="pct"/>
            <w:shd w:val="clear" w:color="auto" w:fill="auto"/>
          </w:tcPr>
          <w:p w14:paraId="68891F5B" w14:textId="6623E7B6" w:rsidR="00D946BE" w:rsidRPr="00C255ED" w:rsidRDefault="00D946BE" w:rsidP="00927353">
            <w:pPr>
              <w:tabs>
                <w:tab w:val="left" w:pos="567"/>
                <w:tab w:val="left" w:pos="1418"/>
                <w:tab w:val="left" w:pos="1701"/>
              </w:tabs>
            </w:pPr>
            <w:r w:rsidRPr="00C255ED">
              <w:t>[</w:t>
            </w:r>
            <w:r w:rsidRPr="00C255ED">
              <w:rPr>
                <w:i/>
              </w:rPr>
              <w:t>x</w:t>
            </w:r>
            <w:r w:rsidRPr="00C255ED">
              <w:t xml:space="preserve"> =] </w:t>
            </w:r>
            <w:r w:rsidR="003C7267">
              <w:sym w:font="Symbol" w:char="F02D"/>
            </w:r>
            <w:r w:rsidR="003C7267">
              <w:t>2</w:t>
            </w:r>
          </w:p>
          <w:p w14:paraId="6F84E117" w14:textId="7A53A816" w:rsidR="00D946BE" w:rsidRPr="00C255ED" w:rsidRDefault="00D946BE" w:rsidP="00927353">
            <w:pPr>
              <w:tabs>
                <w:tab w:val="left" w:pos="567"/>
                <w:tab w:val="left" w:pos="1418"/>
                <w:tab w:val="left" w:pos="1701"/>
              </w:tabs>
            </w:pPr>
            <w:r w:rsidRPr="00C255ED">
              <w:t>[</w:t>
            </w:r>
            <w:r w:rsidRPr="00C255ED">
              <w:rPr>
                <w:i/>
              </w:rPr>
              <w:t xml:space="preserve">y </w:t>
            </w:r>
            <w:r w:rsidRPr="00C255ED">
              <w:rPr>
                <w:i/>
              </w:rPr>
              <w:softHyphen/>
            </w:r>
            <w:r w:rsidRPr="00C255ED">
              <w:t xml:space="preserve">=] </w:t>
            </w:r>
            <w:r w:rsidR="003C7267">
              <w:t xml:space="preserve"> 3</w:t>
            </w:r>
          </w:p>
          <w:p w14:paraId="57BC12EF" w14:textId="77777777" w:rsidR="00D946BE" w:rsidRPr="00C255ED" w:rsidRDefault="00D946BE" w:rsidP="00927353">
            <w:pPr>
              <w:tabs>
                <w:tab w:val="left" w:pos="567"/>
                <w:tab w:val="left" w:pos="1418"/>
                <w:tab w:val="left" w:pos="1701"/>
              </w:tabs>
            </w:pPr>
          </w:p>
        </w:tc>
        <w:tc>
          <w:tcPr>
            <w:tcW w:w="309" w:type="pct"/>
            <w:shd w:val="clear" w:color="auto" w:fill="auto"/>
          </w:tcPr>
          <w:p w14:paraId="652F4419" w14:textId="77777777" w:rsidR="00D946BE" w:rsidRPr="00C255ED" w:rsidRDefault="00D946BE" w:rsidP="00927353">
            <w:pPr>
              <w:jc w:val="center"/>
              <w:rPr>
                <w:b/>
              </w:rPr>
            </w:pPr>
            <w:r w:rsidRPr="00C255ED">
              <w:rPr>
                <w:b/>
              </w:rPr>
              <w:t>3</w:t>
            </w:r>
          </w:p>
        </w:tc>
        <w:tc>
          <w:tcPr>
            <w:tcW w:w="1554" w:type="pct"/>
            <w:shd w:val="clear" w:color="auto" w:fill="auto"/>
          </w:tcPr>
          <w:p w14:paraId="615454C9" w14:textId="77777777" w:rsidR="00D946BE" w:rsidRPr="00C255ED" w:rsidRDefault="00D946BE" w:rsidP="00854380">
            <w:pPr>
              <w:ind w:left="404" w:hanging="404"/>
            </w:pPr>
            <w:r w:rsidRPr="00C255ED">
              <w:rPr>
                <w:b/>
              </w:rPr>
              <w:t xml:space="preserve">M1 </w:t>
            </w:r>
            <w:r w:rsidRPr="00C255ED">
              <w:t>for correct method to eliminate one variable</w:t>
            </w:r>
          </w:p>
          <w:p w14:paraId="7B459DD3" w14:textId="01131E85" w:rsidR="00D946BE" w:rsidRPr="00C255ED" w:rsidRDefault="00D946BE" w:rsidP="00854380">
            <w:pPr>
              <w:ind w:left="404" w:hanging="404"/>
            </w:pPr>
            <w:r w:rsidRPr="00C255ED">
              <w:rPr>
                <w:b/>
              </w:rPr>
              <w:t xml:space="preserve">B1 </w:t>
            </w:r>
            <w:r w:rsidRPr="00C255ED">
              <w:t xml:space="preserve">for </w:t>
            </w:r>
            <w:r w:rsidR="003C7267">
              <w:rPr>
                <w:i/>
              </w:rPr>
              <w:t>y</w:t>
            </w:r>
            <w:r w:rsidRPr="00C255ED">
              <w:t xml:space="preserve"> =   </w:t>
            </w:r>
            <w:r w:rsidR="003C7267">
              <w:t>3</w:t>
            </w:r>
          </w:p>
          <w:p w14:paraId="38C49CB1" w14:textId="24F789B7" w:rsidR="00D946BE" w:rsidRPr="00C255ED" w:rsidRDefault="00D946BE" w:rsidP="00854380">
            <w:pPr>
              <w:ind w:left="404" w:hanging="404"/>
            </w:pPr>
            <w:r w:rsidRPr="00C255ED">
              <w:rPr>
                <w:b/>
              </w:rPr>
              <w:t xml:space="preserve">B1 </w:t>
            </w:r>
            <w:r w:rsidRPr="00C255ED">
              <w:t xml:space="preserve">for </w:t>
            </w:r>
            <w:r w:rsidR="003C7267">
              <w:rPr>
                <w:i/>
              </w:rPr>
              <w:t>x</w:t>
            </w:r>
            <w:r w:rsidRPr="00C255ED">
              <w:t xml:space="preserve"> = </w:t>
            </w:r>
            <w:r w:rsidRPr="00C255ED">
              <w:sym w:font="Symbol" w:char="F02D"/>
            </w:r>
            <w:r w:rsidR="003C7267">
              <w:t>2</w:t>
            </w:r>
          </w:p>
          <w:p w14:paraId="69BC01A6" w14:textId="77777777" w:rsidR="00D946BE" w:rsidRPr="00C255ED" w:rsidRDefault="00D946BE" w:rsidP="008352E0">
            <w:pPr>
              <w:ind w:left="404" w:hanging="404"/>
              <w:rPr>
                <w:b/>
              </w:rPr>
            </w:pPr>
            <w:r w:rsidRPr="00C255ED">
              <w:t>If 0 scored</w:t>
            </w:r>
            <w:r w:rsidRPr="00C255ED">
              <w:rPr>
                <w:b/>
              </w:rPr>
              <w:t xml:space="preserve"> SC1 </w:t>
            </w:r>
            <w:r w:rsidRPr="00C255ED">
              <w:t xml:space="preserve">for </w:t>
            </w:r>
            <w:r w:rsidR="008352E0" w:rsidRPr="00C255ED">
              <w:t>a pair of values that satisfy one of the original equations</w:t>
            </w:r>
          </w:p>
        </w:tc>
        <w:tc>
          <w:tcPr>
            <w:tcW w:w="1044" w:type="pct"/>
            <w:shd w:val="clear" w:color="auto" w:fill="auto"/>
          </w:tcPr>
          <w:p w14:paraId="6C9824DA" w14:textId="77777777" w:rsidR="00D946BE" w:rsidRPr="00C255ED" w:rsidRDefault="00AA2834" w:rsidP="00854380">
            <w:r w:rsidRPr="00C255ED">
              <w:t xml:space="preserve">Allow one </w:t>
            </w:r>
            <w:r w:rsidR="00815028" w:rsidRPr="00C255ED">
              <w:t xml:space="preserve">arithmetic </w:t>
            </w:r>
            <w:r w:rsidRPr="00C255ED">
              <w:t xml:space="preserve">error in </w:t>
            </w:r>
            <w:r w:rsidR="00D946BE" w:rsidRPr="00C255ED">
              <w:t>subtraction of terms or in rearrangement</w:t>
            </w:r>
          </w:p>
          <w:p w14:paraId="23CAC073" w14:textId="77777777" w:rsidR="00D946BE" w:rsidRPr="00C255ED" w:rsidRDefault="00D946BE" w:rsidP="00854380"/>
          <w:p w14:paraId="3445BBFE" w14:textId="77777777" w:rsidR="00D946BE" w:rsidRPr="00C255ED" w:rsidRDefault="00D946BE" w:rsidP="00854380">
            <w:r w:rsidRPr="00C255ED">
              <w:t>If previously rearranged must be correct rearrangement</w:t>
            </w:r>
          </w:p>
        </w:tc>
      </w:tr>
      <w:tr w:rsidR="00243A50" w:rsidRPr="00C255ED" w14:paraId="7A532E63" w14:textId="77777777" w:rsidTr="005D4AE9">
        <w:trPr>
          <w:cantSplit/>
        </w:trPr>
        <w:tc>
          <w:tcPr>
            <w:tcW w:w="207" w:type="pct"/>
            <w:shd w:val="clear" w:color="auto" w:fill="auto"/>
          </w:tcPr>
          <w:p w14:paraId="142F7553" w14:textId="77777777" w:rsidR="00243A50" w:rsidRPr="00C255ED" w:rsidRDefault="00243A50" w:rsidP="00BE0AD8">
            <w:pPr>
              <w:rPr>
                <w:b/>
              </w:rPr>
            </w:pPr>
            <w:r w:rsidRPr="00C255ED">
              <w:rPr>
                <w:b/>
              </w:rPr>
              <w:lastRenderedPageBreak/>
              <w:t>22</w:t>
            </w:r>
          </w:p>
        </w:tc>
        <w:tc>
          <w:tcPr>
            <w:tcW w:w="172" w:type="pct"/>
            <w:shd w:val="clear" w:color="auto" w:fill="auto"/>
          </w:tcPr>
          <w:p w14:paraId="7BB4B269" w14:textId="77777777" w:rsidR="00243A50" w:rsidRPr="00C255ED" w:rsidRDefault="00243A50" w:rsidP="00BE0AD8">
            <w:pPr>
              <w:rPr>
                <w:b/>
              </w:rPr>
            </w:pPr>
          </w:p>
        </w:tc>
        <w:tc>
          <w:tcPr>
            <w:tcW w:w="295" w:type="pct"/>
            <w:shd w:val="clear" w:color="auto" w:fill="auto"/>
          </w:tcPr>
          <w:p w14:paraId="5E2D6E5D" w14:textId="77777777" w:rsidR="00243A50" w:rsidRPr="00C255ED" w:rsidRDefault="00243A50" w:rsidP="00BE0AD8">
            <w:pPr>
              <w:rPr>
                <w:b/>
              </w:rPr>
            </w:pPr>
          </w:p>
        </w:tc>
        <w:tc>
          <w:tcPr>
            <w:tcW w:w="1419" w:type="pct"/>
            <w:shd w:val="clear" w:color="auto" w:fill="auto"/>
          </w:tcPr>
          <w:p w14:paraId="7CE49FCB" w14:textId="798F10EA" w:rsidR="00243A50" w:rsidRPr="00C255ED" w:rsidRDefault="003C7267" w:rsidP="004F33A5">
            <w:pPr>
              <w:tabs>
                <w:tab w:val="left" w:pos="567"/>
                <w:tab w:val="left" w:pos="1418"/>
                <w:tab w:val="left" w:pos="1701"/>
              </w:tabs>
            </w:pPr>
            <w:r>
              <w:t>No</w:t>
            </w:r>
            <w:r w:rsidR="00243A50" w:rsidRPr="00C255ED">
              <w:t>, with full supporting evidence</w:t>
            </w:r>
          </w:p>
        </w:tc>
        <w:tc>
          <w:tcPr>
            <w:tcW w:w="309" w:type="pct"/>
            <w:shd w:val="clear" w:color="auto" w:fill="auto"/>
          </w:tcPr>
          <w:p w14:paraId="69D31CD0" w14:textId="77777777" w:rsidR="00243A50" w:rsidRPr="00C255ED" w:rsidRDefault="00243A50" w:rsidP="00B55760">
            <w:pPr>
              <w:jc w:val="center"/>
              <w:rPr>
                <w:b/>
              </w:rPr>
            </w:pPr>
            <w:r w:rsidRPr="00C255ED">
              <w:rPr>
                <w:b/>
              </w:rPr>
              <w:t>5</w:t>
            </w:r>
          </w:p>
          <w:p w14:paraId="63055152" w14:textId="77777777" w:rsidR="00243A50" w:rsidRPr="00C255ED" w:rsidRDefault="00243A50" w:rsidP="00B55760">
            <w:pPr>
              <w:jc w:val="center"/>
              <w:rPr>
                <w:b/>
              </w:rPr>
            </w:pPr>
          </w:p>
        </w:tc>
        <w:tc>
          <w:tcPr>
            <w:tcW w:w="1554" w:type="pct"/>
            <w:shd w:val="clear" w:color="auto" w:fill="auto"/>
          </w:tcPr>
          <w:p w14:paraId="5E0D96FF" w14:textId="77777777" w:rsidR="004F33A5" w:rsidRPr="00C255ED" w:rsidRDefault="004F33A5" w:rsidP="00B55760">
            <w:pPr>
              <w:tabs>
                <w:tab w:val="left" w:pos="567"/>
                <w:tab w:val="left" w:pos="1418"/>
                <w:tab w:val="left" w:pos="1701"/>
              </w:tabs>
              <w:rPr>
                <w:b/>
              </w:rPr>
            </w:pPr>
          </w:p>
          <w:p w14:paraId="4A66972B" w14:textId="77777777" w:rsidR="004F33A5" w:rsidRPr="00C255ED" w:rsidRDefault="004F33A5" w:rsidP="00B55760">
            <w:pPr>
              <w:tabs>
                <w:tab w:val="left" w:pos="567"/>
                <w:tab w:val="left" w:pos="1418"/>
                <w:tab w:val="left" w:pos="1701"/>
              </w:tabs>
              <w:rPr>
                <w:b/>
              </w:rPr>
            </w:pPr>
          </w:p>
          <w:p w14:paraId="5CC220FD" w14:textId="0088DC92" w:rsidR="00243A50" w:rsidRPr="00C255ED" w:rsidRDefault="00243A50" w:rsidP="00B55760">
            <w:pPr>
              <w:tabs>
                <w:tab w:val="left" w:pos="567"/>
                <w:tab w:val="left" w:pos="1418"/>
                <w:tab w:val="left" w:pos="1701"/>
              </w:tabs>
            </w:pPr>
            <w:r w:rsidRPr="00C255ED">
              <w:rPr>
                <w:b/>
              </w:rPr>
              <w:t xml:space="preserve">B2 </w:t>
            </w:r>
            <w:r w:rsidRPr="00C255ED">
              <w:t>for 1</w:t>
            </w:r>
            <w:r w:rsidR="003C7267">
              <w:t>96</w:t>
            </w:r>
            <w:r w:rsidRPr="00C255ED">
              <w:t xml:space="preserve"> </w:t>
            </w:r>
          </w:p>
          <w:p w14:paraId="1E7877FB" w14:textId="77777777" w:rsidR="00243A50" w:rsidRPr="00C255ED" w:rsidRDefault="00243A50" w:rsidP="00B55760">
            <w:pPr>
              <w:tabs>
                <w:tab w:val="left" w:pos="567"/>
                <w:tab w:val="left" w:pos="1418"/>
                <w:tab w:val="left" w:pos="1701"/>
              </w:tabs>
              <w:rPr>
                <w:b/>
              </w:rPr>
            </w:pPr>
            <w:r w:rsidRPr="00C255ED">
              <w:t>or</w:t>
            </w:r>
            <w:r w:rsidRPr="00C255ED">
              <w:rPr>
                <w:b/>
              </w:rPr>
              <w:t xml:space="preserve"> </w:t>
            </w:r>
          </w:p>
          <w:p w14:paraId="0E9FAB82" w14:textId="2FD178ED" w:rsidR="00243A50" w:rsidRPr="00C255ED" w:rsidRDefault="00243A50" w:rsidP="00B55760">
            <w:pPr>
              <w:tabs>
                <w:tab w:val="left" w:pos="567"/>
                <w:tab w:val="left" w:pos="1418"/>
                <w:tab w:val="left" w:pos="1701"/>
              </w:tabs>
            </w:pPr>
            <w:r w:rsidRPr="00C255ED">
              <w:rPr>
                <w:b/>
              </w:rPr>
              <w:t>M1</w:t>
            </w:r>
            <w:r w:rsidRPr="00C255ED">
              <w:t xml:space="preserve"> for 2</w:t>
            </w:r>
            <w:r w:rsidR="003C7267">
              <w:t>45</w:t>
            </w:r>
            <w:r w:rsidRPr="00C255ED">
              <w:t xml:space="preserve"> </w:t>
            </w:r>
            <w:r w:rsidRPr="00C255ED">
              <w:sym w:font="Symbol" w:char="F0B4"/>
            </w:r>
            <w:r w:rsidRPr="00C255ED">
              <w:t xml:space="preserve"> 0.</w:t>
            </w:r>
            <w:r w:rsidR="003C7267">
              <w:t>8</w:t>
            </w:r>
            <w:r w:rsidRPr="00C255ED">
              <w:t xml:space="preserve"> oe </w:t>
            </w:r>
          </w:p>
          <w:p w14:paraId="1E834D1B" w14:textId="77777777" w:rsidR="00243A50" w:rsidRPr="00C255ED" w:rsidRDefault="00243A50" w:rsidP="00B55760">
            <w:pPr>
              <w:tabs>
                <w:tab w:val="left" w:pos="567"/>
                <w:tab w:val="left" w:pos="1418"/>
                <w:tab w:val="left" w:pos="1701"/>
              </w:tabs>
            </w:pPr>
          </w:p>
          <w:p w14:paraId="2E31C519" w14:textId="77777777" w:rsidR="00C41EF9" w:rsidRPr="00C255ED" w:rsidRDefault="00C41EF9" w:rsidP="00B55760">
            <w:pPr>
              <w:tabs>
                <w:tab w:val="left" w:pos="567"/>
                <w:tab w:val="left" w:pos="1418"/>
                <w:tab w:val="left" w:pos="1701"/>
              </w:tabs>
            </w:pPr>
          </w:p>
          <w:p w14:paraId="46632414" w14:textId="77777777" w:rsidR="00243A50" w:rsidRPr="00C255ED" w:rsidRDefault="00243A50" w:rsidP="00B55760">
            <w:pPr>
              <w:tabs>
                <w:tab w:val="left" w:pos="567"/>
                <w:tab w:val="left" w:pos="1418"/>
                <w:tab w:val="left" w:pos="1701"/>
              </w:tabs>
            </w:pPr>
            <w:r w:rsidRPr="00C255ED">
              <w:t>AND</w:t>
            </w:r>
          </w:p>
          <w:p w14:paraId="646BDE7E" w14:textId="77777777" w:rsidR="00C41EF9" w:rsidRPr="00C255ED" w:rsidRDefault="00C41EF9" w:rsidP="00B55760">
            <w:pPr>
              <w:tabs>
                <w:tab w:val="left" w:pos="567"/>
                <w:tab w:val="left" w:pos="1418"/>
                <w:tab w:val="left" w:pos="1701"/>
              </w:tabs>
            </w:pPr>
          </w:p>
          <w:p w14:paraId="19436FB4" w14:textId="40245D73" w:rsidR="00243A50" w:rsidRPr="00C255ED" w:rsidRDefault="00243A50" w:rsidP="00B55760">
            <w:pPr>
              <w:tabs>
                <w:tab w:val="left" w:pos="567"/>
                <w:tab w:val="left" w:pos="1418"/>
                <w:tab w:val="left" w:pos="1701"/>
              </w:tabs>
            </w:pPr>
            <w:r w:rsidRPr="00C255ED">
              <w:rPr>
                <w:b/>
              </w:rPr>
              <w:t>M2</w:t>
            </w:r>
            <w:r w:rsidRPr="00C255ED">
              <w:t xml:space="preserve"> for </w:t>
            </w:r>
            <w:r w:rsidR="003C7267" w:rsidRPr="00C255ED">
              <w:rPr>
                <w:position w:val="-22"/>
              </w:rPr>
              <w:object w:dxaOrig="960" w:dyaOrig="580" w14:anchorId="32DF5CD4">
                <v:shape id="_x0000_i1053" type="#_x0000_t75" style="width:48pt;height:30pt" o:ole="">
                  <v:imagedata r:id="rId70" o:title=""/>
                </v:shape>
                <o:OLEObject Type="Embed" ProgID="Equation.DSMT4" ShapeID="_x0000_i1053" DrawAspect="Content" ObjectID="_1736169993" r:id="rId71"/>
              </w:object>
            </w:r>
            <w:r w:rsidR="00187D6E" w:rsidRPr="00C255ED">
              <w:t xml:space="preserve"> </w:t>
            </w:r>
            <w:r w:rsidRPr="00C255ED">
              <w:sym w:font="Symbol" w:char="F0B4"/>
            </w:r>
            <w:r w:rsidRPr="00C255ED">
              <w:t xml:space="preserve"> 1</w:t>
            </w:r>
            <w:r w:rsidR="003C7267">
              <w:t>3</w:t>
            </w:r>
            <w:r w:rsidR="00C41EF9" w:rsidRPr="00C255ED">
              <w:t xml:space="preserve"> </w:t>
            </w:r>
            <w:r w:rsidR="00092281" w:rsidRPr="00C255ED">
              <w:t>soi 1</w:t>
            </w:r>
            <w:r w:rsidR="003C7267">
              <w:t>95</w:t>
            </w:r>
          </w:p>
          <w:p w14:paraId="4B20FD65" w14:textId="77777777" w:rsidR="00243A50" w:rsidRPr="00C255ED" w:rsidRDefault="00243A50" w:rsidP="00B55760">
            <w:pPr>
              <w:tabs>
                <w:tab w:val="left" w:pos="567"/>
                <w:tab w:val="left" w:pos="1418"/>
                <w:tab w:val="left" w:pos="1701"/>
              </w:tabs>
            </w:pPr>
            <w:r w:rsidRPr="00C255ED">
              <w:t>or</w:t>
            </w:r>
          </w:p>
          <w:p w14:paraId="4BA5DD96" w14:textId="47413D62" w:rsidR="00243A50" w:rsidRPr="00C255ED" w:rsidRDefault="00243A50" w:rsidP="00B55760">
            <w:pPr>
              <w:tabs>
                <w:tab w:val="left" w:pos="567"/>
                <w:tab w:val="left" w:pos="1418"/>
                <w:tab w:val="left" w:pos="1701"/>
              </w:tabs>
            </w:pPr>
            <w:r w:rsidRPr="00C255ED">
              <w:rPr>
                <w:b/>
              </w:rPr>
              <w:t>M1</w:t>
            </w:r>
            <w:r w:rsidRPr="00C255ED">
              <w:t xml:space="preserve"> for </w:t>
            </w:r>
            <w:r w:rsidR="003C7267" w:rsidRPr="00C255ED">
              <w:rPr>
                <w:position w:val="-22"/>
              </w:rPr>
              <w:object w:dxaOrig="960" w:dyaOrig="580" w14:anchorId="3DF90F5A">
                <v:shape id="_x0000_i1054" type="#_x0000_t75" style="width:48pt;height:30pt" o:ole="">
                  <v:imagedata r:id="rId72" o:title=""/>
                </v:shape>
                <o:OLEObject Type="Embed" ProgID="Equation.DSMT4" ShapeID="_x0000_i1054" DrawAspect="Content" ObjectID="_1736169994" r:id="rId73"/>
              </w:object>
            </w:r>
            <w:r w:rsidRPr="00C255ED">
              <w:t xml:space="preserve"> soi 1</w:t>
            </w:r>
            <w:r w:rsidR="003C7267">
              <w:t>5</w:t>
            </w:r>
          </w:p>
          <w:p w14:paraId="3532B1CA" w14:textId="77777777" w:rsidR="00207D12" w:rsidRPr="00C255ED" w:rsidRDefault="00207D12" w:rsidP="00B55760">
            <w:pPr>
              <w:tabs>
                <w:tab w:val="left" w:pos="567"/>
                <w:tab w:val="left" w:pos="1418"/>
                <w:tab w:val="left" w:pos="1701"/>
              </w:tabs>
            </w:pPr>
          </w:p>
          <w:p w14:paraId="74DB543E" w14:textId="77777777" w:rsidR="00207D12" w:rsidRPr="00C255ED" w:rsidRDefault="00C165A2" w:rsidP="00B55760">
            <w:pPr>
              <w:tabs>
                <w:tab w:val="left" w:pos="567"/>
                <w:tab w:val="left" w:pos="1418"/>
                <w:tab w:val="left" w:pos="1701"/>
              </w:tabs>
              <w:rPr>
                <w:u w:val="single"/>
              </w:rPr>
            </w:pPr>
            <w:r w:rsidRPr="00C255ED">
              <w:rPr>
                <w:u w:val="single"/>
              </w:rPr>
              <w:t>Alternative Method</w:t>
            </w:r>
          </w:p>
          <w:p w14:paraId="1D3BC1C4" w14:textId="77777777" w:rsidR="00C165A2" w:rsidRPr="00C255ED" w:rsidRDefault="00C165A2" w:rsidP="00B55760">
            <w:pPr>
              <w:tabs>
                <w:tab w:val="left" w:pos="567"/>
                <w:tab w:val="left" w:pos="1418"/>
                <w:tab w:val="left" w:pos="1701"/>
              </w:tabs>
            </w:pPr>
          </w:p>
          <w:p w14:paraId="18853DC5" w14:textId="1CF04FEE" w:rsidR="00207D12" w:rsidRPr="00C255ED" w:rsidRDefault="00207D12" w:rsidP="00207D12">
            <w:pPr>
              <w:tabs>
                <w:tab w:val="left" w:pos="567"/>
                <w:tab w:val="left" w:pos="1418"/>
                <w:tab w:val="left" w:pos="1701"/>
              </w:tabs>
            </w:pPr>
            <w:r w:rsidRPr="00C255ED">
              <w:rPr>
                <w:b/>
              </w:rPr>
              <w:t>M2</w:t>
            </w:r>
            <w:r w:rsidRPr="00C255ED">
              <w:t xml:space="preserve"> for </w:t>
            </w:r>
            <w:r w:rsidR="008C338B" w:rsidRPr="00C255ED">
              <w:rPr>
                <w:position w:val="-22"/>
              </w:rPr>
              <w:object w:dxaOrig="960" w:dyaOrig="580" w14:anchorId="16CEBD79">
                <v:shape id="_x0000_i1055" type="#_x0000_t75" style="width:48pt;height:30pt" o:ole="">
                  <v:imagedata r:id="rId74" o:title=""/>
                </v:shape>
                <o:OLEObject Type="Embed" ProgID="Equation.DSMT4" ShapeID="_x0000_i1055" DrawAspect="Content" ObjectID="_1736169995" r:id="rId75"/>
              </w:object>
            </w:r>
            <w:r w:rsidRPr="00C255ED">
              <w:sym w:font="Symbol" w:char="F0B4"/>
            </w:r>
            <w:r w:rsidRPr="00C255ED">
              <w:t xml:space="preserve"> 1</w:t>
            </w:r>
            <w:r w:rsidR="008C338B">
              <w:t>3</w:t>
            </w:r>
            <w:r w:rsidRPr="00C255ED">
              <w:t xml:space="preserve"> </w:t>
            </w:r>
            <w:r w:rsidR="00092281" w:rsidRPr="00C255ED">
              <w:t>soi 1</w:t>
            </w:r>
            <w:r w:rsidR="008C338B">
              <w:t>95</w:t>
            </w:r>
          </w:p>
          <w:p w14:paraId="4A9F5F92" w14:textId="77777777" w:rsidR="00207D12" w:rsidRPr="00C255ED" w:rsidRDefault="00207D12" w:rsidP="00207D12">
            <w:pPr>
              <w:tabs>
                <w:tab w:val="left" w:pos="567"/>
                <w:tab w:val="left" w:pos="1418"/>
                <w:tab w:val="left" w:pos="1701"/>
              </w:tabs>
            </w:pPr>
            <w:r w:rsidRPr="00C255ED">
              <w:t>or</w:t>
            </w:r>
          </w:p>
          <w:p w14:paraId="5F2235EF" w14:textId="4A371C2D" w:rsidR="00207D12" w:rsidRPr="00C255ED" w:rsidRDefault="00207D12" w:rsidP="00207D12">
            <w:pPr>
              <w:tabs>
                <w:tab w:val="left" w:pos="567"/>
                <w:tab w:val="left" w:pos="1418"/>
                <w:tab w:val="left" w:pos="1701"/>
              </w:tabs>
            </w:pPr>
            <w:r w:rsidRPr="00C255ED">
              <w:rPr>
                <w:b/>
              </w:rPr>
              <w:t>M1</w:t>
            </w:r>
            <w:r w:rsidRPr="00C255ED">
              <w:t xml:space="preserve"> for </w:t>
            </w:r>
            <w:r w:rsidR="008C338B" w:rsidRPr="00C255ED">
              <w:rPr>
                <w:position w:val="-22"/>
              </w:rPr>
              <w:object w:dxaOrig="960" w:dyaOrig="580" w14:anchorId="14479344">
                <v:shape id="_x0000_i1056" type="#_x0000_t75" style="width:48pt;height:30pt" o:ole="">
                  <v:imagedata r:id="rId76" o:title=""/>
                </v:shape>
                <o:OLEObject Type="Embed" ProgID="Equation.DSMT4" ShapeID="_x0000_i1056" DrawAspect="Content" ObjectID="_1736169996" r:id="rId77"/>
              </w:object>
            </w:r>
            <w:r w:rsidRPr="00C255ED">
              <w:t xml:space="preserve"> soi 1</w:t>
            </w:r>
            <w:r w:rsidR="008C338B">
              <w:t>5</w:t>
            </w:r>
          </w:p>
          <w:p w14:paraId="3E7C001E" w14:textId="77777777" w:rsidR="00C165A2" w:rsidRPr="00C255ED" w:rsidRDefault="00C165A2" w:rsidP="00207D12">
            <w:pPr>
              <w:tabs>
                <w:tab w:val="left" w:pos="567"/>
                <w:tab w:val="left" w:pos="1418"/>
                <w:tab w:val="left" w:pos="1701"/>
              </w:tabs>
            </w:pPr>
          </w:p>
          <w:p w14:paraId="361D6720" w14:textId="77777777" w:rsidR="00207D12" w:rsidRPr="00C255ED" w:rsidRDefault="00207D12" w:rsidP="00B55760">
            <w:pPr>
              <w:tabs>
                <w:tab w:val="left" w:pos="567"/>
                <w:tab w:val="left" w:pos="1418"/>
                <w:tab w:val="left" w:pos="1701"/>
              </w:tabs>
            </w:pPr>
            <w:r w:rsidRPr="00C255ED">
              <w:t>AND</w:t>
            </w:r>
          </w:p>
          <w:p w14:paraId="210A0381" w14:textId="77777777" w:rsidR="00207D12" w:rsidRPr="00C255ED" w:rsidRDefault="00207D12" w:rsidP="00B55760">
            <w:pPr>
              <w:tabs>
                <w:tab w:val="left" w:pos="567"/>
                <w:tab w:val="left" w:pos="1418"/>
                <w:tab w:val="left" w:pos="1701"/>
              </w:tabs>
            </w:pPr>
          </w:p>
          <w:p w14:paraId="18352D47" w14:textId="1ECA9896" w:rsidR="002A1DD0" w:rsidRPr="00C255ED" w:rsidRDefault="00207D12" w:rsidP="00266EB7">
            <w:pPr>
              <w:tabs>
                <w:tab w:val="left" w:pos="567"/>
                <w:tab w:val="left" w:pos="1418"/>
                <w:tab w:val="left" w:pos="1701"/>
              </w:tabs>
            </w:pPr>
            <w:r w:rsidRPr="00C255ED">
              <w:rPr>
                <w:b/>
              </w:rPr>
              <w:t>M2</w:t>
            </w:r>
            <w:r w:rsidRPr="00C255ED">
              <w:t xml:space="preserve"> for </w:t>
            </w:r>
            <w:r w:rsidR="002A1DD0" w:rsidRPr="00C255ED">
              <w:t xml:space="preserve"> </w:t>
            </w:r>
            <m:oMath>
              <m:f>
                <m:fPr>
                  <m:ctrlPr>
                    <w:rPr>
                      <w:rFonts w:ascii="Cambria Math" w:hAnsi="Cambria Math"/>
                      <w:i/>
                      <w:sz w:val="28"/>
                      <w:szCs w:val="28"/>
                    </w:rPr>
                  </m:ctrlPr>
                </m:fPr>
                <m:num>
                  <m:r>
                    <m:rPr>
                      <m:nor/>
                    </m:rPr>
                    <w:rPr>
                      <w:i/>
                      <w:iCs/>
                      <w:sz w:val="28"/>
                      <w:szCs w:val="28"/>
                    </w:rPr>
                    <m:t>their</m:t>
                  </m:r>
                  <m:r>
                    <m:rPr>
                      <m:nor/>
                    </m:rPr>
                    <w:rPr>
                      <w:rFonts w:ascii="Cambria Math"/>
                      <w:sz w:val="28"/>
                      <w:szCs w:val="28"/>
                    </w:rPr>
                    <m:t xml:space="preserve"> </m:t>
                  </m:r>
                  <m:r>
                    <m:rPr>
                      <m:nor/>
                    </m:rPr>
                    <w:rPr>
                      <w:sz w:val="28"/>
                      <w:szCs w:val="28"/>
                    </w:rPr>
                    <m:t>195</m:t>
                  </m:r>
                </m:num>
                <m:den>
                  <m:r>
                    <m:rPr>
                      <m:nor/>
                    </m:rPr>
                    <w:rPr>
                      <w:sz w:val="28"/>
                      <w:szCs w:val="28"/>
                    </w:rPr>
                    <m:t>245</m:t>
                  </m:r>
                </m:den>
              </m:f>
            </m:oMath>
            <w:r w:rsidR="00266EB7" w:rsidRPr="00266EB7">
              <w:t xml:space="preserve"> × 100</w:t>
            </w:r>
            <w:r w:rsidR="002A1DD0" w:rsidRPr="00C255ED">
              <w:t xml:space="preserve"> soi 7</w:t>
            </w:r>
            <w:r w:rsidR="00ED7642">
              <w:t>9.59…</w:t>
            </w:r>
            <w:r w:rsidR="002A1DD0" w:rsidRPr="00C255ED">
              <w:t xml:space="preserve"> </w:t>
            </w:r>
          </w:p>
          <w:p w14:paraId="4B16C639" w14:textId="71497719" w:rsidR="00207D12" w:rsidRPr="00C255ED" w:rsidRDefault="002A1DD0" w:rsidP="00B55760">
            <w:pPr>
              <w:tabs>
                <w:tab w:val="left" w:pos="567"/>
                <w:tab w:val="left" w:pos="1418"/>
                <w:tab w:val="left" w:pos="1701"/>
              </w:tabs>
            </w:pPr>
            <w:r w:rsidRPr="00C255ED">
              <w:tab/>
              <w:t>or 0.</w:t>
            </w:r>
            <w:r w:rsidR="00C94177">
              <w:t>8</w:t>
            </w:r>
            <w:r w:rsidRPr="00C255ED">
              <w:t xml:space="preserve"> and 0.7</w:t>
            </w:r>
            <w:r w:rsidR="00ED7642">
              <w:t>959…</w:t>
            </w:r>
            <w:r w:rsidRPr="00C255ED">
              <w:t xml:space="preserve"> seen</w:t>
            </w:r>
          </w:p>
          <w:p w14:paraId="43BF52D9" w14:textId="77777777" w:rsidR="00207D12" w:rsidRPr="00C255ED" w:rsidRDefault="00207D12" w:rsidP="00B55760">
            <w:pPr>
              <w:tabs>
                <w:tab w:val="left" w:pos="567"/>
                <w:tab w:val="left" w:pos="1418"/>
                <w:tab w:val="left" w:pos="1701"/>
              </w:tabs>
            </w:pPr>
            <w:r w:rsidRPr="00C255ED">
              <w:t xml:space="preserve">or </w:t>
            </w:r>
          </w:p>
          <w:p w14:paraId="1DDA1604" w14:textId="4C20A53E" w:rsidR="00207D12" w:rsidRPr="00C255ED" w:rsidRDefault="00207D12" w:rsidP="00B55760">
            <w:pPr>
              <w:tabs>
                <w:tab w:val="left" w:pos="567"/>
                <w:tab w:val="left" w:pos="1418"/>
                <w:tab w:val="left" w:pos="1701"/>
              </w:tabs>
              <w:rPr>
                <w:i/>
              </w:rPr>
            </w:pPr>
            <w:r w:rsidRPr="00C255ED">
              <w:rPr>
                <w:b/>
              </w:rPr>
              <w:t xml:space="preserve">M1 </w:t>
            </w:r>
            <w:r w:rsidRPr="00C255ED">
              <w:t xml:space="preserve">for </w:t>
            </w:r>
            <m:oMath>
              <m:f>
                <m:fPr>
                  <m:ctrlPr>
                    <w:rPr>
                      <w:rFonts w:ascii="Cambria Math" w:hAnsi="Cambria Math"/>
                      <w:i/>
                      <w:sz w:val="28"/>
                      <w:szCs w:val="28"/>
                    </w:rPr>
                  </m:ctrlPr>
                </m:fPr>
                <m:num>
                  <m:r>
                    <m:rPr>
                      <m:nor/>
                    </m:rPr>
                    <w:rPr>
                      <w:i/>
                      <w:iCs/>
                      <w:sz w:val="28"/>
                      <w:szCs w:val="28"/>
                    </w:rPr>
                    <m:t>their</m:t>
                  </m:r>
                  <m:r>
                    <m:rPr>
                      <m:nor/>
                    </m:rPr>
                    <w:rPr>
                      <w:rFonts w:ascii="Cambria Math"/>
                      <w:sz w:val="28"/>
                      <w:szCs w:val="28"/>
                    </w:rPr>
                    <m:t xml:space="preserve"> </m:t>
                  </m:r>
                  <m:r>
                    <m:rPr>
                      <m:nor/>
                    </m:rPr>
                    <w:rPr>
                      <w:sz w:val="28"/>
                      <w:szCs w:val="28"/>
                    </w:rPr>
                    <m:t>195</m:t>
                  </m:r>
                </m:num>
                <m:den>
                  <m:r>
                    <m:rPr>
                      <m:nor/>
                    </m:rPr>
                    <w:rPr>
                      <w:sz w:val="28"/>
                      <w:szCs w:val="28"/>
                    </w:rPr>
                    <m:t>245</m:t>
                  </m:r>
                </m:den>
              </m:f>
            </m:oMath>
            <w:r w:rsidR="00B8305F" w:rsidRPr="00C255ED">
              <w:t xml:space="preserve"> soi 0.</w:t>
            </w:r>
            <w:r w:rsidR="00ED7642">
              <w:t>7959…</w:t>
            </w:r>
          </w:p>
          <w:p w14:paraId="528B605C" w14:textId="77777777" w:rsidR="00243A50" w:rsidRPr="00C255ED" w:rsidRDefault="00243A50" w:rsidP="004F33A5">
            <w:pPr>
              <w:tabs>
                <w:tab w:val="left" w:pos="567"/>
                <w:tab w:val="left" w:pos="1418"/>
                <w:tab w:val="left" w:pos="1701"/>
              </w:tabs>
            </w:pPr>
          </w:p>
        </w:tc>
        <w:tc>
          <w:tcPr>
            <w:tcW w:w="1044" w:type="pct"/>
            <w:shd w:val="clear" w:color="auto" w:fill="auto"/>
          </w:tcPr>
          <w:p w14:paraId="47FC7925" w14:textId="77777777" w:rsidR="00243A50" w:rsidRPr="00C255ED" w:rsidRDefault="00243A50" w:rsidP="00243A50">
            <w:r w:rsidRPr="00C255ED">
              <w:t xml:space="preserve">“Full supporting evidence” requires </w:t>
            </w:r>
            <w:r w:rsidRPr="00C255ED">
              <w:rPr>
                <w:b/>
                <w:bCs/>
              </w:rPr>
              <w:t>B2M2</w:t>
            </w:r>
            <w:r w:rsidR="002A1DD0" w:rsidRPr="00C255ED">
              <w:rPr>
                <w:b/>
                <w:bCs/>
              </w:rPr>
              <w:t xml:space="preserve"> </w:t>
            </w:r>
            <w:r w:rsidR="002A1DD0" w:rsidRPr="00C255ED">
              <w:rPr>
                <w:bCs/>
              </w:rPr>
              <w:t>or</w:t>
            </w:r>
            <w:r w:rsidR="002A1DD0" w:rsidRPr="00C255ED">
              <w:rPr>
                <w:b/>
                <w:bCs/>
              </w:rPr>
              <w:t xml:space="preserve"> M2M2</w:t>
            </w:r>
          </w:p>
          <w:p w14:paraId="3BC06479" w14:textId="77777777" w:rsidR="00243A50" w:rsidRPr="00C255ED" w:rsidRDefault="00E151FE" w:rsidP="006E596A">
            <w:r w:rsidRPr="00C255ED">
              <w:t>N</w:t>
            </w:r>
            <w:r w:rsidR="00825E6F" w:rsidRPr="00C255ED">
              <w:t>on-</w:t>
            </w:r>
            <w:r w:rsidRPr="00C255ED">
              <w:t>C</w:t>
            </w:r>
            <w:r w:rsidR="00825E6F" w:rsidRPr="00C255ED">
              <w:t>alculator methods</w:t>
            </w:r>
            <w:r w:rsidRPr="00C255ED">
              <w:t xml:space="preserve"> </w:t>
            </w:r>
            <w:r w:rsidR="009E6A1E" w:rsidRPr="00C255ED">
              <w:t>e.g.</w:t>
            </w:r>
          </w:p>
          <w:p w14:paraId="5EDB3C3D" w14:textId="61D2173B" w:rsidR="00243A50" w:rsidRPr="00C255ED" w:rsidRDefault="004F33A5" w:rsidP="00BE0AD8">
            <w:r w:rsidRPr="00C255ED">
              <w:t>2</w:t>
            </w:r>
            <w:r w:rsidR="003C7267">
              <w:t>45</w:t>
            </w:r>
            <w:r w:rsidR="00243A50" w:rsidRPr="00C255ED">
              <w:t xml:space="preserve"> </w:t>
            </w:r>
            <w:r w:rsidR="00243A50" w:rsidRPr="00C255ED">
              <w:sym w:font="Symbol" w:char="F0B8"/>
            </w:r>
            <w:r w:rsidR="00243A50" w:rsidRPr="00C255ED">
              <w:t xml:space="preserve"> </w:t>
            </w:r>
            <w:r w:rsidR="008C338B">
              <w:t>10</w:t>
            </w:r>
            <w:r w:rsidR="00243A50" w:rsidRPr="00C255ED">
              <w:t xml:space="preserve"> = [ ], [ ] </w:t>
            </w:r>
            <w:r w:rsidR="00243A50" w:rsidRPr="00C255ED">
              <w:sym w:font="Symbol" w:char="F0B4"/>
            </w:r>
            <w:r w:rsidR="00243A50" w:rsidRPr="00C255ED">
              <w:t xml:space="preserve"> </w:t>
            </w:r>
            <w:r w:rsidR="008C338B">
              <w:t>8</w:t>
            </w:r>
            <w:r w:rsidR="00243A50" w:rsidRPr="00C255ED">
              <w:t xml:space="preserve"> =</w:t>
            </w:r>
            <w:r w:rsidRPr="00C255ED">
              <w:t>1</w:t>
            </w:r>
            <w:r w:rsidR="008C338B">
              <w:t>9</w:t>
            </w:r>
            <w:r w:rsidRPr="00C255ED">
              <w:t>6</w:t>
            </w:r>
            <w:r w:rsidR="00E151FE" w:rsidRPr="00C255ED">
              <w:t xml:space="preserve"> M1</w:t>
            </w:r>
          </w:p>
          <w:p w14:paraId="1BA2D88A" w14:textId="77777777" w:rsidR="004F33A5" w:rsidRPr="00C255ED" w:rsidRDefault="004F33A5" w:rsidP="00BE0AD8"/>
          <w:p w14:paraId="5159DA95" w14:textId="77777777" w:rsidR="006E596A" w:rsidRPr="00C255ED" w:rsidRDefault="006E596A" w:rsidP="00BE0AD8"/>
          <w:p w14:paraId="7F2365A9" w14:textId="77777777" w:rsidR="006E596A" w:rsidRPr="00C255ED" w:rsidRDefault="006E596A" w:rsidP="00BE0AD8"/>
          <w:p w14:paraId="0BFFF4F1" w14:textId="77777777" w:rsidR="006E596A" w:rsidRPr="00C255ED" w:rsidRDefault="006E596A" w:rsidP="00BE0AD8"/>
          <w:p w14:paraId="75646E6E" w14:textId="070B19F3" w:rsidR="004F33A5" w:rsidRPr="00C255ED" w:rsidRDefault="006C2DA7" w:rsidP="00E74488">
            <w:r w:rsidRPr="00C255ED">
              <w:t xml:space="preserve">Allow </w:t>
            </w:r>
            <w:r w:rsidR="003C7267" w:rsidRPr="00C255ED">
              <w:rPr>
                <w:position w:val="-22"/>
              </w:rPr>
              <w:object w:dxaOrig="1800" w:dyaOrig="580" w14:anchorId="14B58424">
                <v:shape id="_x0000_i1057" type="#_x0000_t75" style="width:90pt;height:29.25pt" o:ole="">
                  <v:imagedata r:id="rId78" o:title=""/>
                </v:shape>
                <o:OLEObject Type="Embed" ProgID="Equation.DSMT4" ShapeID="_x0000_i1057" DrawAspect="Content" ObjectID="_1736169997" r:id="rId79"/>
              </w:object>
            </w:r>
            <w:r w:rsidR="004F33A5" w:rsidRPr="00C255ED">
              <w:t xml:space="preserve"> </w:t>
            </w:r>
          </w:p>
          <w:p w14:paraId="28ED6A99" w14:textId="77777777" w:rsidR="004F33A5" w:rsidRPr="00C255ED" w:rsidRDefault="004F33A5" w:rsidP="00C41EF9">
            <w:pPr>
              <w:spacing w:before="120"/>
            </w:pPr>
          </w:p>
          <w:p w14:paraId="371F3424" w14:textId="77777777" w:rsidR="00E74488" w:rsidRPr="00C255ED" w:rsidRDefault="00E74488" w:rsidP="00C41EF9">
            <w:pPr>
              <w:spacing w:before="120"/>
            </w:pPr>
          </w:p>
          <w:p w14:paraId="43202AA3" w14:textId="77777777" w:rsidR="00E74488" w:rsidRPr="00C255ED" w:rsidRDefault="00E74488" w:rsidP="00C41EF9">
            <w:pPr>
              <w:spacing w:before="120"/>
            </w:pPr>
          </w:p>
          <w:p w14:paraId="441075B9" w14:textId="77777777" w:rsidR="00E74488" w:rsidRPr="00C255ED" w:rsidRDefault="00E74488" w:rsidP="00C41EF9">
            <w:pPr>
              <w:spacing w:before="120"/>
            </w:pPr>
          </w:p>
          <w:p w14:paraId="46811120" w14:textId="77777777" w:rsidR="00E74488" w:rsidRPr="00C255ED" w:rsidRDefault="00E74488" w:rsidP="00C41EF9">
            <w:pPr>
              <w:spacing w:before="120"/>
            </w:pPr>
          </w:p>
          <w:p w14:paraId="607AC713" w14:textId="77777777" w:rsidR="00E74488" w:rsidRPr="00C255ED" w:rsidRDefault="00E74488" w:rsidP="00C41EF9">
            <w:pPr>
              <w:spacing w:before="120"/>
            </w:pPr>
          </w:p>
          <w:p w14:paraId="6134048F" w14:textId="77777777" w:rsidR="00E74488" w:rsidRPr="00C255ED" w:rsidRDefault="00E74488" w:rsidP="00C41EF9">
            <w:pPr>
              <w:spacing w:before="120"/>
            </w:pPr>
          </w:p>
          <w:p w14:paraId="239FC7EE" w14:textId="77777777" w:rsidR="00E74488" w:rsidRPr="00C255ED" w:rsidRDefault="00E74488" w:rsidP="00C41EF9">
            <w:pPr>
              <w:spacing w:before="120"/>
            </w:pPr>
          </w:p>
          <w:p w14:paraId="43C5B11B" w14:textId="77777777" w:rsidR="00C165A2" w:rsidRPr="00C255ED" w:rsidRDefault="00C165A2" w:rsidP="00C41EF9">
            <w:pPr>
              <w:spacing w:before="120"/>
            </w:pPr>
          </w:p>
          <w:p w14:paraId="122822C4" w14:textId="77777777" w:rsidR="00E74488" w:rsidRPr="00C255ED" w:rsidRDefault="00E74488" w:rsidP="00C41EF9">
            <w:pPr>
              <w:spacing w:before="120"/>
            </w:pPr>
          </w:p>
          <w:p w14:paraId="28CA7765" w14:textId="1DE5FA24" w:rsidR="00E74488" w:rsidRPr="00C255ED" w:rsidRDefault="00E74488" w:rsidP="00C41EF9">
            <w:pPr>
              <w:spacing w:before="120"/>
            </w:pPr>
            <w:r w:rsidRPr="00C255ED">
              <w:t>If using 2</w:t>
            </w:r>
            <w:r w:rsidR="00916E0B">
              <w:t>45</w:t>
            </w:r>
            <w:r w:rsidRPr="00C255ED">
              <w:t xml:space="preserve"> for 24</w:t>
            </w:r>
            <w:r w:rsidR="00916E0B">
              <w:t>0</w:t>
            </w:r>
            <w:r w:rsidRPr="00C255ED">
              <w:t xml:space="preserve">, </w:t>
            </w:r>
            <w:r w:rsidRPr="00C255ED">
              <w:rPr>
                <w:i/>
              </w:rPr>
              <w:t>their</w:t>
            </w:r>
            <w:r w:rsidRPr="00C255ED">
              <w:t xml:space="preserve"> 1</w:t>
            </w:r>
            <w:r w:rsidR="00C94177">
              <w:t>95</w:t>
            </w:r>
            <w:r w:rsidRPr="00C255ED">
              <w:t xml:space="preserve"> will be </w:t>
            </w:r>
            <w:r w:rsidR="00ED7642">
              <w:t>199</w:t>
            </w:r>
            <w:r w:rsidRPr="00C255ED">
              <w:t>[. ...]</w:t>
            </w:r>
          </w:p>
        </w:tc>
      </w:tr>
    </w:tbl>
    <w:p w14:paraId="64277DDB" w14:textId="77777777" w:rsidR="005D4AE9" w:rsidRPr="00C255ED" w:rsidRDefault="005D4AE9">
      <w:r w:rsidRPr="00C255ED">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497"/>
        <w:gridCol w:w="835"/>
        <w:gridCol w:w="4054"/>
        <w:gridCol w:w="869"/>
        <w:gridCol w:w="7"/>
        <w:gridCol w:w="4435"/>
        <w:gridCol w:w="3057"/>
      </w:tblGrid>
      <w:tr w:rsidR="005D4AE9" w:rsidRPr="00C255ED" w14:paraId="4CD661AF" w14:textId="77777777" w:rsidTr="0035003C">
        <w:trPr>
          <w:cantSplit/>
          <w:trHeight w:val="312"/>
          <w:tblHeader/>
        </w:trPr>
        <w:tc>
          <w:tcPr>
            <w:tcW w:w="672" w:type="pct"/>
            <w:gridSpan w:val="3"/>
            <w:shd w:val="clear" w:color="auto" w:fill="auto"/>
            <w:vAlign w:val="center"/>
          </w:tcPr>
          <w:p w14:paraId="5A1417FE" w14:textId="77777777" w:rsidR="005D4AE9" w:rsidRPr="00C255ED" w:rsidRDefault="005D4AE9" w:rsidP="004B2CEA">
            <w:pPr>
              <w:jc w:val="center"/>
              <w:rPr>
                <w:b/>
              </w:rPr>
            </w:pPr>
            <w:r w:rsidRPr="00C255ED">
              <w:rPr>
                <w:b/>
              </w:rPr>
              <w:lastRenderedPageBreak/>
              <w:t>Question</w:t>
            </w:r>
          </w:p>
        </w:tc>
        <w:tc>
          <w:tcPr>
            <w:tcW w:w="1418" w:type="pct"/>
            <w:shd w:val="clear" w:color="auto" w:fill="auto"/>
            <w:vAlign w:val="center"/>
          </w:tcPr>
          <w:p w14:paraId="4FE95885" w14:textId="77777777" w:rsidR="005D4AE9" w:rsidRPr="00C255ED" w:rsidRDefault="005D4AE9" w:rsidP="004B2CEA">
            <w:pPr>
              <w:jc w:val="center"/>
              <w:rPr>
                <w:b/>
              </w:rPr>
            </w:pPr>
            <w:r w:rsidRPr="00C255ED">
              <w:rPr>
                <w:b/>
              </w:rPr>
              <w:t>Answer</w:t>
            </w:r>
          </w:p>
        </w:tc>
        <w:tc>
          <w:tcPr>
            <w:tcW w:w="309" w:type="pct"/>
            <w:gridSpan w:val="2"/>
            <w:shd w:val="clear" w:color="auto" w:fill="auto"/>
            <w:vAlign w:val="center"/>
          </w:tcPr>
          <w:p w14:paraId="45F5B9B6" w14:textId="77777777" w:rsidR="005D4AE9" w:rsidRPr="00C255ED" w:rsidRDefault="005D4AE9" w:rsidP="004B2CEA">
            <w:pPr>
              <w:jc w:val="center"/>
              <w:rPr>
                <w:b/>
              </w:rPr>
            </w:pPr>
            <w:r w:rsidRPr="00C255ED">
              <w:rPr>
                <w:b/>
              </w:rPr>
              <w:t>Marks</w:t>
            </w:r>
          </w:p>
        </w:tc>
        <w:tc>
          <w:tcPr>
            <w:tcW w:w="2601" w:type="pct"/>
            <w:gridSpan w:val="2"/>
            <w:shd w:val="clear" w:color="auto" w:fill="auto"/>
            <w:vAlign w:val="center"/>
          </w:tcPr>
          <w:p w14:paraId="7EE25B52" w14:textId="77777777" w:rsidR="005D4AE9" w:rsidRPr="00C255ED" w:rsidRDefault="005D4AE9" w:rsidP="004B2CEA">
            <w:pPr>
              <w:jc w:val="center"/>
              <w:rPr>
                <w:b/>
              </w:rPr>
            </w:pPr>
            <w:r w:rsidRPr="00C255ED">
              <w:rPr>
                <w:b/>
              </w:rPr>
              <w:t>Part marks and guidance</w:t>
            </w:r>
          </w:p>
        </w:tc>
      </w:tr>
      <w:tr w:rsidR="00BE0AD8" w:rsidRPr="00C255ED" w14:paraId="26F70635" w14:textId="77777777" w:rsidTr="0035003C">
        <w:trPr>
          <w:cantSplit/>
        </w:trPr>
        <w:tc>
          <w:tcPr>
            <w:tcW w:w="206" w:type="pct"/>
            <w:shd w:val="clear" w:color="auto" w:fill="auto"/>
          </w:tcPr>
          <w:p w14:paraId="576E4B04" w14:textId="77777777" w:rsidR="00BE0AD8" w:rsidRPr="00C255ED" w:rsidRDefault="00BE0AD8" w:rsidP="00BE0AD8">
            <w:pPr>
              <w:rPr>
                <w:b/>
              </w:rPr>
            </w:pPr>
            <w:r w:rsidRPr="00C255ED">
              <w:rPr>
                <w:b/>
              </w:rPr>
              <w:t>23</w:t>
            </w:r>
          </w:p>
        </w:tc>
        <w:tc>
          <w:tcPr>
            <w:tcW w:w="171" w:type="pct"/>
            <w:shd w:val="clear" w:color="auto" w:fill="auto"/>
          </w:tcPr>
          <w:p w14:paraId="3D40CD7E" w14:textId="77777777" w:rsidR="00BE0AD8" w:rsidRPr="00C255ED" w:rsidRDefault="00BE0AD8" w:rsidP="00BE0AD8">
            <w:pPr>
              <w:rPr>
                <w:b/>
              </w:rPr>
            </w:pPr>
            <w:r w:rsidRPr="00C255ED">
              <w:rPr>
                <w:b/>
              </w:rPr>
              <w:t>(a)</w:t>
            </w:r>
          </w:p>
        </w:tc>
        <w:tc>
          <w:tcPr>
            <w:tcW w:w="294" w:type="pct"/>
            <w:shd w:val="clear" w:color="auto" w:fill="auto"/>
          </w:tcPr>
          <w:p w14:paraId="7A1829F8" w14:textId="77777777" w:rsidR="00BE0AD8" w:rsidRPr="00C255ED" w:rsidRDefault="00BE0AD8" w:rsidP="00BE0AD8">
            <w:pPr>
              <w:rPr>
                <w:b/>
              </w:rPr>
            </w:pPr>
          </w:p>
        </w:tc>
        <w:tc>
          <w:tcPr>
            <w:tcW w:w="1418" w:type="pct"/>
            <w:shd w:val="clear" w:color="auto" w:fill="auto"/>
          </w:tcPr>
          <w:p w14:paraId="0C0F0F13" w14:textId="5F58E0A5" w:rsidR="00BE0AD8" w:rsidRPr="00C255ED" w:rsidRDefault="000E1021" w:rsidP="00BE0AD8">
            <w:pPr>
              <w:tabs>
                <w:tab w:val="left" w:pos="567"/>
                <w:tab w:val="left" w:pos="1418"/>
                <w:tab w:val="left" w:pos="1701"/>
              </w:tabs>
            </w:pPr>
            <w:r>
              <w:t>21</w:t>
            </w:r>
          </w:p>
        </w:tc>
        <w:tc>
          <w:tcPr>
            <w:tcW w:w="309" w:type="pct"/>
            <w:gridSpan w:val="2"/>
            <w:shd w:val="clear" w:color="auto" w:fill="auto"/>
          </w:tcPr>
          <w:p w14:paraId="38C208AC" w14:textId="77777777" w:rsidR="00BE0AD8" w:rsidRPr="00C255ED" w:rsidRDefault="00BE0AD8" w:rsidP="00BE0AD8">
            <w:pPr>
              <w:jc w:val="center"/>
              <w:rPr>
                <w:b/>
              </w:rPr>
            </w:pPr>
            <w:r w:rsidRPr="00C255ED">
              <w:rPr>
                <w:b/>
              </w:rPr>
              <w:t>1</w:t>
            </w:r>
          </w:p>
          <w:p w14:paraId="06D36DE1" w14:textId="77777777" w:rsidR="00BE0AD8" w:rsidRPr="00C255ED" w:rsidRDefault="00BE0AD8" w:rsidP="00BE0AD8">
            <w:pPr>
              <w:jc w:val="center"/>
              <w:rPr>
                <w:b/>
              </w:rPr>
            </w:pPr>
          </w:p>
        </w:tc>
        <w:tc>
          <w:tcPr>
            <w:tcW w:w="1551" w:type="pct"/>
            <w:shd w:val="clear" w:color="auto" w:fill="auto"/>
          </w:tcPr>
          <w:p w14:paraId="782AF779" w14:textId="77777777" w:rsidR="00BE0AD8" w:rsidRPr="00C255ED" w:rsidRDefault="00BE0AD8" w:rsidP="00BE0AD8">
            <w:pPr>
              <w:pStyle w:val="Header"/>
              <w:tabs>
                <w:tab w:val="left" w:pos="567"/>
                <w:tab w:val="left" w:pos="1134"/>
                <w:tab w:val="right" w:pos="9356"/>
              </w:tabs>
              <w:ind w:left="359" w:hanging="359"/>
            </w:pPr>
          </w:p>
        </w:tc>
        <w:tc>
          <w:tcPr>
            <w:tcW w:w="1050" w:type="pct"/>
            <w:shd w:val="clear" w:color="auto" w:fill="auto"/>
          </w:tcPr>
          <w:p w14:paraId="2364D9A4" w14:textId="77777777" w:rsidR="00BE0AD8" w:rsidRPr="00C255ED" w:rsidRDefault="00DC2DCF" w:rsidP="00BE0AD8">
            <w:r w:rsidRPr="00C255ED">
              <w:t>Do not accept coordinates</w:t>
            </w:r>
          </w:p>
          <w:p w14:paraId="6EFE25A4" w14:textId="6FAEF44D" w:rsidR="000963B6" w:rsidRPr="00C255ED" w:rsidRDefault="000963B6" w:rsidP="00BE0AD8">
            <w:r w:rsidRPr="00C255ED">
              <w:t xml:space="preserve">Condone </w:t>
            </w:r>
            <w:r w:rsidRPr="00C255ED">
              <w:rPr>
                <w:i/>
              </w:rPr>
              <w:t>y</w:t>
            </w:r>
            <w:r w:rsidRPr="00C255ED">
              <w:t xml:space="preserve"> = </w:t>
            </w:r>
            <w:r w:rsidR="000E1021">
              <w:t>21</w:t>
            </w:r>
          </w:p>
        </w:tc>
      </w:tr>
      <w:tr w:rsidR="00BE0AD8" w:rsidRPr="00C255ED" w14:paraId="5B6BFA03" w14:textId="77777777" w:rsidTr="0035003C">
        <w:trPr>
          <w:cantSplit/>
        </w:trPr>
        <w:tc>
          <w:tcPr>
            <w:tcW w:w="206" w:type="pct"/>
            <w:shd w:val="clear" w:color="auto" w:fill="auto"/>
          </w:tcPr>
          <w:p w14:paraId="6DB5DC05" w14:textId="77777777" w:rsidR="00BE0AD8" w:rsidRPr="00C255ED" w:rsidRDefault="00BE0AD8" w:rsidP="00BE0AD8">
            <w:pPr>
              <w:rPr>
                <w:b/>
              </w:rPr>
            </w:pPr>
          </w:p>
        </w:tc>
        <w:tc>
          <w:tcPr>
            <w:tcW w:w="171" w:type="pct"/>
            <w:shd w:val="clear" w:color="auto" w:fill="auto"/>
          </w:tcPr>
          <w:p w14:paraId="74C69191" w14:textId="77777777" w:rsidR="00BE0AD8" w:rsidRPr="00C255ED" w:rsidRDefault="00BE0AD8" w:rsidP="00BE0AD8">
            <w:pPr>
              <w:rPr>
                <w:b/>
              </w:rPr>
            </w:pPr>
            <w:r w:rsidRPr="00C255ED">
              <w:rPr>
                <w:b/>
              </w:rPr>
              <w:t>(b)</w:t>
            </w:r>
          </w:p>
        </w:tc>
        <w:tc>
          <w:tcPr>
            <w:tcW w:w="294" w:type="pct"/>
            <w:shd w:val="clear" w:color="auto" w:fill="auto"/>
          </w:tcPr>
          <w:p w14:paraId="00CB5B4B" w14:textId="77777777" w:rsidR="00BE0AD8" w:rsidRPr="00C255ED" w:rsidRDefault="00BE0AD8" w:rsidP="00BE0AD8">
            <w:pPr>
              <w:rPr>
                <w:b/>
              </w:rPr>
            </w:pPr>
          </w:p>
        </w:tc>
        <w:tc>
          <w:tcPr>
            <w:tcW w:w="1418" w:type="pct"/>
            <w:shd w:val="clear" w:color="auto" w:fill="auto"/>
          </w:tcPr>
          <w:p w14:paraId="147A0A37" w14:textId="77777777" w:rsidR="00BE0AD8" w:rsidRPr="00C255ED" w:rsidRDefault="005A1C98" w:rsidP="00BE0AD8">
            <w:pPr>
              <w:tabs>
                <w:tab w:val="left" w:pos="567"/>
                <w:tab w:val="left" w:pos="1418"/>
                <w:tab w:val="left" w:pos="1701"/>
              </w:tabs>
            </w:pPr>
            <w:r w:rsidRPr="00C255ED">
              <w:t>5</w:t>
            </w:r>
          </w:p>
        </w:tc>
        <w:tc>
          <w:tcPr>
            <w:tcW w:w="309" w:type="pct"/>
            <w:gridSpan w:val="2"/>
            <w:shd w:val="clear" w:color="auto" w:fill="auto"/>
          </w:tcPr>
          <w:p w14:paraId="28E69BC7" w14:textId="77777777" w:rsidR="00BE0AD8" w:rsidRPr="00C255ED" w:rsidRDefault="00BE0AD8" w:rsidP="00BE0AD8">
            <w:pPr>
              <w:jc w:val="center"/>
              <w:rPr>
                <w:b/>
              </w:rPr>
            </w:pPr>
            <w:r w:rsidRPr="00C255ED">
              <w:rPr>
                <w:b/>
              </w:rPr>
              <w:t>1</w:t>
            </w:r>
          </w:p>
          <w:p w14:paraId="31F2DE53" w14:textId="77777777" w:rsidR="00BE0AD8" w:rsidRPr="00C255ED" w:rsidRDefault="00BE0AD8" w:rsidP="00BE0AD8">
            <w:pPr>
              <w:jc w:val="center"/>
              <w:rPr>
                <w:b/>
              </w:rPr>
            </w:pPr>
          </w:p>
        </w:tc>
        <w:tc>
          <w:tcPr>
            <w:tcW w:w="1551" w:type="pct"/>
            <w:shd w:val="clear" w:color="auto" w:fill="auto"/>
          </w:tcPr>
          <w:p w14:paraId="4D47DAC0" w14:textId="77777777" w:rsidR="00BE0AD8" w:rsidRPr="00C255ED" w:rsidRDefault="00BE0AD8" w:rsidP="00BE0AD8">
            <w:pPr>
              <w:pStyle w:val="Header"/>
              <w:tabs>
                <w:tab w:val="left" w:pos="567"/>
                <w:tab w:val="left" w:pos="1134"/>
                <w:tab w:val="right" w:pos="9356"/>
              </w:tabs>
              <w:jc w:val="both"/>
            </w:pPr>
          </w:p>
        </w:tc>
        <w:tc>
          <w:tcPr>
            <w:tcW w:w="1050" w:type="pct"/>
            <w:shd w:val="clear" w:color="auto" w:fill="auto"/>
          </w:tcPr>
          <w:p w14:paraId="589FC99C" w14:textId="77777777" w:rsidR="00BE0AD8" w:rsidRPr="00C255ED" w:rsidRDefault="00C165A2" w:rsidP="00BE0AD8">
            <w:r w:rsidRPr="00C255ED">
              <w:t>Do not accept coordinates</w:t>
            </w:r>
          </w:p>
          <w:p w14:paraId="05063D58" w14:textId="77777777" w:rsidR="000963B6" w:rsidRPr="00C255ED" w:rsidRDefault="000963B6" w:rsidP="00BE0AD8">
            <w:r w:rsidRPr="00C255ED">
              <w:t xml:space="preserve">Condone </w:t>
            </w:r>
            <w:r w:rsidRPr="00C255ED">
              <w:rPr>
                <w:i/>
              </w:rPr>
              <w:t>x</w:t>
            </w:r>
            <w:r w:rsidRPr="00C255ED">
              <w:t xml:space="preserve"> = 5</w:t>
            </w:r>
          </w:p>
        </w:tc>
      </w:tr>
      <w:tr w:rsidR="00035A60" w:rsidRPr="00C255ED" w14:paraId="2010C02A" w14:textId="77777777" w:rsidTr="0035003C">
        <w:trPr>
          <w:cantSplit/>
        </w:trPr>
        <w:tc>
          <w:tcPr>
            <w:tcW w:w="206" w:type="pct"/>
            <w:shd w:val="clear" w:color="auto" w:fill="BFBFBF" w:themeFill="background1" w:themeFillShade="BF"/>
          </w:tcPr>
          <w:p w14:paraId="586322E6" w14:textId="77777777" w:rsidR="00035A60" w:rsidRPr="00C255ED" w:rsidRDefault="00035A60" w:rsidP="00035A60">
            <w:pPr>
              <w:rPr>
                <w:b/>
              </w:rPr>
            </w:pPr>
            <w:r w:rsidRPr="00C255ED">
              <w:rPr>
                <w:b/>
              </w:rPr>
              <w:t>24</w:t>
            </w:r>
          </w:p>
        </w:tc>
        <w:tc>
          <w:tcPr>
            <w:tcW w:w="171" w:type="pct"/>
            <w:shd w:val="clear" w:color="auto" w:fill="auto"/>
          </w:tcPr>
          <w:p w14:paraId="6E3EBB47" w14:textId="77777777" w:rsidR="00035A60" w:rsidRPr="00C255ED" w:rsidRDefault="00035A60" w:rsidP="00035A60">
            <w:pPr>
              <w:rPr>
                <w:b/>
              </w:rPr>
            </w:pPr>
            <w:r w:rsidRPr="00C255ED">
              <w:rPr>
                <w:b/>
              </w:rPr>
              <w:t>(a)</w:t>
            </w:r>
          </w:p>
        </w:tc>
        <w:tc>
          <w:tcPr>
            <w:tcW w:w="294" w:type="pct"/>
            <w:shd w:val="clear" w:color="auto" w:fill="auto"/>
          </w:tcPr>
          <w:p w14:paraId="77A377F1" w14:textId="77777777" w:rsidR="00035A60" w:rsidRPr="00C255ED" w:rsidRDefault="00035A60" w:rsidP="00035A60">
            <w:pPr>
              <w:rPr>
                <w:b/>
              </w:rPr>
            </w:pPr>
          </w:p>
        </w:tc>
        <w:tc>
          <w:tcPr>
            <w:tcW w:w="1418" w:type="pct"/>
            <w:shd w:val="clear" w:color="auto" w:fill="auto"/>
          </w:tcPr>
          <w:p w14:paraId="553D6125" w14:textId="7E518236" w:rsidR="00035A60" w:rsidRPr="00C255ED" w:rsidRDefault="00190A0F" w:rsidP="00035A60">
            <w:pPr>
              <w:tabs>
                <w:tab w:val="left" w:pos="567"/>
                <w:tab w:val="left" w:pos="1418"/>
                <w:tab w:val="left" w:pos="1701"/>
              </w:tabs>
            </w:pPr>
            <w:r>
              <w:t>2315</w:t>
            </w:r>
            <w:r w:rsidR="00035A60" w:rsidRPr="00C255ED">
              <w:t xml:space="preserve">     </w:t>
            </w:r>
            <w:r>
              <w:t>2431</w:t>
            </w:r>
          </w:p>
        </w:tc>
        <w:tc>
          <w:tcPr>
            <w:tcW w:w="307" w:type="pct"/>
            <w:shd w:val="clear" w:color="auto" w:fill="auto"/>
          </w:tcPr>
          <w:p w14:paraId="2EC4A760" w14:textId="77777777" w:rsidR="00035A60" w:rsidRPr="00C255ED" w:rsidRDefault="00035A60" w:rsidP="00035A60">
            <w:pPr>
              <w:jc w:val="center"/>
              <w:rPr>
                <w:b/>
              </w:rPr>
            </w:pPr>
            <w:r w:rsidRPr="00C255ED">
              <w:rPr>
                <w:b/>
              </w:rPr>
              <w:t>3</w:t>
            </w:r>
          </w:p>
        </w:tc>
        <w:tc>
          <w:tcPr>
            <w:tcW w:w="1553" w:type="pct"/>
            <w:gridSpan w:val="2"/>
            <w:shd w:val="clear" w:color="auto" w:fill="auto"/>
          </w:tcPr>
          <w:p w14:paraId="4955ED09" w14:textId="6BEB1A73" w:rsidR="00035A60" w:rsidRPr="00C255ED" w:rsidRDefault="00035A60" w:rsidP="00035A60">
            <w:pPr>
              <w:pStyle w:val="Header"/>
              <w:tabs>
                <w:tab w:val="left" w:pos="567"/>
                <w:tab w:val="left" w:pos="1134"/>
                <w:tab w:val="right" w:pos="9356"/>
              </w:tabs>
            </w:pPr>
            <w:r w:rsidRPr="00C255ED">
              <w:rPr>
                <w:b/>
              </w:rPr>
              <w:t>B2</w:t>
            </w:r>
            <w:r w:rsidRPr="00C255ED">
              <w:t xml:space="preserve"> for </w:t>
            </w:r>
            <w:r w:rsidR="00190A0F">
              <w:t>2315</w:t>
            </w:r>
            <w:r w:rsidRPr="00C255ED">
              <w:t xml:space="preserve"> or </w:t>
            </w:r>
            <w:r w:rsidR="00190A0F">
              <w:t>2431</w:t>
            </w:r>
          </w:p>
          <w:p w14:paraId="00733FF9" w14:textId="3B8D01FD" w:rsidR="00035A60" w:rsidRPr="00C255ED" w:rsidRDefault="00095E0C" w:rsidP="00035A60">
            <w:pPr>
              <w:pStyle w:val="Header"/>
              <w:tabs>
                <w:tab w:val="left" w:pos="567"/>
                <w:tab w:val="left" w:pos="1134"/>
                <w:tab w:val="right" w:pos="9356"/>
              </w:tabs>
            </w:pPr>
            <w:r w:rsidRPr="00C255ED">
              <w:t xml:space="preserve">   </w:t>
            </w:r>
            <w:r w:rsidR="00BE5FB1" w:rsidRPr="00C255ED">
              <w:t xml:space="preserve">   </w:t>
            </w:r>
            <w:r w:rsidRPr="00C255ED">
              <w:t xml:space="preserve">or </w:t>
            </w:r>
            <w:r w:rsidR="00190A0F">
              <w:t>2315.25</w:t>
            </w:r>
            <w:r w:rsidRPr="00C255ED">
              <w:t xml:space="preserve"> with either </w:t>
            </w:r>
            <w:r w:rsidR="00190A0F">
              <w:t>2430</w:t>
            </w:r>
            <w:r w:rsidRPr="00C255ED">
              <w:t>.</w:t>
            </w:r>
            <w:r w:rsidR="00190A0F">
              <w:t>7[5</w:t>
            </w:r>
            <w:r w:rsidRPr="00C255ED">
              <w:t xml:space="preserve">] or </w:t>
            </w:r>
            <w:r w:rsidR="00BE5FB1" w:rsidRPr="00C255ED">
              <w:br/>
              <w:t xml:space="preserve">      </w:t>
            </w:r>
            <w:r w:rsidR="00190A0F">
              <w:t>2431.0</w:t>
            </w:r>
            <w:r w:rsidR="00035A60" w:rsidRPr="00C255ED">
              <w:t>[1]</w:t>
            </w:r>
          </w:p>
          <w:p w14:paraId="6069F4CB" w14:textId="77777777" w:rsidR="00095E0C" w:rsidRPr="00C255ED" w:rsidRDefault="00035A60" w:rsidP="00035A60">
            <w:pPr>
              <w:pStyle w:val="Header"/>
              <w:tabs>
                <w:tab w:val="left" w:pos="567"/>
                <w:tab w:val="left" w:pos="1134"/>
                <w:tab w:val="right" w:pos="9356"/>
              </w:tabs>
            </w:pPr>
            <w:r w:rsidRPr="00C255ED">
              <w:t xml:space="preserve">or </w:t>
            </w:r>
          </w:p>
          <w:p w14:paraId="5BE0F892" w14:textId="1EE4E7B1" w:rsidR="00035A60" w:rsidRPr="00C255ED" w:rsidRDefault="00035A60" w:rsidP="00035A60">
            <w:pPr>
              <w:pStyle w:val="Header"/>
              <w:tabs>
                <w:tab w:val="left" w:pos="567"/>
                <w:tab w:val="left" w:pos="1134"/>
                <w:tab w:val="right" w:pos="9356"/>
              </w:tabs>
            </w:pPr>
            <w:r w:rsidRPr="00C255ED">
              <w:rPr>
                <w:b/>
              </w:rPr>
              <w:t>M1</w:t>
            </w:r>
            <w:r w:rsidRPr="00C255ED">
              <w:t xml:space="preserve"> for </w:t>
            </w:r>
            <w:r w:rsidR="00660AC4">
              <w:t>2205</w:t>
            </w:r>
            <w:r w:rsidRPr="00C255ED">
              <w:t xml:space="preserve"> </w:t>
            </w:r>
            <w:r w:rsidRPr="00C255ED">
              <w:sym w:font="Symbol" w:char="F0B4"/>
            </w:r>
            <w:r w:rsidRPr="00C255ED">
              <w:rPr>
                <w:position w:val="-22"/>
              </w:rPr>
              <w:object w:dxaOrig="460" w:dyaOrig="580" w14:anchorId="129B10E7">
                <v:shape id="_x0000_i1058" type="#_x0000_t75" style="width:22.5pt;height:30pt" o:ole="">
                  <v:imagedata r:id="rId80" o:title=""/>
                </v:shape>
                <o:OLEObject Type="Embed" ProgID="Equation.DSMT4" ShapeID="_x0000_i1058" DrawAspect="Content" ObjectID="_1736169998" r:id="rId81"/>
              </w:object>
            </w:r>
            <w:r w:rsidRPr="00C255ED">
              <w:t xml:space="preserve">+ </w:t>
            </w:r>
            <w:r w:rsidR="00660AC4">
              <w:t>2205</w:t>
            </w:r>
            <w:r w:rsidRPr="00C255ED">
              <w:t xml:space="preserve"> oe </w:t>
            </w:r>
            <w:r w:rsidR="00721243" w:rsidRPr="00C255ED">
              <w:t xml:space="preserve">soi </w:t>
            </w:r>
            <w:r w:rsidR="00660AC4">
              <w:t>2315.25</w:t>
            </w:r>
          </w:p>
          <w:p w14:paraId="60ACE2C3" w14:textId="77777777" w:rsidR="00035A60" w:rsidRPr="00C255ED" w:rsidRDefault="00035A60" w:rsidP="00035A60">
            <w:pPr>
              <w:pStyle w:val="Header"/>
              <w:tabs>
                <w:tab w:val="left" w:pos="567"/>
                <w:tab w:val="left" w:pos="1134"/>
                <w:tab w:val="right" w:pos="9356"/>
              </w:tabs>
            </w:pPr>
          </w:p>
        </w:tc>
        <w:tc>
          <w:tcPr>
            <w:tcW w:w="1050" w:type="pct"/>
            <w:shd w:val="clear" w:color="auto" w:fill="auto"/>
          </w:tcPr>
          <w:p w14:paraId="638437FE" w14:textId="77777777" w:rsidR="00035A60" w:rsidRPr="00C255ED" w:rsidRDefault="00035A60" w:rsidP="00035A60"/>
          <w:p w14:paraId="6264ED5A" w14:textId="77777777" w:rsidR="003560B2" w:rsidRPr="00C255ED" w:rsidRDefault="003560B2" w:rsidP="00035A60"/>
          <w:p w14:paraId="54F28CFB" w14:textId="77777777" w:rsidR="003560B2" w:rsidRPr="00C255ED" w:rsidRDefault="003560B2" w:rsidP="00035A60"/>
          <w:p w14:paraId="7817599D" w14:textId="77777777" w:rsidR="003560B2" w:rsidRPr="00C255ED" w:rsidRDefault="003560B2" w:rsidP="00035A60">
            <w:pPr>
              <w:rPr>
                <w:sz w:val="16"/>
                <w:szCs w:val="16"/>
              </w:rPr>
            </w:pPr>
          </w:p>
          <w:p w14:paraId="32D5D379" w14:textId="77777777" w:rsidR="003560B2" w:rsidRPr="00C255ED" w:rsidRDefault="003560B2" w:rsidP="00035A60"/>
          <w:p w14:paraId="501E911D" w14:textId="7A5F408E" w:rsidR="00F174BC" w:rsidRPr="00C255ED" w:rsidRDefault="00721243" w:rsidP="00035A60">
            <w:r w:rsidRPr="00C255ED">
              <w:t>e</w:t>
            </w:r>
            <w:r w:rsidR="00F174BC" w:rsidRPr="00C255ED">
              <w:t>.</w:t>
            </w:r>
            <w:r w:rsidRPr="00C255ED">
              <w:t>g</w:t>
            </w:r>
            <w:r w:rsidR="00F174BC" w:rsidRPr="00C255ED">
              <w:t>.</w:t>
            </w:r>
            <w:r w:rsidRPr="00C255ED">
              <w:t xml:space="preserve"> </w:t>
            </w:r>
            <w:r w:rsidR="00660AC4">
              <w:t>2205</w:t>
            </w:r>
            <w:r w:rsidRPr="00C255ED">
              <w:t xml:space="preserve"> × 1.05</w:t>
            </w:r>
          </w:p>
          <w:p w14:paraId="3FB1DC4D" w14:textId="333C6E63" w:rsidR="00721243" w:rsidRPr="00C255ED" w:rsidRDefault="00F174BC" w:rsidP="00035A60">
            <w:r w:rsidRPr="00C255ED">
              <w:t xml:space="preserve">e.g. </w:t>
            </w:r>
            <w:r w:rsidR="00660AC4">
              <w:t>2000</w:t>
            </w:r>
            <w:r w:rsidR="00721243" w:rsidRPr="00C255ED">
              <w:t xml:space="preserve"> × 1.05</w:t>
            </w:r>
            <w:r w:rsidR="00721243" w:rsidRPr="00C255ED">
              <w:rPr>
                <w:vertAlign w:val="superscript"/>
              </w:rPr>
              <w:t>3</w:t>
            </w:r>
          </w:p>
          <w:p w14:paraId="255D5CDA" w14:textId="77777777" w:rsidR="003560B2" w:rsidRPr="00C255ED" w:rsidRDefault="003560B2" w:rsidP="00035A60">
            <w:r w:rsidRPr="00C255ED">
              <w:t>NC% methods</w:t>
            </w:r>
          </w:p>
          <w:p w14:paraId="09BFD9BC" w14:textId="7B13138A" w:rsidR="003560B2" w:rsidRPr="00C255ED" w:rsidRDefault="00721243" w:rsidP="00721243">
            <w:r w:rsidRPr="00C255ED">
              <w:t xml:space="preserve">M1 for </w:t>
            </w:r>
            <w:r w:rsidR="009E6A1E" w:rsidRPr="00C255ED">
              <w:t>e.g.</w:t>
            </w:r>
            <w:r w:rsidR="00660AC4">
              <w:t>2205</w:t>
            </w:r>
            <w:r w:rsidR="003560B2" w:rsidRPr="00C255ED">
              <w:t xml:space="preserve"> </w:t>
            </w:r>
            <w:r w:rsidR="003560B2" w:rsidRPr="00C255ED">
              <w:sym w:font="Symbol" w:char="F0B8"/>
            </w:r>
            <w:r w:rsidR="003560B2" w:rsidRPr="00C255ED">
              <w:t xml:space="preserve"> 10 = [</w:t>
            </w:r>
            <w:r w:rsidR="003560B2" w:rsidRPr="00C255ED">
              <w:rPr>
                <w:i/>
              </w:rPr>
              <w:t>x</w:t>
            </w:r>
            <w:r w:rsidR="003560B2" w:rsidRPr="00C255ED">
              <w:t>]. [</w:t>
            </w:r>
            <w:r w:rsidR="003560B2" w:rsidRPr="00C255ED">
              <w:rPr>
                <w:i/>
              </w:rPr>
              <w:t>x</w:t>
            </w:r>
            <w:r w:rsidR="003560B2" w:rsidRPr="00C255ED">
              <w:t xml:space="preserve">] </w:t>
            </w:r>
            <w:r w:rsidRPr="00C255ED">
              <w:sym w:font="Symbol" w:char="F0B8"/>
            </w:r>
            <w:r w:rsidR="003560B2" w:rsidRPr="00C255ED">
              <w:t xml:space="preserve"> </w:t>
            </w:r>
            <w:r w:rsidRPr="00C255ED">
              <w:t>2</w:t>
            </w:r>
            <w:r w:rsidR="003560B2" w:rsidRPr="00C255ED">
              <w:t xml:space="preserve"> = [</w:t>
            </w:r>
            <w:r w:rsidR="003560B2" w:rsidRPr="00C255ED">
              <w:rPr>
                <w:i/>
              </w:rPr>
              <w:t>y</w:t>
            </w:r>
            <w:r w:rsidR="003560B2" w:rsidRPr="00C255ED">
              <w:t>]. [</w:t>
            </w:r>
            <w:r w:rsidR="003560B2" w:rsidRPr="00C255ED">
              <w:rPr>
                <w:i/>
              </w:rPr>
              <w:t>y</w:t>
            </w:r>
            <w:r w:rsidR="003560B2" w:rsidRPr="00C255ED">
              <w:t xml:space="preserve">] + </w:t>
            </w:r>
            <w:r w:rsidR="00660AC4">
              <w:t>2205</w:t>
            </w:r>
          </w:p>
        </w:tc>
      </w:tr>
      <w:tr w:rsidR="00035A60" w:rsidRPr="00C255ED" w14:paraId="7F0A05CF" w14:textId="77777777" w:rsidTr="0035003C">
        <w:trPr>
          <w:cantSplit/>
        </w:trPr>
        <w:tc>
          <w:tcPr>
            <w:tcW w:w="206" w:type="pct"/>
            <w:shd w:val="clear" w:color="auto" w:fill="BFBFBF" w:themeFill="background1" w:themeFillShade="BF"/>
          </w:tcPr>
          <w:p w14:paraId="3DA8CDF2" w14:textId="77777777" w:rsidR="00035A60" w:rsidRPr="00C255ED" w:rsidRDefault="00035A60" w:rsidP="00035A60">
            <w:pPr>
              <w:rPr>
                <w:b/>
              </w:rPr>
            </w:pPr>
          </w:p>
        </w:tc>
        <w:tc>
          <w:tcPr>
            <w:tcW w:w="171" w:type="pct"/>
            <w:shd w:val="clear" w:color="auto" w:fill="auto"/>
          </w:tcPr>
          <w:p w14:paraId="0FF189B8" w14:textId="77777777" w:rsidR="00035A60" w:rsidRPr="00C255ED" w:rsidRDefault="00035A60" w:rsidP="00035A60">
            <w:pPr>
              <w:rPr>
                <w:b/>
              </w:rPr>
            </w:pPr>
            <w:r w:rsidRPr="00C255ED">
              <w:rPr>
                <w:b/>
              </w:rPr>
              <w:t>(b)</w:t>
            </w:r>
          </w:p>
        </w:tc>
        <w:tc>
          <w:tcPr>
            <w:tcW w:w="294" w:type="pct"/>
            <w:shd w:val="clear" w:color="auto" w:fill="auto"/>
          </w:tcPr>
          <w:p w14:paraId="403D124A" w14:textId="77777777" w:rsidR="00035A60" w:rsidRPr="00C255ED" w:rsidRDefault="00035A60" w:rsidP="00035A60">
            <w:pPr>
              <w:rPr>
                <w:b/>
              </w:rPr>
            </w:pPr>
          </w:p>
        </w:tc>
        <w:tc>
          <w:tcPr>
            <w:tcW w:w="1418" w:type="pct"/>
            <w:shd w:val="clear" w:color="auto" w:fill="auto"/>
          </w:tcPr>
          <w:p w14:paraId="01F36E70" w14:textId="77777777" w:rsidR="00035A60" w:rsidRPr="00C255ED" w:rsidRDefault="00035A60" w:rsidP="00035A60">
            <w:pPr>
              <w:tabs>
                <w:tab w:val="left" w:pos="567"/>
                <w:tab w:val="left" w:pos="1418"/>
                <w:tab w:val="left" w:pos="1701"/>
              </w:tabs>
            </w:pPr>
            <w:r w:rsidRPr="00C255ED">
              <w:t>Correct curved graph</w:t>
            </w:r>
          </w:p>
        </w:tc>
        <w:tc>
          <w:tcPr>
            <w:tcW w:w="307" w:type="pct"/>
            <w:shd w:val="clear" w:color="auto" w:fill="auto"/>
          </w:tcPr>
          <w:p w14:paraId="72E07216" w14:textId="77777777" w:rsidR="00035A60" w:rsidRPr="00C255ED" w:rsidRDefault="00035A60" w:rsidP="00035A60">
            <w:pPr>
              <w:jc w:val="center"/>
              <w:rPr>
                <w:b/>
              </w:rPr>
            </w:pPr>
            <w:r w:rsidRPr="00C255ED">
              <w:rPr>
                <w:b/>
              </w:rPr>
              <w:t>3</w:t>
            </w:r>
          </w:p>
        </w:tc>
        <w:tc>
          <w:tcPr>
            <w:tcW w:w="1553" w:type="pct"/>
            <w:gridSpan w:val="2"/>
            <w:shd w:val="clear" w:color="auto" w:fill="auto"/>
          </w:tcPr>
          <w:p w14:paraId="2785A710" w14:textId="77777777" w:rsidR="00035A60" w:rsidRPr="00C255ED" w:rsidRDefault="00035A60" w:rsidP="00035A60">
            <w:pPr>
              <w:pStyle w:val="Header"/>
              <w:tabs>
                <w:tab w:val="left" w:pos="567"/>
                <w:tab w:val="left" w:pos="1134"/>
                <w:tab w:val="right" w:pos="9356"/>
              </w:tabs>
            </w:pPr>
            <w:r w:rsidRPr="00C255ED">
              <w:rPr>
                <w:b/>
              </w:rPr>
              <w:t>B2</w:t>
            </w:r>
            <w:r w:rsidRPr="00C255ED">
              <w:t xml:space="preserve"> for </w:t>
            </w:r>
            <w:r w:rsidR="00C75C09" w:rsidRPr="00C255ED">
              <w:t xml:space="preserve">5 </w:t>
            </w:r>
            <w:r w:rsidRPr="00C255ED">
              <w:t xml:space="preserve">of </w:t>
            </w:r>
            <w:r w:rsidRPr="00C255ED">
              <w:rPr>
                <w:i/>
              </w:rPr>
              <w:t xml:space="preserve">their </w:t>
            </w:r>
            <w:r w:rsidRPr="00C255ED">
              <w:t>points plotted</w:t>
            </w:r>
            <w:r w:rsidR="00C75C09" w:rsidRPr="00C255ED">
              <w:t xml:space="preserve"> correctly</w:t>
            </w:r>
          </w:p>
          <w:p w14:paraId="4D66DEF6" w14:textId="77777777" w:rsidR="00095E0C" w:rsidRPr="00C255ED" w:rsidRDefault="00C75C09" w:rsidP="00035A60">
            <w:pPr>
              <w:pStyle w:val="Header"/>
              <w:tabs>
                <w:tab w:val="left" w:pos="567"/>
                <w:tab w:val="left" w:pos="1134"/>
                <w:tab w:val="right" w:pos="9356"/>
              </w:tabs>
            </w:pPr>
            <w:r w:rsidRPr="00C255ED">
              <w:t>o</w:t>
            </w:r>
            <w:r w:rsidR="00035A60" w:rsidRPr="00C255ED">
              <w:t xml:space="preserve">r </w:t>
            </w:r>
          </w:p>
          <w:p w14:paraId="7E846E83" w14:textId="77777777" w:rsidR="00035A60" w:rsidRPr="00C255ED" w:rsidRDefault="00035A60" w:rsidP="00035A60">
            <w:pPr>
              <w:pStyle w:val="Header"/>
              <w:tabs>
                <w:tab w:val="left" w:pos="567"/>
                <w:tab w:val="left" w:pos="1134"/>
                <w:tab w:val="right" w:pos="9356"/>
              </w:tabs>
            </w:pPr>
            <w:r w:rsidRPr="00C255ED">
              <w:rPr>
                <w:b/>
              </w:rPr>
              <w:t>B1</w:t>
            </w:r>
            <w:r w:rsidRPr="00C255ED">
              <w:t xml:space="preserve"> for 4 of </w:t>
            </w:r>
            <w:r w:rsidRPr="00C255ED">
              <w:rPr>
                <w:i/>
              </w:rPr>
              <w:t xml:space="preserve">their </w:t>
            </w:r>
            <w:r w:rsidRPr="00C255ED">
              <w:t>points plotted</w:t>
            </w:r>
            <w:r w:rsidR="00C75C09" w:rsidRPr="00C255ED">
              <w:t xml:space="preserve"> correctly or </w:t>
            </w:r>
            <w:r w:rsidR="00BE5FB1" w:rsidRPr="00C255ED">
              <w:br/>
              <w:t xml:space="preserve">           </w:t>
            </w:r>
            <w:r w:rsidR="00C75C09" w:rsidRPr="00C255ED">
              <w:t xml:space="preserve">5 of </w:t>
            </w:r>
            <w:r w:rsidR="00C75C09" w:rsidRPr="00C255ED">
              <w:rPr>
                <w:i/>
                <w:iCs/>
              </w:rPr>
              <w:t>their</w:t>
            </w:r>
            <w:r w:rsidR="00C75C09" w:rsidRPr="00C255ED">
              <w:t xml:space="preserve"> points plotted at correct </w:t>
            </w:r>
            <w:r w:rsidR="00BE5FB1" w:rsidRPr="00C255ED">
              <w:t xml:space="preserve"> </w:t>
            </w:r>
            <w:r w:rsidR="00BE5FB1" w:rsidRPr="00C255ED">
              <w:br/>
              <w:t xml:space="preserve">           </w:t>
            </w:r>
            <w:r w:rsidR="00C75C09" w:rsidRPr="00C255ED">
              <w:t xml:space="preserve">height </w:t>
            </w:r>
            <w:r w:rsidR="00820C4D" w:rsidRPr="00C255ED">
              <w:t>but incorrect time</w:t>
            </w:r>
          </w:p>
          <w:p w14:paraId="39908E0D" w14:textId="77777777" w:rsidR="00C75C09" w:rsidRPr="00C255ED" w:rsidRDefault="00C75C09" w:rsidP="00035A60">
            <w:pPr>
              <w:pStyle w:val="Header"/>
              <w:tabs>
                <w:tab w:val="left" w:pos="567"/>
                <w:tab w:val="left" w:pos="1134"/>
                <w:tab w:val="right" w:pos="9356"/>
              </w:tabs>
            </w:pPr>
          </w:p>
          <w:p w14:paraId="79A6694D" w14:textId="77777777" w:rsidR="00BE5FB1" w:rsidRPr="00C255ED" w:rsidRDefault="00BE5FB1" w:rsidP="00DA3499">
            <w:pPr>
              <w:pStyle w:val="Header"/>
              <w:tabs>
                <w:tab w:val="left" w:pos="567"/>
                <w:tab w:val="left" w:pos="1134"/>
                <w:tab w:val="right" w:pos="9356"/>
              </w:tabs>
            </w:pPr>
          </w:p>
        </w:tc>
        <w:tc>
          <w:tcPr>
            <w:tcW w:w="1050" w:type="pct"/>
            <w:shd w:val="clear" w:color="auto" w:fill="auto"/>
          </w:tcPr>
          <w:p w14:paraId="0022B459" w14:textId="77777777" w:rsidR="00035A60" w:rsidRPr="00C255ED" w:rsidRDefault="00035A60" w:rsidP="00035A60">
            <w:r w:rsidRPr="00C255ED">
              <w:t>½ square accuracy</w:t>
            </w:r>
          </w:p>
          <w:p w14:paraId="4E6D7A18" w14:textId="77777777" w:rsidR="00035A60" w:rsidRPr="00C255ED" w:rsidRDefault="00035A60" w:rsidP="00035A60"/>
          <w:p w14:paraId="58F1DAA9" w14:textId="77777777" w:rsidR="00DB5BAA" w:rsidRPr="00C255ED" w:rsidRDefault="00ED4F8F" w:rsidP="00035A60">
            <w:r w:rsidRPr="00C255ED">
              <w:rPr>
                <w:u w:val="single"/>
              </w:rPr>
              <w:t>S</w:t>
            </w:r>
            <w:r w:rsidR="009910B9" w:rsidRPr="00C255ED">
              <w:rPr>
                <w:u w:val="single"/>
              </w:rPr>
              <w:t>tick graph</w:t>
            </w:r>
            <w:r w:rsidR="009910B9" w:rsidRPr="00C255ED">
              <w:t xml:space="preserve"> </w:t>
            </w:r>
            <w:r w:rsidRPr="00C255ED">
              <w:t xml:space="preserve">mark heights as points max </w:t>
            </w:r>
            <w:r w:rsidRPr="00C255ED">
              <w:rPr>
                <w:b/>
              </w:rPr>
              <w:t>B2</w:t>
            </w:r>
          </w:p>
          <w:p w14:paraId="515E7BDB" w14:textId="77777777" w:rsidR="00820C4D" w:rsidRPr="00C255ED" w:rsidRDefault="00820C4D" w:rsidP="00820C4D">
            <w:pPr>
              <w:rPr>
                <w:bCs/>
              </w:rPr>
            </w:pPr>
            <w:r w:rsidRPr="00C255ED">
              <w:rPr>
                <w:bCs/>
              </w:rPr>
              <w:t>If stick graph and curve regard as choice and mark points/heights only</w:t>
            </w:r>
          </w:p>
          <w:p w14:paraId="30C26111" w14:textId="77777777" w:rsidR="00ED4F8F" w:rsidRPr="00C255ED" w:rsidRDefault="00ED4F8F" w:rsidP="00035A60">
            <w:pPr>
              <w:rPr>
                <w:u w:val="single"/>
              </w:rPr>
            </w:pPr>
            <w:r w:rsidRPr="00C255ED">
              <w:rPr>
                <w:u w:val="single"/>
              </w:rPr>
              <w:t xml:space="preserve">Bar chart </w:t>
            </w:r>
          </w:p>
          <w:p w14:paraId="2C12A138" w14:textId="77777777" w:rsidR="00DB5BAA" w:rsidRPr="00C255ED" w:rsidRDefault="00DB5BAA" w:rsidP="00035A60">
            <w:r w:rsidRPr="00C255ED">
              <w:t>If points clearly marked, mark the points</w:t>
            </w:r>
          </w:p>
          <w:p w14:paraId="61BFA53A" w14:textId="77777777" w:rsidR="00BE1C07" w:rsidRPr="00C255ED" w:rsidRDefault="00DB5BAA" w:rsidP="00035A60">
            <w:pPr>
              <w:rPr>
                <w:bCs/>
              </w:rPr>
            </w:pPr>
            <w:r w:rsidRPr="00C255ED">
              <w:t xml:space="preserve">If </w:t>
            </w:r>
            <w:r w:rsidR="002A6B0F" w:rsidRPr="00C255ED">
              <w:t>points not clear</w:t>
            </w:r>
            <w:r w:rsidR="00ED4F8F" w:rsidRPr="00C255ED">
              <w:t xml:space="preserve"> </w:t>
            </w:r>
            <w:r w:rsidRPr="00C255ED">
              <w:rPr>
                <w:b/>
              </w:rPr>
              <w:t>B</w:t>
            </w:r>
            <w:r w:rsidR="002A6B0F" w:rsidRPr="00C255ED">
              <w:rPr>
                <w:b/>
              </w:rPr>
              <w:t>0</w:t>
            </w:r>
            <w:r w:rsidRPr="00C255ED">
              <w:t xml:space="preserve"> </w:t>
            </w:r>
            <w:r w:rsidR="008332C3" w:rsidRPr="00C255ED">
              <w:rPr>
                <w:b/>
                <w:bCs/>
              </w:rPr>
              <w:t xml:space="preserve"> </w:t>
            </w:r>
          </w:p>
          <w:p w14:paraId="103291A4" w14:textId="77777777" w:rsidR="00BE1C07" w:rsidRPr="00C255ED" w:rsidRDefault="008332C3" w:rsidP="00820C4D">
            <w:r w:rsidRPr="00C255ED">
              <w:rPr>
                <w:bCs/>
              </w:rPr>
              <w:t xml:space="preserve">Ruled line or line segments </w:t>
            </w:r>
            <w:r w:rsidR="00820C4D" w:rsidRPr="00C255ED">
              <w:rPr>
                <w:bCs/>
              </w:rPr>
              <w:t xml:space="preserve">max </w:t>
            </w:r>
            <w:r w:rsidR="00820C4D" w:rsidRPr="00C255ED">
              <w:rPr>
                <w:b/>
                <w:bCs/>
              </w:rPr>
              <w:t>B2</w:t>
            </w:r>
          </w:p>
        </w:tc>
      </w:tr>
      <w:tr w:rsidR="00035A60" w:rsidRPr="00C255ED" w14:paraId="758E5C81" w14:textId="77777777" w:rsidTr="0035003C">
        <w:trPr>
          <w:cantSplit/>
        </w:trPr>
        <w:tc>
          <w:tcPr>
            <w:tcW w:w="206" w:type="pct"/>
            <w:shd w:val="clear" w:color="auto" w:fill="BFBFBF" w:themeFill="background1" w:themeFillShade="BF"/>
          </w:tcPr>
          <w:p w14:paraId="3E8DD01C" w14:textId="77777777" w:rsidR="00035A60" w:rsidRPr="00C255ED" w:rsidRDefault="00035A60" w:rsidP="00035A60">
            <w:pPr>
              <w:rPr>
                <w:b/>
              </w:rPr>
            </w:pPr>
          </w:p>
        </w:tc>
        <w:tc>
          <w:tcPr>
            <w:tcW w:w="171" w:type="pct"/>
            <w:shd w:val="clear" w:color="auto" w:fill="auto"/>
          </w:tcPr>
          <w:p w14:paraId="61758A07" w14:textId="77777777" w:rsidR="00035A60" w:rsidRPr="00C255ED" w:rsidRDefault="00035A60" w:rsidP="00035A60">
            <w:pPr>
              <w:rPr>
                <w:b/>
              </w:rPr>
            </w:pPr>
            <w:r w:rsidRPr="00C255ED">
              <w:rPr>
                <w:b/>
              </w:rPr>
              <w:t>(c)</w:t>
            </w:r>
          </w:p>
        </w:tc>
        <w:tc>
          <w:tcPr>
            <w:tcW w:w="294" w:type="pct"/>
            <w:shd w:val="clear" w:color="auto" w:fill="auto"/>
          </w:tcPr>
          <w:p w14:paraId="753D0FCC" w14:textId="77777777" w:rsidR="00035A60" w:rsidRPr="00C255ED" w:rsidRDefault="00035A60" w:rsidP="00035A60">
            <w:pPr>
              <w:rPr>
                <w:b/>
              </w:rPr>
            </w:pPr>
          </w:p>
        </w:tc>
        <w:tc>
          <w:tcPr>
            <w:tcW w:w="1418" w:type="pct"/>
            <w:shd w:val="clear" w:color="auto" w:fill="auto"/>
          </w:tcPr>
          <w:p w14:paraId="4293FC78" w14:textId="2888043E" w:rsidR="00035A60" w:rsidRPr="00C255ED" w:rsidRDefault="00C01180" w:rsidP="00035A60">
            <w:pPr>
              <w:tabs>
                <w:tab w:val="left" w:pos="567"/>
                <w:tab w:val="left" w:pos="1418"/>
                <w:tab w:val="left" w:pos="1701"/>
              </w:tabs>
            </w:pPr>
            <w:r w:rsidRPr="00C255ED">
              <w:t>I</w:t>
            </w:r>
            <w:r w:rsidR="00C01B1B" w:rsidRPr="00C255ED">
              <w:t>ncreases</w:t>
            </w:r>
            <w:r w:rsidR="00035A60" w:rsidRPr="00C255ED">
              <w:t xml:space="preserve"> </w:t>
            </w:r>
            <w:r w:rsidRPr="00C255ED">
              <w:t>[</w:t>
            </w:r>
            <w:r w:rsidR="00035A60" w:rsidRPr="00C255ED">
              <w:t>to 2</w:t>
            </w:r>
            <w:r w:rsidR="00660AC4">
              <w:t>5</w:t>
            </w:r>
            <w:r w:rsidR="00035A60" w:rsidRPr="00C255ED">
              <w:t>0</w:t>
            </w:r>
            <w:r w:rsidR="00095E0C" w:rsidRPr="00C255ED">
              <w:t>0</w:t>
            </w:r>
            <w:r w:rsidRPr="00C255ED">
              <w:t>]</w:t>
            </w:r>
          </w:p>
          <w:p w14:paraId="42496F12" w14:textId="77777777" w:rsidR="00035A60" w:rsidRPr="00C255ED" w:rsidRDefault="00035A60" w:rsidP="00035A60">
            <w:pPr>
              <w:tabs>
                <w:tab w:val="left" w:pos="567"/>
                <w:tab w:val="left" w:pos="1418"/>
                <w:tab w:val="left" w:pos="1701"/>
              </w:tabs>
            </w:pPr>
          </w:p>
          <w:p w14:paraId="1636D976" w14:textId="051779F2" w:rsidR="00035A60" w:rsidRPr="00C255ED" w:rsidRDefault="00C01180" w:rsidP="00C01180">
            <w:pPr>
              <w:tabs>
                <w:tab w:val="left" w:pos="567"/>
                <w:tab w:val="left" w:pos="1418"/>
                <w:tab w:val="left" w:pos="1701"/>
              </w:tabs>
            </w:pPr>
            <w:r w:rsidRPr="00C255ED">
              <w:t>Flattens/levels off/plateaus/horizontal</w:t>
            </w:r>
            <w:r w:rsidR="00035A60" w:rsidRPr="00C255ED">
              <w:t xml:space="preserve"> </w:t>
            </w:r>
            <w:r w:rsidRPr="00C255ED">
              <w:t>[</w:t>
            </w:r>
            <w:r w:rsidR="00035A60" w:rsidRPr="00C255ED">
              <w:t>at 2</w:t>
            </w:r>
            <w:r w:rsidR="00660AC4">
              <w:t>5</w:t>
            </w:r>
            <w:r w:rsidR="00035A60" w:rsidRPr="00C255ED">
              <w:t>0</w:t>
            </w:r>
            <w:r w:rsidR="002610E0" w:rsidRPr="00C255ED">
              <w:t>0</w:t>
            </w:r>
            <w:r w:rsidRPr="00C255ED">
              <w:t>]</w:t>
            </w:r>
          </w:p>
        </w:tc>
        <w:tc>
          <w:tcPr>
            <w:tcW w:w="307" w:type="pct"/>
            <w:shd w:val="clear" w:color="auto" w:fill="auto"/>
          </w:tcPr>
          <w:p w14:paraId="51414820" w14:textId="77777777" w:rsidR="00035A60" w:rsidRPr="00C255ED" w:rsidRDefault="00035A60" w:rsidP="00035A60">
            <w:pPr>
              <w:jc w:val="center"/>
              <w:rPr>
                <w:b/>
              </w:rPr>
            </w:pPr>
            <w:r w:rsidRPr="00C255ED">
              <w:rPr>
                <w:b/>
              </w:rPr>
              <w:t>1</w:t>
            </w:r>
          </w:p>
          <w:p w14:paraId="5078DFAC" w14:textId="77777777" w:rsidR="00035A60" w:rsidRPr="00C255ED" w:rsidRDefault="00035A60" w:rsidP="00035A60">
            <w:pPr>
              <w:jc w:val="center"/>
              <w:rPr>
                <w:b/>
              </w:rPr>
            </w:pPr>
          </w:p>
          <w:p w14:paraId="4829A07A" w14:textId="77777777" w:rsidR="00035A60" w:rsidRPr="00C255ED" w:rsidRDefault="00035A60" w:rsidP="00035A60">
            <w:pPr>
              <w:jc w:val="center"/>
              <w:rPr>
                <w:b/>
              </w:rPr>
            </w:pPr>
            <w:r w:rsidRPr="00C255ED">
              <w:rPr>
                <w:b/>
              </w:rPr>
              <w:t>1</w:t>
            </w:r>
          </w:p>
          <w:p w14:paraId="7FFE3DBC" w14:textId="77777777" w:rsidR="00035A60" w:rsidRPr="00C255ED" w:rsidRDefault="00035A60" w:rsidP="00035A60">
            <w:pPr>
              <w:jc w:val="center"/>
              <w:rPr>
                <w:b/>
              </w:rPr>
            </w:pPr>
          </w:p>
        </w:tc>
        <w:tc>
          <w:tcPr>
            <w:tcW w:w="1553" w:type="pct"/>
            <w:gridSpan w:val="2"/>
            <w:shd w:val="clear" w:color="auto" w:fill="auto"/>
          </w:tcPr>
          <w:p w14:paraId="57935832" w14:textId="77777777" w:rsidR="00035A60" w:rsidRPr="00C255ED" w:rsidRDefault="00035A60" w:rsidP="00035A60">
            <w:pPr>
              <w:pStyle w:val="Header"/>
              <w:tabs>
                <w:tab w:val="left" w:pos="567"/>
                <w:tab w:val="left" w:pos="1134"/>
                <w:tab w:val="right" w:pos="9356"/>
              </w:tabs>
            </w:pPr>
          </w:p>
        </w:tc>
        <w:tc>
          <w:tcPr>
            <w:tcW w:w="1050" w:type="pct"/>
            <w:shd w:val="clear" w:color="auto" w:fill="auto"/>
          </w:tcPr>
          <w:p w14:paraId="4AAB5C97" w14:textId="77777777" w:rsidR="00035A60" w:rsidRPr="00C255ED" w:rsidRDefault="00035A60" w:rsidP="00035A60">
            <w:r w:rsidRPr="00C255ED">
              <w:t>See A</w:t>
            </w:r>
            <w:r w:rsidR="00820C4D" w:rsidRPr="00C255ED">
              <w:t>ppendix</w:t>
            </w:r>
            <w:r w:rsidR="00B27F8D" w:rsidRPr="00C255ED">
              <w:t xml:space="preserve"> </w:t>
            </w:r>
          </w:p>
          <w:p w14:paraId="2B0BF24F" w14:textId="70ADEDF6" w:rsidR="00EE5EC6" w:rsidRPr="00C255ED" w:rsidRDefault="00C01180" w:rsidP="00035A60">
            <w:r w:rsidRPr="00C255ED">
              <w:t>2</w:t>
            </w:r>
            <w:r w:rsidR="00660AC4">
              <w:t>5</w:t>
            </w:r>
            <w:r w:rsidRPr="00C255ED">
              <w:t>00</w:t>
            </w:r>
            <w:r w:rsidR="009823EC" w:rsidRPr="00C255ED">
              <w:t>/the maximum</w:t>
            </w:r>
            <w:r w:rsidRPr="00C255ED">
              <w:t xml:space="preserve"> must be seen once for 2 marks</w:t>
            </w:r>
          </w:p>
          <w:p w14:paraId="045B984B" w14:textId="5B8EE748" w:rsidR="00EE5EC6" w:rsidRPr="00C255ED" w:rsidRDefault="00EE5EC6" w:rsidP="00035A60">
            <w:r w:rsidRPr="00C255ED">
              <w:t>Accept approx/about 2</w:t>
            </w:r>
            <w:r w:rsidR="00660AC4">
              <w:t>5</w:t>
            </w:r>
            <w:r w:rsidRPr="00C255ED">
              <w:t>00</w:t>
            </w:r>
          </w:p>
          <w:p w14:paraId="48EE35AF" w14:textId="77777777" w:rsidR="00095E0C" w:rsidRPr="00C255ED" w:rsidRDefault="00EE5EC6" w:rsidP="00B55760">
            <w:r w:rsidRPr="00C255ED">
              <w:t xml:space="preserve">Condone embellishments such as “slight fall” after correct statement </w:t>
            </w:r>
            <w:r w:rsidR="004C33B5" w:rsidRPr="00C255ED">
              <w:t>or reference to line of best fit</w:t>
            </w:r>
          </w:p>
        </w:tc>
      </w:tr>
      <w:tr w:rsidR="009910B9" w:rsidRPr="00C255ED" w14:paraId="31A0B201" w14:textId="77777777" w:rsidTr="0035003C">
        <w:trPr>
          <w:cantSplit/>
        </w:trPr>
        <w:tc>
          <w:tcPr>
            <w:tcW w:w="206" w:type="pct"/>
            <w:shd w:val="clear" w:color="auto" w:fill="BFBFBF" w:themeFill="background1" w:themeFillShade="BF"/>
          </w:tcPr>
          <w:p w14:paraId="717FAA36" w14:textId="77777777" w:rsidR="009910B9" w:rsidRPr="00C255ED" w:rsidRDefault="009910B9" w:rsidP="009910B9">
            <w:pPr>
              <w:rPr>
                <w:b/>
              </w:rPr>
            </w:pPr>
            <w:r w:rsidRPr="00C255ED">
              <w:rPr>
                <w:b/>
              </w:rPr>
              <w:lastRenderedPageBreak/>
              <w:t>25</w:t>
            </w:r>
          </w:p>
        </w:tc>
        <w:tc>
          <w:tcPr>
            <w:tcW w:w="171" w:type="pct"/>
            <w:shd w:val="clear" w:color="auto" w:fill="auto"/>
          </w:tcPr>
          <w:p w14:paraId="49B1C271" w14:textId="77777777" w:rsidR="009910B9" w:rsidRPr="00C255ED" w:rsidRDefault="009910B9" w:rsidP="009910B9">
            <w:pPr>
              <w:rPr>
                <w:b/>
              </w:rPr>
            </w:pPr>
          </w:p>
        </w:tc>
        <w:tc>
          <w:tcPr>
            <w:tcW w:w="294" w:type="pct"/>
            <w:shd w:val="clear" w:color="auto" w:fill="auto"/>
          </w:tcPr>
          <w:p w14:paraId="437D4763" w14:textId="77777777" w:rsidR="009910B9" w:rsidRPr="00C255ED" w:rsidRDefault="009910B9" w:rsidP="009910B9">
            <w:pPr>
              <w:rPr>
                <w:b/>
              </w:rPr>
            </w:pPr>
          </w:p>
        </w:tc>
        <w:tc>
          <w:tcPr>
            <w:tcW w:w="1418" w:type="pct"/>
            <w:shd w:val="clear" w:color="auto" w:fill="auto"/>
          </w:tcPr>
          <w:p w14:paraId="38286EBE" w14:textId="67AED001" w:rsidR="009910B9" w:rsidRPr="00C255ED" w:rsidRDefault="009910B9" w:rsidP="009910B9">
            <w:pPr>
              <w:tabs>
                <w:tab w:val="left" w:pos="567"/>
                <w:tab w:val="left" w:pos="1418"/>
                <w:tab w:val="left" w:pos="1701"/>
              </w:tabs>
            </w:pPr>
            <w:r w:rsidRPr="00C255ED">
              <w:t>2</w:t>
            </w:r>
            <w:r w:rsidR="003F32D5">
              <w:t>0</w:t>
            </w:r>
            <w:r w:rsidR="0048326A" w:rsidRPr="00C255ED">
              <w:t xml:space="preserve">[%] with correct </w:t>
            </w:r>
            <w:r w:rsidR="005D5863" w:rsidRPr="00C255ED">
              <w:t>working</w:t>
            </w:r>
          </w:p>
        </w:tc>
        <w:tc>
          <w:tcPr>
            <w:tcW w:w="307" w:type="pct"/>
            <w:shd w:val="clear" w:color="auto" w:fill="auto"/>
          </w:tcPr>
          <w:p w14:paraId="022D3755" w14:textId="77777777" w:rsidR="00C639AC" w:rsidRPr="00C255ED" w:rsidRDefault="00B55760" w:rsidP="00C639AC">
            <w:pPr>
              <w:jc w:val="center"/>
              <w:rPr>
                <w:b/>
              </w:rPr>
            </w:pPr>
            <w:r w:rsidRPr="00C255ED">
              <w:rPr>
                <w:b/>
              </w:rPr>
              <w:t>5</w:t>
            </w:r>
          </w:p>
        </w:tc>
        <w:tc>
          <w:tcPr>
            <w:tcW w:w="1553" w:type="pct"/>
            <w:gridSpan w:val="2"/>
            <w:shd w:val="clear" w:color="auto" w:fill="auto"/>
          </w:tcPr>
          <w:p w14:paraId="1BB07639" w14:textId="77777777" w:rsidR="004B2CEA" w:rsidRPr="00C255ED" w:rsidRDefault="004B2CEA" w:rsidP="00B55760">
            <w:pPr>
              <w:rPr>
                <w:b/>
                <w:sz w:val="36"/>
                <w:szCs w:val="36"/>
              </w:rPr>
            </w:pPr>
          </w:p>
          <w:p w14:paraId="5BB420FB" w14:textId="77777777" w:rsidR="008B7C84" w:rsidRPr="00C255ED" w:rsidRDefault="008B7C84" w:rsidP="00B55760">
            <w:pPr>
              <w:rPr>
                <w:b/>
              </w:rPr>
            </w:pPr>
          </w:p>
          <w:p w14:paraId="28621779" w14:textId="77B2E626" w:rsidR="009708B7" w:rsidRPr="00C255ED" w:rsidRDefault="009708B7" w:rsidP="00B55760">
            <w:r w:rsidRPr="00C255ED">
              <w:rPr>
                <w:b/>
              </w:rPr>
              <w:t>B2</w:t>
            </w:r>
            <w:r w:rsidR="00B55760" w:rsidRPr="00C255ED">
              <w:t xml:space="preserve"> for </w:t>
            </w:r>
            <w:r w:rsidR="003F32D5">
              <w:t>18</w:t>
            </w:r>
            <w:r w:rsidR="003F32D5" w:rsidRPr="00160D19">
              <w:rPr>
                <w:sz w:val="12"/>
                <w:szCs w:val="12"/>
              </w:rPr>
              <w:t xml:space="preserve"> </w:t>
            </w:r>
            <w:r w:rsidR="003F32D5">
              <w:t>000</w:t>
            </w:r>
          </w:p>
          <w:p w14:paraId="562B5213" w14:textId="77777777" w:rsidR="009708B7" w:rsidRPr="00C255ED" w:rsidRDefault="009708B7" w:rsidP="00B55760">
            <w:r w:rsidRPr="00C255ED">
              <w:t xml:space="preserve">or </w:t>
            </w:r>
          </w:p>
          <w:p w14:paraId="56F889ED" w14:textId="7D296CFD" w:rsidR="009708B7" w:rsidRPr="00C255ED" w:rsidRDefault="009708B7" w:rsidP="00B55760">
            <w:r w:rsidRPr="00C255ED">
              <w:rPr>
                <w:b/>
              </w:rPr>
              <w:t>M1 for</w:t>
            </w:r>
            <w:r w:rsidR="000351FB" w:rsidRPr="00C255ED">
              <w:rPr>
                <w:b/>
              </w:rPr>
              <w:t xml:space="preserve"> </w:t>
            </w:r>
            <w:r w:rsidR="003F32D5">
              <w:t>24</w:t>
            </w:r>
            <w:r w:rsidR="00B55760" w:rsidRPr="00160D19">
              <w:rPr>
                <w:sz w:val="12"/>
                <w:szCs w:val="12"/>
              </w:rPr>
              <w:t xml:space="preserve"> </w:t>
            </w:r>
            <w:r w:rsidR="00B55760" w:rsidRPr="00C255ED">
              <w:t xml:space="preserve">000 </w:t>
            </w:r>
            <w:r w:rsidR="00B55760" w:rsidRPr="00C255ED">
              <w:sym w:font="Symbol" w:char="F0B4"/>
            </w:r>
            <w:r w:rsidR="00B55760" w:rsidRPr="00C255ED">
              <w:t xml:space="preserve"> </w:t>
            </w:r>
            <w:r w:rsidR="003F32D5" w:rsidRPr="00C255ED">
              <w:rPr>
                <w:position w:val="-22"/>
              </w:rPr>
              <w:object w:dxaOrig="460" w:dyaOrig="580" w14:anchorId="61E42DC1">
                <v:shape id="_x0000_i1059" type="#_x0000_t75" style="width:22.5pt;height:30pt" o:ole="">
                  <v:imagedata r:id="rId82" o:title=""/>
                </v:shape>
                <o:OLEObject Type="Embed" ProgID="Equation.DSMT4" ShapeID="_x0000_i1059" DrawAspect="Content" ObjectID="_1736169999" r:id="rId83"/>
              </w:object>
            </w:r>
            <w:r w:rsidR="00160D19">
              <w:t xml:space="preserve"> </w:t>
            </w:r>
            <w:r w:rsidR="00B55760" w:rsidRPr="00C255ED">
              <w:t xml:space="preserve">oe </w:t>
            </w:r>
            <w:r w:rsidRPr="00C255ED">
              <w:t>o</w:t>
            </w:r>
            <w:r w:rsidR="00B55760" w:rsidRPr="00C255ED">
              <w:t xml:space="preserve">r </w:t>
            </w:r>
            <w:r w:rsidR="003F32D5">
              <w:t>24</w:t>
            </w:r>
            <w:r w:rsidR="00160D19" w:rsidRPr="00160D19">
              <w:rPr>
                <w:sz w:val="12"/>
                <w:szCs w:val="12"/>
              </w:rPr>
              <w:t xml:space="preserve"> </w:t>
            </w:r>
            <w:r w:rsidR="00B55760" w:rsidRPr="00C255ED">
              <w:t xml:space="preserve">000 </w:t>
            </w:r>
            <w:r w:rsidR="00B55760" w:rsidRPr="00C255ED">
              <w:sym w:font="Symbol" w:char="F0B4"/>
            </w:r>
            <w:r w:rsidR="00B55760" w:rsidRPr="00C255ED">
              <w:t xml:space="preserve"> </w:t>
            </w:r>
            <w:r w:rsidR="003F32D5" w:rsidRPr="00C255ED">
              <w:rPr>
                <w:position w:val="-22"/>
              </w:rPr>
              <w:object w:dxaOrig="460" w:dyaOrig="580" w14:anchorId="09BC3C07">
                <v:shape id="_x0000_i1060" type="#_x0000_t75" style="width:22.5pt;height:30pt" o:ole="">
                  <v:imagedata r:id="rId84" o:title=""/>
                </v:shape>
                <o:OLEObject Type="Embed" ProgID="Equation.DSMT4" ShapeID="_x0000_i1060" DrawAspect="Content" ObjectID="_1736170000" r:id="rId85"/>
              </w:object>
            </w:r>
            <w:r w:rsidR="00B55760" w:rsidRPr="00C255ED">
              <w:t>oe</w:t>
            </w:r>
          </w:p>
          <w:p w14:paraId="17D03FF0" w14:textId="77777777" w:rsidR="00B55760" w:rsidRPr="00C255ED" w:rsidRDefault="00B55760" w:rsidP="00B55760">
            <w:r w:rsidRPr="00C255ED">
              <w:t xml:space="preserve"> </w:t>
            </w:r>
          </w:p>
          <w:p w14:paraId="2B3190D0" w14:textId="77777777" w:rsidR="00B55760" w:rsidRPr="00C255ED" w:rsidRDefault="00B55760" w:rsidP="00B55760">
            <w:r w:rsidRPr="00C255ED">
              <w:t>AND</w:t>
            </w:r>
          </w:p>
          <w:p w14:paraId="278D3F00" w14:textId="5779EBE5" w:rsidR="00B55760" w:rsidRPr="00C255ED" w:rsidRDefault="00B55760" w:rsidP="00B55760">
            <w:r w:rsidRPr="00C255ED">
              <w:rPr>
                <w:b/>
              </w:rPr>
              <w:t xml:space="preserve">M2 </w:t>
            </w:r>
            <w:r w:rsidRPr="00C255ED">
              <w:t xml:space="preserve">for </w:t>
            </w:r>
            <m:oMath>
              <m:f>
                <m:fPr>
                  <m:ctrlPr>
                    <w:rPr>
                      <w:rFonts w:ascii="Cambria Math" w:hAnsi="Cambria Math"/>
                      <w:sz w:val="28"/>
                      <w:szCs w:val="28"/>
                    </w:rPr>
                  </m:ctrlPr>
                </m:fPr>
                <m:num>
                  <m:r>
                    <m:rPr>
                      <m:nor/>
                    </m:rPr>
                    <w:rPr>
                      <w:i/>
                      <w:iCs/>
                      <w:sz w:val="28"/>
                      <w:szCs w:val="28"/>
                    </w:rPr>
                    <m:t>their</m:t>
                  </m:r>
                  <m:r>
                    <m:rPr>
                      <m:nor/>
                    </m:rPr>
                    <w:rPr>
                      <w:sz w:val="28"/>
                      <w:szCs w:val="28"/>
                    </w:rPr>
                    <m:t xml:space="preserve"> 18</m:t>
                  </m:r>
                  <m:r>
                    <m:rPr>
                      <m:nor/>
                    </m:rPr>
                    <w:rPr>
                      <w:rFonts w:ascii="Cambria Math"/>
                      <w:sz w:val="12"/>
                      <w:szCs w:val="12"/>
                    </w:rPr>
                    <m:t xml:space="preserve"> </m:t>
                  </m:r>
                  <m:r>
                    <m:rPr>
                      <m:nor/>
                    </m:rPr>
                    <w:rPr>
                      <w:sz w:val="28"/>
                      <w:szCs w:val="28"/>
                    </w:rPr>
                    <m:t>000</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14</m:t>
                  </m:r>
                  <m:r>
                    <m:rPr>
                      <m:nor/>
                    </m:rPr>
                    <w:rPr>
                      <w:rFonts w:ascii="Cambria Math"/>
                      <w:sz w:val="12"/>
                      <w:szCs w:val="12"/>
                    </w:rPr>
                    <m:t xml:space="preserve"> </m:t>
                  </m:r>
                  <m:r>
                    <m:rPr>
                      <m:nor/>
                    </m:rPr>
                    <w:rPr>
                      <w:sz w:val="28"/>
                      <w:szCs w:val="28"/>
                    </w:rPr>
                    <m:t>400</m:t>
                  </m:r>
                </m:num>
                <m:den>
                  <m:r>
                    <m:rPr>
                      <m:nor/>
                    </m:rPr>
                    <w:rPr>
                      <w:i/>
                      <w:iCs/>
                      <w:sz w:val="28"/>
                      <w:szCs w:val="28"/>
                    </w:rPr>
                    <m:t>their</m:t>
                  </m:r>
                  <m:r>
                    <m:rPr>
                      <m:nor/>
                    </m:rPr>
                    <w:rPr>
                      <w:sz w:val="28"/>
                      <w:szCs w:val="28"/>
                    </w:rPr>
                    <m:t xml:space="preserve"> 18</m:t>
                  </m:r>
                  <m:r>
                    <m:rPr>
                      <m:nor/>
                    </m:rPr>
                    <w:rPr>
                      <w:rFonts w:ascii="Cambria Math"/>
                      <w:sz w:val="12"/>
                      <w:szCs w:val="12"/>
                    </w:rPr>
                    <m:t xml:space="preserve"> </m:t>
                  </m:r>
                  <m:r>
                    <m:rPr>
                      <m:nor/>
                    </m:rPr>
                    <w:rPr>
                      <w:sz w:val="28"/>
                      <w:szCs w:val="28"/>
                    </w:rPr>
                    <m:t>000</m:t>
                  </m:r>
                </m:den>
              </m:f>
            </m:oMath>
            <w:r w:rsidRPr="00C255ED">
              <w:t xml:space="preserve"> [× 100] oe </w:t>
            </w:r>
          </w:p>
          <w:p w14:paraId="70B6A8C1" w14:textId="77777777" w:rsidR="00B55760" w:rsidRPr="00C255ED" w:rsidRDefault="00B55760" w:rsidP="00B55760">
            <w:pPr>
              <w:rPr>
                <w:b/>
              </w:rPr>
            </w:pPr>
          </w:p>
          <w:p w14:paraId="2A74F870" w14:textId="77777777" w:rsidR="00B55760" w:rsidRPr="00C255ED" w:rsidRDefault="00B55760" w:rsidP="00B55760">
            <w:pPr>
              <w:rPr>
                <w:b/>
              </w:rPr>
            </w:pPr>
            <w:r w:rsidRPr="00C255ED">
              <w:t>or</w:t>
            </w:r>
            <w:r w:rsidRPr="00C255ED">
              <w:rPr>
                <w:b/>
              </w:rPr>
              <w:t xml:space="preserve"> </w:t>
            </w:r>
          </w:p>
          <w:p w14:paraId="646BB222" w14:textId="77777777" w:rsidR="002638C3" w:rsidRPr="00C255ED" w:rsidRDefault="002638C3" w:rsidP="00B55760">
            <w:pPr>
              <w:rPr>
                <w:b/>
              </w:rPr>
            </w:pPr>
          </w:p>
          <w:p w14:paraId="129DAD34" w14:textId="77777777" w:rsidR="002638C3" w:rsidRPr="00C255ED" w:rsidRDefault="002638C3" w:rsidP="00B55760">
            <w:pPr>
              <w:rPr>
                <w:b/>
              </w:rPr>
            </w:pPr>
          </w:p>
          <w:p w14:paraId="460A581E" w14:textId="7C652138" w:rsidR="00B55760" w:rsidRPr="00C255ED" w:rsidRDefault="00B55760" w:rsidP="00B55760">
            <w:r w:rsidRPr="00C255ED">
              <w:rPr>
                <w:b/>
              </w:rPr>
              <w:t>M1</w:t>
            </w:r>
            <w:r w:rsidRPr="00C255ED">
              <w:t xml:space="preserve"> for </w:t>
            </w:r>
            <m:oMath>
              <m:f>
                <m:fPr>
                  <m:ctrlPr>
                    <w:rPr>
                      <w:rFonts w:ascii="Cambria Math" w:hAnsi="Cambria Math"/>
                      <w:sz w:val="28"/>
                      <w:szCs w:val="28"/>
                    </w:rPr>
                  </m:ctrlPr>
                </m:fPr>
                <m:num>
                  <m:r>
                    <m:rPr>
                      <m:nor/>
                    </m:rPr>
                    <w:rPr>
                      <w:sz w:val="28"/>
                      <w:szCs w:val="28"/>
                    </w:rPr>
                    <m:t>14</m:t>
                  </m:r>
                  <m:r>
                    <m:rPr>
                      <m:nor/>
                    </m:rPr>
                    <w:rPr>
                      <w:rFonts w:ascii="Cambria Math"/>
                      <w:sz w:val="12"/>
                      <w:szCs w:val="12"/>
                    </w:rPr>
                    <m:t xml:space="preserve"> </m:t>
                  </m:r>
                  <m:r>
                    <m:rPr>
                      <m:nor/>
                    </m:rPr>
                    <w:rPr>
                      <w:sz w:val="28"/>
                      <w:szCs w:val="28"/>
                    </w:rPr>
                    <m:t>400</m:t>
                  </m:r>
                </m:num>
                <m:den>
                  <m:r>
                    <m:rPr>
                      <m:nor/>
                    </m:rPr>
                    <w:rPr>
                      <w:i/>
                      <w:iCs/>
                      <w:sz w:val="28"/>
                      <w:szCs w:val="28"/>
                    </w:rPr>
                    <m:t>their</m:t>
                  </m:r>
                  <m:r>
                    <m:rPr>
                      <m:nor/>
                    </m:rPr>
                    <w:rPr>
                      <w:sz w:val="28"/>
                      <w:szCs w:val="28"/>
                    </w:rPr>
                    <m:t> 18</m:t>
                  </m:r>
                  <m:r>
                    <m:rPr>
                      <m:nor/>
                    </m:rPr>
                    <w:rPr>
                      <w:rFonts w:ascii="Cambria Math"/>
                      <w:sz w:val="12"/>
                      <w:szCs w:val="12"/>
                    </w:rPr>
                    <m:t xml:space="preserve"> </m:t>
                  </m:r>
                  <m:r>
                    <m:rPr>
                      <m:nor/>
                    </m:rPr>
                    <w:rPr>
                      <w:sz w:val="28"/>
                      <w:szCs w:val="28"/>
                    </w:rPr>
                    <m:t>000</m:t>
                  </m:r>
                </m:den>
              </m:f>
            </m:oMath>
            <w:r w:rsidRPr="00C255ED">
              <w:t xml:space="preserve"> </w:t>
            </w:r>
            <w:r w:rsidR="00160D19" w:rsidRPr="00C255ED">
              <w:t xml:space="preserve">[× 100] </w:t>
            </w:r>
            <w:r w:rsidR="00E60663" w:rsidRPr="00C255ED">
              <w:t>oe</w:t>
            </w:r>
          </w:p>
          <w:p w14:paraId="15E34188" w14:textId="77777777" w:rsidR="00C639AC" w:rsidRPr="00C255ED" w:rsidRDefault="00C639AC" w:rsidP="00C639AC"/>
          <w:p w14:paraId="4A55AE96" w14:textId="77777777" w:rsidR="004B2CEA" w:rsidRPr="00C255ED" w:rsidRDefault="004B2CEA" w:rsidP="00C639AC"/>
          <w:p w14:paraId="54178276" w14:textId="77777777" w:rsidR="004B2CEA" w:rsidRPr="00C255ED" w:rsidRDefault="004B2CEA" w:rsidP="00C639AC"/>
          <w:p w14:paraId="24F4DE22" w14:textId="77777777" w:rsidR="004B2CEA" w:rsidRPr="00C255ED" w:rsidRDefault="004B2CEA" w:rsidP="00C639AC"/>
          <w:p w14:paraId="60FA7C17" w14:textId="2BFA82B8" w:rsidR="00C639AC" w:rsidRPr="00C255ED" w:rsidRDefault="00C639AC" w:rsidP="00C639AC">
            <w:r w:rsidRPr="00C255ED">
              <w:t>If 0 or</w:t>
            </w:r>
            <w:r w:rsidRPr="00C255ED">
              <w:rPr>
                <w:b/>
                <w:bCs/>
              </w:rPr>
              <w:t xml:space="preserve"> M1</w:t>
            </w:r>
            <w:r w:rsidRPr="00C255ED">
              <w:t xml:space="preserve"> scored, instead award </w:t>
            </w:r>
            <w:r w:rsidRPr="00C255ED">
              <w:rPr>
                <w:b/>
                <w:bCs/>
              </w:rPr>
              <w:t>SC2</w:t>
            </w:r>
            <w:r w:rsidRPr="00C255ED">
              <w:t xml:space="preserve"> for answer 2</w:t>
            </w:r>
            <w:r w:rsidR="005B6D27">
              <w:t>0</w:t>
            </w:r>
            <w:r w:rsidRPr="00C255ED">
              <w:t>[%] with no or insufficient working</w:t>
            </w:r>
          </w:p>
          <w:p w14:paraId="047771F9" w14:textId="77777777" w:rsidR="00C639AC" w:rsidRPr="00C255ED" w:rsidRDefault="00C639AC" w:rsidP="00C639AC"/>
          <w:p w14:paraId="755C1B58" w14:textId="24799D8E" w:rsidR="00C639AC" w:rsidRPr="00C255ED" w:rsidRDefault="00C639AC" w:rsidP="00C639AC">
            <w:r w:rsidRPr="00C255ED">
              <w:t xml:space="preserve">If 0 scored, award </w:t>
            </w:r>
            <w:r w:rsidRPr="00C255ED">
              <w:rPr>
                <w:b/>
                <w:bCs/>
              </w:rPr>
              <w:t xml:space="preserve">SC1 </w:t>
            </w:r>
            <w:r w:rsidR="00640C81" w:rsidRPr="00C255ED">
              <w:t>for</w:t>
            </w:r>
            <w:r w:rsidRPr="00C255ED">
              <w:t xml:space="preserve"> 0.2 or 0.</w:t>
            </w:r>
            <w:r w:rsidR="005B6D27">
              <w:t>8</w:t>
            </w:r>
            <w:r w:rsidRPr="00C255ED">
              <w:t xml:space="preserve"> or </w:t>
            </w:r>
            <w:r w:rsidR="005B6D27">
              <w:t>80</w:t>
            </w:r>
            <w:r w:rsidRPr="00C255ED">
              <w:t>[%]</w:t>
            </w:r>
            <w:r w:rsidR="006B27C6">
              <w:t xml:space="preserve"> </w:t>
            </w:r>
            <w:r w:rsidRPr="00C255ED">
              <w:t xml:space="preserve">with no </w:t>
            </w:r>
            <w:r w:rsidR="002638C3" w:rsidRPr="00C255ED">
              <w:t xml:space="preserve">or insufficient </w:t>
            </w:r>
            <w:r w:rsidRPr="00C255ED">
              <w:t>working</w:t>
            </w:r>
          </w:p>
          <w:p w14:paraId="69920084" w14:textId="77777777" w:rsidR="009910B9" w:rsidRPr="00C255ED" w:rsidRDefault="009910B9" w:rsidP="009910B9"/>
        </w:tc>
        <w:tc>
          <w:tcPr>
            <w:tcW w:w="1050" w:type="pct"/>
            <w:shd w:val="clear" w:color="auto" w:fill="auto"/>
          </w:tcPr>
          <w:p w14:paraId="212ACA68" w14:textId="77777777" w:rsidR="00B55760" w:rsidRPr="00C255ED" w:rsidRDefault="00A64A95" w:rsidP="00B55760">
            <w:pPr>
              <w:pStyle w:val="Both"/>
              <w:spacing w:before="0" w:after="0"/>
              <w:rPr>
                <w:bCs/>
              </w:rPr>
            </w:pPr>
            <w:r w:rsidRPr="00C255ED">
              <w:t>“</w:t>
            </w:r>
            <w:r w:rsidR="00B55760" w:rsidRPr="00C255ED">
              <w:t>cor</w:t>
            </w:r>
            <w:r w:rsidR="009708B7" w:rsidRPr="00C255ED">
              <w:t>rect working” requires at least</w:t>
            </w:r>
            <w:r w:rsidR="00F466A5" w:rsidRPr="00C255ED">
              <w:rPr>
                <w:b/>
                <w:bCs/>
              </w:rPr>
              <w:t xml:space="preserve"> M2</w:t>
            </w:r>
            <w:r w:rsidR="008B7C84" w:rsidRPr="00C255ED">
              <w:rPr>
                <w:b/>
                <w:bCs/>
              </w:rPr>
              <w:t xml:space="preserve"> </w:t>
            </w:r>
            <w:r w:rsidR="008B7C84" w:rsidRPr="00C255ED">
              <w:rPr>
                <w:bCs/>
              </w:rPr>
              <w:t>or</w:t>
            </w:r>
            <w:r w:rsidR="008B7C84" w:rsidRPr="00C255ED">
              <w:rPr>
                <w:b/>
                <w:bCs/>
              </w:rPr>
              <w:t xml:space="preserve"> M1M1</w:t>
            </w:r>
            <w:r w:rsidR="008B7C84" w:rsidRPr="00C255ED">
              <w:rPr>
                <w:bCs/>
              </w:rPr>
              <w:t xml:space="preserve"> the first </w:t>
            </w:r>
            <w:r w:rsidR="008B7C84" w:rsidRPr="00C255ED">
              <w:rPr>
                <w:b/>
                <w:bCs/>
              </w:rPr>
              <w:t>M1</w:t>
            </w:r>
            <w:r w:rsidR="008B7C84" w:rsidRPr="00C255ED">
              <w:rPr>
                <w:bCs/>
              </w:rPr>
              <w:t xml:space="preserve"> implied by </w:t>
            </w:r>
            <w:r w:rsidR="008B7C84" w:rsidRPr="00C255ED">
              <w:rPr>
                <w:b/>
                <w:bCs/>
              </w:rPr>
              <w:t>B2</w:t>
            </w:r>
          </w:p>
          <w:p w14:paraId="01A3B454" w14:textId="77777777" w:rsidR="00A62EC7" w:rsidRPr="00C255ED" w:rsidRDefault="00A62EC7" w:rsidP="00B55760">
            <w:pPr>
              <w:pStyle w:val="Both"/>
              <w:spacing w:before="0" w:after="0"/>
            </w:pPr>
          </w:p>
          <w:p w14:paraId="0049A501" w14:textId="06C5170B" w:rsidR="00A62EC7" w:rsidRPr="00C255ED" w:rsidRDefault="00A62EC7" w:rsidP="00A62EC7">
            <w:r w:rsidRPr="00C255ED">
              <w:rPr>
                <w:b/>
                <w:bCs/>
              </w:rPr>
              <w:t>M0</w:t>
            </w:r>
            <w:r w:rsidRPr="00C255ED">
              <w:t xml:space="preserve"> for </w:t>
            </w:r>
            <w:r w:rsidR="008B7C84" w:rsidRPr="00C255ED">
              <w:t xml:space="preserve">e.g. </w:t>
            </w:r>
            <w:r w:rsidRPr="00C255ED">
              <w:t>7</w:t>
            </w:r>
            <w:r w:rsidR="003F32D5">
              <w:t>5</w:t>
            </w:r>
            <w:r w:rsidRPr="00C255ED">
              <w:t xml:space="preserve">% of </w:t>
            </w:r>
            <w:r w:rsidR="003F32D5">
              <w:t>24</w:t>
            </w:r>
            <w:r w:rsidR="007963AF" w:rsidRPr="00160D19">
              <w:rPr>
                <w:sz w:val="12"/>
                <w:szCs w:val="12"/>
              </w:rPr>
              <w:t xml:space="preserve"> </w:t>
            </w:r>
            <w:r w:rsidRPr="00C255ED">
              <w:t xml:space="preserve">000 </w:t>
            </w:r>
          </w:p>
          <w:p w14:paraId="244BCA78" w14:textId="1A8A5D10" w:rsidR="00A62EC7" w:rsidRPr="00C255ED" w:rsidRDefault="00A62EC7" w:rsidP="00A62EC7">
            <w:r w:rsidRPr="00C255ED">
              <w:rPr>
                <w:b/>
                <w:bCs/>
              </w:rPr>
              <w:t>M0</w:t>
            </w:r>
            <w:r w:rsidRPr="00C255ED">
              <w:t xml:space="preserve"> for </w:t>
            </w:r>
            <w:r w:rsidR="008B7C84" w:rsidRPr="00C255ED">
              <w:t xml:space="preserve">e.g. </w:t>
            </w:r>
            <w:r w:rsidRPr="00C255ED">
              <w:t>7</w:t>
            </w:r>
            <w:r w:rsidR="003F32D5">
              <w:t>5</w:t>
            </w:r>
            <w:r w:rsidRPr="00C255ED">
              <w:t xml:space="preserve">% </w:t>
            </w:r>
            <w:r w:rsidRPr="00C255ED">
              <w:sym w:font="Symbol" w:char="F0B4"/>
            </w:r>
            <w:r w:rsidR="007963AF">
              <w:t xml:space="preserve"> </w:t>
            </w:r>
            <w:r w:rsidR="003F32D5">
              <w:t>24</w:t>
            </w:r>
            <w:r w:rsidR="007963AF" w:rsidRPr="00160D19">
              <w:rPr>
                <w:sz w:val="12"/>
                <w:szCs w:val="12"/>
              </w:rPr>
              <w:t xml:space="preserve"> </w:t>
            </w:r>
            <w:r w:rsidRPr="00C255ED">
              <w:t xml:space="preserve">000 </w:t>
            </w:r>
          </w:p>
          <w:p w14:paraId="0AA317ED" w14:textId="77777777" w:rsidR="00B55760" w:rsidRPr="00C255ED" w:rsidRDefault="00B55760" w:rsidP="003F2033"/>
          <w:p w14:paraId="2DD9A143" w14:textId="77777777" w:rsidR="004B2CEA" w:rsidRPr="00C255ED" w:rsidRDefault="004B2CEA" w:rsidP="003F2033"/>
          <w:p w14:paraId="110C49BB" w14:textId="77777777" w:rsidR="002638C3" w:rsidRPr="00C255ED" w:rsidRDefault="002638C3" w:rsidP="003F2033">
            <w:pPr>
              <w:rPr>
                <w:sz w:val="10"/>
                <w:szCs w:val="10"/>
              </w:rPr>
            </w:pPr>
          </w:p>
          <w:p w14:paraId="1F753BDD" w14:textId="75305D65" w:rsidR="00C639AC" w:rsidRPr="00C255ED" w:rsidRDefault="00885B29" w:rsidP="003F2033">
            <w:r w:rsidRPr="00C255ED">
              <w:t xml:space="preserve">Accept </w:t>
            </w:r>
            <w:r w:rsidR="003F32D5">
              <w:t>3600</w:t>
            </w:r>
            <w:r w:rsidRPr="00C255ED">
              <w:t xml:space="preserve"> for numerator</w:t>
            </w:r>
          </w:p>
          <w:p w14:paraId="6F865836" w14:textId="77777777" w:rsidR="00C639AC" w:rsidRPr="00C255ED" w:rsidRDefault="00C639AC" w:rsidP="003F2033">
            <w:r w:rsidRPr="00C255ED">
              <w:rPr>
                <w:b/>
              </w:rPr>
              <w:t>M</w:t>
            </w:r>
            <w:r w:rsidR="0019345F" w:rsidRPr="00C255ED">
              <w:rPr>
                <w:b/>
              </w:rPr>
              <w:t>2</w:t>
            </w:r>
            <w:r w:rsidR="0019345F" w:rsidRPr="00C255ED">
              <w:t xml:space="preserve"> m</w:t>
            </w:r>
            <w:r w:rsidRPr="00C255ED">
              <w:t xml:space="preserve">ay be </w:t>
            </w:r>
          </w:p>
          <w:p w14:paraId="0FF30209" w14:textId="45D782AC" w:rsidR="00C639AC" w:rsidRPr="007963AF" w:rsidRDefault="00ED5B5F" w:rsidP="007963AF">
            <m:oMathPara>
              <m:oMath>
                <m:d>
                  <m:dPr>
                    <m:ctrlPr>
                      <w:rPr>
                        <w:rFonts w:ascii="Cambria Math" w:hAnsi="Cambria Math"/>
                        <w:i/>
                      </w:rPr>
                    </m:ctrlPr>
                  </m:dPr>
                  <m:e>
                    <m:r>
                      <m:rPr>
                        <m:nor/>
                      </m:rPr>
                      <m:t>1</m:t>
                    </m:r>
                    <m:r>
                      <m:rPr>
                        <m:nor/>
                      </m:rPr>
                      <w:rPr>
                        <w:rFonts w:ascii="Cambria Math"/>
                      </w:rPr>
                      <m:t xml:space="preserve"> </m:t>
                    </m:r>
                    <m:r>
                      <m:rPr>
                        <m:nor/>
                      </m:rPr>
                      <m:t>-</m:t>
                    </m:r>
                    <m:r>
                      <m:rPr>
                        <m:nor/>
                      </m:rPr>
                      <w:rPr>
                        <w:rFonts w:ascii="Cambria Math"/>
                      </w:rPr>
                      <m:t xml:space="preserve"> </m:t>
                    </m:r>
                    <m:r>
                      <m:rPr>
                        <m:nor/>
                      </m:rPr>
                      <w:rPr>
                        <w:i/>
                        <w:iCs/>
                      </w:rPr>
                      <m:t>their</m:t>
                    </m:r>
                    <m:f>
                      <m:fPr>
                        <m:ctrlPr>
                          <w:rPr>
                            <w:rFonts w:ascii="Cambria Math" w:hAnsi="Cambria Math"/>
                            <w:i/>
                          </w:rPr>
                        </m:ctrlPr>
                      </m:fPr>
                      <m:num>
                        <m:r>
                          <m:rPr>
                            <m:nor/>
                          </m:rPr>
                          <m:t>14</m:t>
                        </m:r>
                        <m:r>
                          <m:rPr>
                            <m:nor/>
                          </m:rPr>
                          <w:rPr>
                            <w:rFonts w:ascii="Cambria Math"/>
                            <w:sz w:val="12"/>
                            <w:szCs w:val="12"/>
                          </w:rPr>
                          <m:t xml:space="preserve"> </m:t>
                        </m:r>
                        <m:r>
                          <m:rPr>
                            <m:nor/>
                          </m:rPr>
                          <m:t>400</m:t>
                        </m:r>
                      </m:num>
                      <m:den>
                        <m:r>
                          <m:rPr>
                            <m:nor/>
                          </m:rPr>
                          <w:rPr>
                            <w:i/>
                            <w:iCs/>
                          </w:rPr>
                          <m:t>their</m:t>
                        </m:r>
                        <m:r>
                          <m:rPr>
                            <m:nor/>
                          </m:rPr>
                          <w:rPr>
                            <w:rFonts w:ascii="Cambria Math"/>
                          </w:rPr>
                          <m:t xml:space="preserve"> </m:t>
                        </m:r>
                        <m:r>
                          <m:rPr>
                            <m:nor/>
                          </m:rPr>
                          <m:t>18</m:t>
                        </m:r>
                        <m:r>
                          <m:rPr>
                            <m:nor/>
                          </m:rPr>
                          <w:rPr>
                            <w:rFonts w:ascii="Cambria Math"/>
                            <w:sz w:val="12"/>
                            <w:szCs w:val="12"/>
                          </w:rPr>
                          <m:t xml:space="preserve"> </m:t>
                        </m:r>
                        <m:r>
                          <m:rPr>
                            <m:nor/>
                          </m:rPr>
                          <m:t>000</m:t>
                        </m:r>
                      </m:den>
                    </m:f>
                  </m:e>
                </m:d>
                <m:r>
                  <m:rPr>
                    <m:nor/>
                  </m:rPr>
                  <w:rPr>
                    <w:rFonts w:ascii="Cambria Math"/>
                  </w:rPr>
                  <m:t xml:space="preserve"> </m:t>
                </m:r>
                <m:r>
                  <m:rPr>
                    <m:nor/>
                  </m:rPr>
                  <m:t>[×</m:t>
                </m:r>
                <m:r>
                  <m:rPr>
                    <m:nor/>
                  </m:rPr>
                  <w:rPr>
                    <w:rFonts w:ascii="Cambria Math"/>
                  </w:rPr>
                  <m:t xml:space="preserve"> </m:t>
                </m:r>
                <m:r>
                  <m:rPr>
                    <m:nor/>
                  </m:rPr>
                  <m:t>100]</m:t>
                </m:r>
              </m:oMath>
            </m:oMathPara>
          </w:p>
          <w:p w14:paraId="78A1D4D4" w14:textId="64501E16" w:rsidR="004B2CEA" w:rsidRPr="00C255ED" w:rsidRDefault="00EA3DC0" w:rsidP="00166745">
            <w:pPr>
              <w:pStyle w:val="p1"/>
              <w:shd w:val="clear" w:color="auto" w:fill="FFFFFF"/>
              <w:spacing w:before="0" w:beforeAutospacing="0" w:after="0" w:afterAutospacing="0"/>
              <w:rPr>
                <w:rFonts w:ascii="Arial" w:hAnsi="Arial" w:cs="Arial"/>
                <w:sz w:val="22"/>
                <w:szCs w:val="22"/>
              </w:rPr>
            </w:pPr>
            <w:r w:rsidRPr="00C255ED">
              <w:rPr>
                <w:rFonts w:ascii="Arial" w:hAnsi="Arial" w:cs="Arial"/>
                <w:b/>
                <w:bCs/>
                <w:sz w:val="22"/>
                <w:szCs w:val="22"/>
              </w:rPr>
              <w:t>M1</w:t>
            </w:r>
            <w:r w:rsidRPr="00C255ED">
              <w:rPr>
                <w:rFonts w:ascii="Arial" w:hAnsi="Arial" w:cs="Arial"/>
                <w:sz w:val="22"/>
                <w:szCs w:val="22"/>
              </w:rPr>
              <w:t xml:space="preserve"> may be seen as</w:t>
            </w:r>
            <w:r w:rsidRPr="00C255ED">
              <w:rPr>
                <w:rFonts w:ascii="Arial" w:hAnsi="Arial" w:cs="Arial"/>
                <w:sz w:val="22"/>
                <w:szCs w:val="22"/>
              </w:rPr>
              <w:br/>
            </w:r>
            <m:oMath>
              <m:f>
                <m:fPr>
                  <m:ctrlPr>
                    <w:rPr>
                      <w:rFonts w:ascii="Cambria Math" w:hAnsi="Cambria Math" w:cs="Arial"/>
                      <w:i/>
                      <w:sz w:val="28"/>
                      <w:szCs w:val="28"/>
                    </w:rPr>
                  </m:ctrlPr>
                </m:fPr>
                <m:num>
                  <m:r>
                    <m:rPr>
                      <m:nor/>
                    </m:rPr>
                    <w:rPr>
                      <w:rFonts w:ascii="Arial" w:hAnsi="Arial" w:cs="Arial"/>
                      <w:sz w:val="28"/>
                      <w:szCs w:val="28"/>
                    </w:rPr>
                    <m:t>14</m:t>
                  </m:r>
                  <m:r>
                    <m:rPr>
                      <m:nor/>
                    </m:rPr>
                    <w:rPr>
                      <w:rFonts w:ascii="Cambria Math"/>
                      <w:sz w:val="12"/>
                      <w:szCs w:val="12"/>
                    </w:rPr>
                    <m:t xml:space="preserve"> </m:t>
                  </m:r>
                  <m:r>
                    <m:rPr>
                      <m:nor/>
                    </m:rPr>
                    <w:rPr>
                      <w:rFonts w:ascii="Arial" w:hAnsi="Arial" w:cs="Arial"/>
                      <w:sz w:val="28"/>
                      <w:szCs w:val="28"/>
                    </w:rPr>
                    <m:t>400</m:t>
                  </m:r>
                </m:num>
                <m:den>
                  <m:r>
                    <m:rPr>
                      <m:nor/>
                    </m:rPr>
                    <w:rPr>
                      <w:rFonts w:ascii="Arial" w:hAnsi="Arial" w:cs="Arial"/>
                      <w:sz w:val="28"/>
                      <w:szCs w:val="28"/>
                    </w:rPr>
                    <m:t>24</m:t>
                  </m:r>
                  <m:r>
                    <m:rPr>
                      <m:nor/>
                    </m:rPr>
                    <w:rPr>
                      <w:rFonts w:ascii="Cambria Math"/>
                      <w:sz w:val="12"/>
                      <w:szCs w:val="12"/>
                    </w:rPr>
                    <m:t xml:space="preserve"> </m:t>
                  </m:r>
                  <m:r>
                    <m:rPr>
                      <m:nor/>
                    </m:rPr>
                    <w:rPr>
                      <w:rFonts w:ascii="Arial" w:hAnsi="Arial" w:cs="Arial"/>
                      <w:sz w:val="28"/>
                      <w:szCs w:val="28"/>
                    </w:rPr>
                    <m:t>000</m:t>
                  </m:r>
                </m:den>
              </m:f>
            </m:oMath>
            <w:r w:rsidRPr="00C255ED">
              <w:rPr>
                <w:rFonts w:ascii="Arial" w:hAnsi="Arial" w:cs="Arial"/>
                <w:sz w:val="22"/>
                <w:szCs w:val="22"/>
              </w:rPr>
              <w:t>= 0.</w:t>
            </w:r>
            <w:r w:rsidR="002E112B">
              <w:rPr>
                <w:rFonts w:ascii="Arial" w:hAnsi="Arial" w:cs="Arial"/>
                <w:sz w:val="22"/>
                <w:szCs w:val="22"/>
              </w:rPr>
              <w:t>6</w:t>
            </w:r>
            <w:r w:rsidRPr="00C255ED">
              <w:rPr>
                <w:rFonts w:ascii="Arial" w:hAnsi="Arial" w:cs="Arial"/>
                <w:sz w:val="22"/>
                <w:szCs w:val="22"/>
              </w:rPr>
              <w:t xml:space="preserve"> </w:t>
            </w:r>
            <w:r w:rsidR="002638C3" w:rsidRPr="00C255ED">
              <w:rPr>
                <w:rFonts w:ascii="Arial" w:hAnsi="Arial" w:cs="Arial"/>
                <w:sz w:val="22"/>
                <w:szCs w:val="22"/>
              </w:rPr>
              <w:t>and then</w:t>
            </w:r>
          </w:p>
          <w:p w14:paraId="736EC6BE" w14:textId="2197D1D5" w:rsidR="00EA3DC0" w:rsidRPr="00C255ED" w:rsidRDefault="00EA3DC0" w:rsidP="004B2CEA">
            <w:pPr>
              <w:pStyle w:val="p1"/>
              <w:shd w:val="clear" w:color="auto" w:fill="FFFFFF"/>
              <w:spacing w:before="0" w:beforeAutospacing="0" w:after="0" w:afterAutospacing="0"/>
              <w:rPr>
                <w:rFonts w:ascii="Arial" w:hAnsi="Arial" w:cs="Arial"/>
                <w:sz w:val="22"/>
                <w:szCs w:val="22"/>
              </w:rPr>
            </w:pPr>
            <w:r w:rsidRPr="00C255ED">
              <w:rPr>
                <w:rFonts w:ascii="Arial" w:hAnsi="Arial" w:cs="Arial"/>
                <w:sz w:val="22"/>
                <w:szCs w:val="22"/>
              </w:rPr>
              <w:t>followed by</w:t>
            </w:r>
            <w:r w:rsidR="004B2CEA" w:rsidRPr="00C255ED">
              <w:rPr>
                <w:rFonts w:ascii="Arial" w:hAnsi="Arial" w:cs="Arial"/>
                <w:sz w:val="22"/>
                <w:szCs w:val="22"/>
              </w:rPr>
              <w:t xml:space="preserve"> </w:t>
            </w:r>
            <w:r w:rsidR="005B6D27" w:rsidRPr="00C255ED">
              <w:rPr>
                <w:rFonts w:ascii="Arial" w:hAnsi="Arial" w:cs="Arial"/>
                <w:position w:val="-22"/>
                <w:sz w:val="22"/>
                <w:szCs w:val="22"/>
              </w:rPr>
              <w:object w:dxaOrig="540" w:dyaOrig="580" w14:anchorId="71CE0509">
                <v:shape id="_x0000_i1061" type="#_x0000_t75" style="width:27pt;height:29.25pt" o:ole="">
                  <v:imagedata r:id="rId86" o:title=""/>
                </v:shape>
                <o:OLEObject Type="Embed" ProgID="Equation.DSMT4" ShapeID="_x0000_i1061" DrawAspect="Content" ObjectID="_1736170001" r:id="rId87"/>
              </w:object>
            </w:r>
          </w:p>
          <w:p w14:paraId="7BCB5F6E" w14:textId="0B10E05D" w:rsidR="00EA3DC0" w:rsidRPr="00C255ED" w:rsidRDefault="00EA3DC0" w:rsidP="00EA3DC0">
            <w:pPr>
              <w:autoSpaceDE w:val="0"/>
              <w:autoSpaceDN w:val="0"/>
              <w:adjustRightInd w:val="0"/>
            </w:pPr>
            <w:r w:rsidRPr="00C255ED">
              <w:rPr>
                <w:u w:val="single"/>
              </w:rPr>
              <w:t>Trials for second M marks</w:t>
            </w:r>
            <w:r w:rsidRPr="00C255ED">
              <w:br/>
            </w:r>
            <w:r w:rsidRPr="00C255ED">
              <w:rPr>
                <w:b/>
              </w:rPr>
              <w:t>M2</w:t>
            </w:r>
            <w:r w:rsidRPr="00C255ED">
              <w:t xml:space="preserve"> for </w:t>
            </w:r>
            <w:r w:rsidR="005B6D27">
              <w:t>18</w:t>
            </w:r>
            <w:r w:rsidR="00166745" w:rsidRPr="00160D19">
              <w:rPr>
                <w:sz w:val="12"/>
                <w:szCs w:val="12"/>
              </w:rPr>
              <w:t xml:space="preserve"> </w:t>
            </w:r>
            <w:r w:rsidR="005B6D27">
              <w:t>000</w:t>
            </w:r>
            <w:r w:rsidRPr="00C255ED">
              <w:t xml:space="preserve"> </w:t>
            </w:r>
            <w:r w:rsidR="002638C3" w:rsidRPr="00C255ED">
              <w:sym w:font="Symbol" w:char="F0B4"/>
            </w:r>
            <w:r w:rsidRPr="00C255ED">
              <w:t xml:space="preserve"> 0.2 = </w:t>
            </w:r>
            <w:r w:rsidR="005B6D27">
              <w:t>3600</w:t>
            </w:r>
          </w:p>
          <w:p w14:paraId="4418FB44" w14:textId="77777777" w:rsidR="0042511C" w:rsidRPr="00C255ED" w:rsidRDefault="0042511C" w:rsidP="00EA3DC0">
            <w:pPr>
              <w:autoSpaceDE w:val="0"/>
              <w:autoSpaceDN w:val="0"/>
              <w:adjustRightInd w:val="0"/>
            </w:pPr>
            <w:r w:rsidRPr="00C255ED">
              <w:t>or</w:t>
            </w:r>
          </w:p>
          <w:p w14:paraId="0D6C46BC" w14:textId="2FBAFA50" w:rsidR="00EA3DC0" w:rsidRPr="00C255ED" w:rsidRDefault="00EA3DC0" w:rsidP="002638C3">
            <w:pPr>
              <w:autoSpaceDE w:val="0"/>
              <w:autoSpaceDN w:val="0"/>
              <w:adjustRightInd w:val="0"/>
            </w:pPr>
            <w:r w:rsidRPr="00C255ED">
              <w:rPr>
                <w:b/>
              </w:rPr>
              <w:t>M1</w:t>
            </w:r>
            <w:r w:rsidRPr="00C255ED">
              <w:t xml:space="preserve"> for 1</w:t>
            </w:r>
            <w:r w:rsidR="005B6D27">
              <w:t>8</w:t>
            </w:r>
            <w:r w:rsidR="00166745" w:rsidRPr="00160D19">
              <w:rPr>
                <w:sz w:val="12"/>
                <w:szCs w:val="12"/>
              </w:rPr>
              <w:t xml:space="preserve"> </w:t>
            </w:r>
            <w:r w:rsidR="005B6D27">
              <w:t>000</w:t>
            </w:r>
            <w:r w:rsidRPr="00C255ED">
              <w:t xml:space="preserve"> </w:t>
            </w:r>
            <w:r w:rsidR="002638C3" w:rsidRPr="00C255ED">
              <w:sym w:font="Symbol" w:char="F0B4"/>
            </w:r>
            <w:r w:rsidRPr="00C255ED">
              <w:t xml:space="preserve"> 0.</w:t>
            </w:r>
            <w:r w:rsidR="005B6D27">
              <w:t>8</w:t>
            </w:r>
            <w:r w:rsidRPr="00C255ED">
              <w:t xml:space="preserve"> = </w:t>
            </w:r>
            <w:r w:rsidR="005B6D27">
              <w:t>14</w:t>
            </w:r>
            <w:r w:rsidR="00166745" w:rsidRPr="00160D19">
              <w:rPr>
                <w:sz w:val="12"/>
                <w:szCs w:val="12"/>
              </w:rPr>
              <w:t xml:space="preserve"> </w:t>
            </w:r>
            <w:r w:rsidR="005B6D27">
              <w:t>400</w:t>
            </w:r>
            <w:r w:rsidRPr="00C255ED">
              <w:t xml:space="preserve"> </w:t>
            </w:r>
          </w:p>
          <w:p w14:paraId="0DE24469" w14:textId="77777777" w:rsidR="0047663D" w:rsidRPr="00C255ED" w:rsidRDefault="0047663D" w:rsidP="002638C3">
            <w:pPr>
              <w:autoSpaceDE w:val="0"/>
              <w:autoSpaceDN w:val="0"/>
              <w:adjustRightInd w:val="0"/>
            </w:pPr>
          </w:p>
          <w:p w14:paraId="3C6726C5" w14:textId="77777777" w:rsidR="0008164D" w:rsidRPr="00C255ED" w:rsidRDefault="0008164D" w:rsidP="002638C3">
            <w:pPr>
              <w:autoSpaceDE w:val="0"/>
              <w:autoSpaceDN w:val="0"/>
              <w:adjustRightInd w:val="0"/>
              <w:rPr>
                <w:u w:val="single"/>
              </w:rPr>
            </w:pPr>
            <w:r w:rsidRPr="00C255ED">
              <w:rPr>
                <w:u w:val="single"/>
              </w:rPr>
              <w:t>Equation method</w:t>
            </w:r>
            <w:r w:rsidR="0047663D" w:rsidRPr="00C255ED">
              <w:rPr>
                <w:u w:val="single"/>
              </w:rPr>
              <w:t xml:space="preserve"> </w:t>
            </w:r>
          </w:p>
          <w:p w14:paraId="5C471700" w14:textId="5536E9BE" w:rsidR="0008164D" w:rsidRPr="00C255ED" w:rsidRDefault="009708B7" w:rsidP="0047663D">
            <w:pPr>
              <w:autoSpaceDE w:val="0"/>
              <w:autoSpaceDN w:val="0"/>
              <w:adjustRightInd w:val="0"/>
            </w:pPr>
            <w:r w:rsidRPr="00C255ED">
              <w:t>B2</w:t>
            </w:r>
            <w:r w:rsidR="0047663D" w:rsidRPr="00C255ED">
              <w:t>M</w:t>
            </w:r>
            <w:r w:rsidRPr="00C255ED">
              <w:t>2</w:t>
            </w:r>
            <w:r w:rsidR="0047663D" w:rsidRPr="00C255ED">
              <w:t xml:space="preserve"> </w:t>
            </w:r>
            <w:r w:rsidR="0008164D" w:rsidRPr="00166745">
              <w:rPr>
                <w:i/>
                <w:iCs/>
              </w:rPr>
              <w:t>p</w:t>
            </w:r>
            <w:r w:rsidR="0008164D" w:rsidRPr="00C255ED">
              <w:t xml:space="preserve">/100 </w:t>
            </w:r>
            <w:r w:rsidR="00166745" w:rsidRPr="00C255ED">
              <w:sym w:font="Symbol" w:char="F0B4"/>
            </w:r>
            <w:r w:rsidR="0008164D" w:rsidRPr="00C255ED">
              <w:t xml:space="preserve"> 1</w:t>
            </w:r>
            <w:r w:rsidR="005B6D27">
              <w:t>8</w:t>
            </w:r>
            <w:r w:rsidR="00166745" w:rsidRPr="00160D19">
              <w:rPr>
                <w:sz w:val="12"/>
                <w:szCs w:val="12"/>
              </w:rPr>
              <w:t xml:space="preserve"> </w:t>
            </w:r>
            <w:r w:rsidR="005B6D27">
              <w:t>0</w:t>
            </w:r>
            <w:r w:rsidR="0008164D" w:rsidRPr="00C255ED">
              <w:t>00 = 3</w:t>
            </w:r>
            <w:r w:rsidR="005B6D27">
              <w:t>600</w:t>
            </w:r>
            <w:r w:rsidR="0008164D" w:rsidRPr="00C255ED">
              <w:t xml:space="preserve">; leading to </w:t>
            </w:r>
            <w:r w:rsidR="0008164D" w:rsidRPr="00166745">
              <w:rPr>
                <w:i/>
                <w:iCs/>
              </w:rPr>
              <w:t>p</w:t>
            </w:r>
            <w:r w:rsidR="0008164D" w:rsidRPr="00C255ED">
              <w:t xml:space="preserve"> = 2</w:t>
            </w:r>
            <w:r w:rsidR="005B6D27">
              <w:t>0</w:t>
            </w:r>
            <w:r w:rsidR="0008164D" w:rsidRPr="00C255ED">
              <w:t xml:space="preserve"> </w:t>
            </w:r>
            <w:r w:rsidR="0047663D" w:rsidRPr="00C255ED">
              <w:t>(scores 5 marks)</w:t>
            </w:r>
          </w:p>
          <w:p w14:paraId="5D25E048" w14:textId="77777777" w:rsidR="00166745" w:rsidRDefault="009708B7" w:rsidP="0047663D">
            <w:r w:rsidRPr="00C255ED">
              <w:t>B2</w:t>
            </w:r>
            <w:r w:rsidR="0008164D" w:rsidRPr="00C255ED">
              <w:t xml:space="preserve">M1 </w:t>
            </w:r>
            <w:r w:rsidR="0008164D" w:rsidRPr="00166745">
              <w:rPr>
                <w:i/>
                <w:iCs/>
              </w:rPr>
              <w:t>p</w:t>
            </w:r>
            <w:r w:rsidR="0008164D" w:rsidRPr="00C255ED">
              <w:t xml:space="preserve">/100 </w:t>
            </w:r>
            <w:r w:rsidR="00166745" w:rsidRPr="00C255ED">
              <w:sym w:font="Symbol" w:char="F0B4"/>
            </w:r>
            <w:r w:rsidR="0008164D" w:rsidRPr="00C255ED">
              <w:t xml:space="preserve"> </w:t>
            </w:r>
            <w:r w:rsidR="005B6D27">
              <w:t>18</w:t>
            </w:r>
            <w:r w:rsidR="00166745" w:rsidRPr="00160D19">
              <w:rPr>
                <w:sz w:val="12"/>
                <w:szCs w:val="12"/>
              </w:rPr>
              <w:t xml:space="preserve"> </w:t>
            </w:r>
            <w:r w:rsidR="005B6D27">
              <w:t>0</w:t>
            </w:r>
            <w:r w:rsidR="0008164D" w:rsidRPr="00C255ED">
              <w:t>00 =</w:t>
            </w:r>
          </w:p>
          <w:p w14:paraId="2E4A471F" w14:textId="709F121F" w:rsidR="0008164D" w:rsidRPr="00C255ED" w:rsidRDefault="00556950" w:rsidP="0047663D">
            <w:r>
              <w:t>14</w:t>
            </w:r>
            <w:r w:rsidR="00166745" w:rsidRPr="00160D19">
              <w:rPr>
                <w:sz w:val="12"/>
                <w:szCs w:val="12"/>
              </w:rPr>
              <w:t xml:space="preserve"> </w:t>
            </w:r>
            <w:r>
              <w:t>400</w:t>
            </w:r>
            <w:r w:rsidR="0008164D" w:rsidRPr="00C255ED">
              <w:t>; leading to</w:t>
            </w:r>
            <w:r w:rsidR="009708B7" w:rsidRPr="00C255ED">
              <w:t xml:space="preserve"> </w:t>
            </w:r>
            <w:r w:rsidR="0008164D" w:rsidRPr="00166745">
              <w:rPr>
                <w:i/>
                <w:iCs/>
              </w:rPr>
              <w:t>p</w:t>
            </w:r>
            <w:r w:rsidR="0008164D" w:rsidRPr="00C255ED">
              <w:t xml:space="preserve"> =</w:t>
            </w:r>
            <w:r w:rsidR="00C00400" w:rsidRPr="00C255ED">
              <w:t xml:space="preserve"> </w:t>
            </w:r>
            <w:r>
              <w:t>80</w:t>
            </w:r>
            <w:r w:rsidR="0047663D" w:rsidRPr="00C255ED">
              <w:t xml:space="preserve"> </w:t>
            </w:r>
          </w:p>
          <w:p w14:paraId="239905F6" w14:textId="7663295E" w:rsidR="00166745" w:rsidRDefault="009708B7" w:rsidP="0047663D">
            <w:r w:rsidRPr="00C255ED">
              <w:t>B2</w:t>
            </w:r>
            <w:r w:rsidR="0047663D" w:rsidRPr="00C255ED">
              <w:t xml:space="preserve">M1 </w:t>
            </w:r>
            <w:r w:rsidR="00556950">
              <w:t>24000</w:t>
            </w:r>
            <w:r w:rsidR="0047663D" w:rsidRPr="00C255ED">
              <w:t xml:space="preserve"> </w:t>
            </w:r>
            <w:r w:rsidR="00166745" w:rsidRPr="00C255ED">
              <w:sym w:font="Symbol" w:char="F0B4"/>
            </w:r>
            <w:r w:rsidR="0047663D" w:rsidRPr="00C255ED">
              <w:t xml:space="preserve"> 0.7</w:t>
            </w:r>
            <w:r w:rsidR="00556950">
              <w:t>5</w:t>
            </w:r>
            <w:r w:rsidR="0047663D" w:rsidRPr="00C255ED">
              <w:t xml:space="preserve"> </w:t>
            </w:r>
            <w:r w:rsidR="00166745" w:rsidRPr="00C255ED">
              <w:sym w:font="Symbol" w:char="F0B4"/>
            </w:r>
            <w:r w:rsidR="0047663D" w:rsidRPr="00C255ED">
              <w:t xml:space="preserve"> </w:t>
            </w:r>
            <w:r w:rsidR="0047663D" w:rsidRPr="00166745">
              <w:rPr>
                <w:i/>
                <w:iCs/>
              </w:rPr>
              <w:t>m</w:t>
            </w:r>
            <w:r w:rsidR="0047663D" w:rsidRPr="00C255ED">
              <w:t xml:space="preserve"> =</w:t>
            </w:r>
          </w:p>
          <w:p w14:paraId="72974E38" w14:textId="7C42A3F6" w:rsidR="0008164D" w:rsidRPr="00C255ED" w:rsidRDefault="00556950" w:rsidP="0047663D">
            <w:r>
              <w:t>14</w:t>
            </w:r>
            <w:r w:rsidR="00166745" w:rsidRPr="00160D19">
              <w:rPr>
                <w:sz w:val="12"/>
                <w:szCs w:val="12"/>
              </w:rPr>
              <w:t xml:space="preserve"> </w:t>
            </w:r>
            <w:r>
              <w:t>400</w:t>
            </w:r>
            <w:r w:rsidR="0047663D" w:rsidRPr="00C255ED">
              <w:t xml:space="preserve"> leading to </w:t>
            </w:r>
            <w:r w:rsidR="0047663D" w:rsidRPr="00166745">
              <w:rPr>
                <w:i/>
                <w:iCs/>
              </w:rPr>
              <w:t>m</w:t>
            </w:r>
            <w:r w:rsidR="0047663D" w:rsidRPr="00C255ED">
              <w:t xml:space="preserve"> = 0.</w:t>
            </w:r>
            <w:r>
              <w:t>8</w:t>
            </w:r>
            <w:r w:rsidR="0047663D" w:rsidRPr="00C255ED">
              <w:t>, as 1</w:t>
            </w:r>
            <w:r>
              <w:t>8</w:t>
            </w:r>
            <w:r w:rsidR="00166745" w:rsidRPr="00160D19">
              <w:rPr>
                <w:sz w:val="12"/>
                <w:szCs w:val="12"/>
              </w:rPr>
              <w:t xml:space="preserve"> </w:t>
            </w:r>
            <w:r>
              <w:t>000</w:t>
            </w:r>
            <w:r w:rsidR="0047663D" w:rsidRPr="00C255ED">
              <w:t xml:space="preserve"> implied within this</w:t>
            </w:r>
          </w:p>
        </w:tc>
      </w:tr>
      <w:tr w:rsidR="009910B9" w:rsidRPr="00C255ED" w14:paraId="695E00AB" w14:textId="77777777" w:rsidTr="0035003C">
        <w:trPr>
          <w:cantSplit/>
        </w:trPr>
        <w:tc>
          <w:tcPr>
            <w:tcW w:w="206" w:type="pct"/>
            <w:shd w:val="clear" w:color="auto" w:fill="BFBFBF"/>
          </w:tcPr>
          <w:p w14:paraId="7CD9AD59" w14:textId="77777777" w:rsidR="009910B9" w:rsidRPr="00C255ED" w:rsidRDefault="009910B9" w:rsidP="009910B9">
            <w:pPr>
              <w:rPr>
                <w:b/>
              </w:rPr>
            </w:pPr>
            <w:r w:rsidRPr="00C255ED">
              <w:rPr>
                <w:b/>
              </w:rPr>
              <w:lastRenderedPageBreak/>
              <w:t>26</w:t>
            </w:r>
          </w:p>
        </w:tc>
        <w:tc>
          <w:tcPr>
            <w:tcW w:w="171" w:type="pct"/>
            <w:shd w:val="clear" w:color="auto" w:fill="auto"/>
          </w:tcPr>
          <w:p w14:paraId="45DC1921" w14:textId="77777777" w:rsidR="009910B9" w:rsidRPr="00C255ED" w:rsidRDefault="009910B9" w:rsidP="009910B9">
            <w:pPr>
              <w:rPr>
                <w:b/>
              </w:rPr>
            </w:pPr>
          </w:p>
        </w:tc>
        <w:tc>
          <w:tcPr>
            <w:tcW w:w="294" w:type="pct"/>
            <w:shd w:val="clear" w:color="auto" w:fill="auto"/>
          </w:tcPr>
          <w:p w14:paraId="27BCF31D" w14:textId="77777777" w:rsidR="009910B9" w:rsidRPr="00C255ED" w:rsidRDefault="009910B9" w:rsidP="009910B9">
            <w:pPr>
              <w:rPr>
                <w:b/>
              </w:rPr>
            </w:pPr>
          </w:p>
        </w:tc>
        <w:tc>
          <w:tcPr>
            <w:tcW w:w="1418" w:type="pct"/>
            <w:shd w:val="clear" w:color="auto" w:fill="auto"/>
          </w:tcPr>
          <w:p w14:paraId="16C75723" w14:textId="520E3CDD" w:rsidR="00044A77" w:rsidRPr="00C255ED" w:rsidRDefault="009B15F4" w:rsidP="00044A77">
            <w:pPr>
              <w:tabs>
                <w:tab w:val="left" w:pos="567"/>
                <w:tab w:val="left" w:pos="1418"/>
                <w:tab w:val="left" w:pos="1701"/>
              </w:tabs>
            </w:pPr>
            <w:r w:rsidRPr="00C255ED">
              <w:t xml:space="preserve"> </w:t>
            </w:r>
            <w:r w:rsidR="00BE2138">
              <w:t>1944</w:t>
            </w:r>
            <w:r w:rsidR="00044A77" w:rsidRPr="00C255ED">
              <w:t xml:space="preserve"> with correct working</w:t>
            </w:r>
          </w:p>
          <w:p w14:paraId="786684A5" w14:textId="77777777" w:rsidR="009B15F4" w:rsidRPr="00C255ED" w:rsidRDefault="009B15F4" w:rsidP="009B15F4">
            <w:pPr>
              <w:pStyle w:val="Header"/>
              <w:tabs>
                <w:tab w:val="left" w:pos="567"/>
                <w:tab w:val="left" w:pos="1134"/>
                <w:tab w:val="right" w:pos="9356"/>
              </w:tabs>
              <w:jc w:val="both"/>
            </w:pPr>
          </w:p>
          <w:p w14:paraId="0FFBB138" w14:textId="77777777" w:rsidR="009910B9" w:rsidRPr="00C255ED" w:rsidRDefault="009910B9" w:rsidP="00B55760">
            <w:pPr>
              <w:tabs>
                <w:tab w:val="left" w:pos="567"/>
                <w:tab w:val="left" w:pos="1418"/>
                <w:tab w:val="left" w:pos="1701"/>
              </w:tabs>
            </w:pPr>
          </w:p>
        </w:tc>
        <w:tc>
          <w:tcPr>
            <w:tcW w:w="307" w:type="pct"/>
            <w:shd w:val="clear" w:color="auto" w:fill="auto"/>
          </w:tcPr>
          <w:p w14:paraId="45CA6DD0" w14:textId="77777777" w:rsidR="009B15F4" w:rsidRPr="00C255ED" w:rsidRDefault="00B55760" w:rsidP="009910B9">
            <w:pPr>
              <w:jc w:val="center"/>
              <w:rPr>
                <w:b/>
              </w:rPr>
            </w:pPr>
            <w:r w:rsidRPr="00C255ED">
              <w:rPr>
                <w:b/>
              </w:rPr>
              <w:t>6</w:t>
            </w:r>
          </w:p>
        </w:tc>
        <w:tc>
          <w:tcPr>
            <w:tcW w:w="1553" w:type="pct"/>
            <w:gridSpan w:val="2"/>
            <w:shd w:val="clear" w:color="auto" w:fill="auto"/>
          </w:tcPr>
          <w:p w14:paraId="01E38E72" w14:textId="77777777" w:rsidR="00F61462" w:rsidRPr="00C255ED" w:rsidRDefault="00F61462" w:rsidP="00044A77">
            <w:pPr>
              <w:pStyle w:val="Header"/>
              <w:tabs>
                <w:tab w:val="left" w:pos="567"/>
                <w:tab w:val="left" w:pos="1134"/>
                <w:tab w:val="right" w:pos="9356"/>
              </w:tabs>
              <w:jc w:val="both"/>
              <w:rPr>
                <w:b/>
              </w:rPr>
            </w:pPr>
          </w:p>
          <w:p w14:paraId="11DC62A4" w14:textId="77777777" w:rsidR="00F61462" w:rsidRPr="00C255ED" w:rsidRDefault="00F61462" w:rsidP="00044A77">
            <w:pPr>
              <w:pStyle w:val="Header"/>
              <w:tabs>
                <w:tab w:val="left" w:pos="567"/>
                <w:tab w:val="left" w:pos="1134"/>
                <w:tab w:val="right" w:pos="9356"/>
              </w:tabs>
              <w:jc w:val="both"/>
              <w:rPr>
                <w:b/>
              </w:rPr>
            </w:pPr>
          </w:p>
          <w:p w14:paraId="4EC0DC09" w14:textId="581026A8" w:rsidR="00044A77" w:rsidRPr="00C255ED" w:rsidRDefault="00044A77" w:rsidP="00044A77">
            <w:pPr>
              <w:pStyle w:val="Header"/>
              <w:tabs>
                <w:tab w:val="left" w:pos="567"/>
                <w:tab w:val="left" w:pos="1134"/>
                <w:tab w:val="right" w:pos="9356"/>
              </w:tabs>
              <w:jc w:val="both"/>
            </w:pPr>
            <w:r w:rsidRPr="00C255ED">
              <w:rPr>
                <w:b/>
              </w:rPr>
              <w:t>M1</w:t>
            </w:r>
            <w:r w:rsidRPr="00C255ED">
              <w:t xml:space="preserve"> for </w:t>
            </w:r>
            <m:oMath>
              <m:f>
                <m:fPr>
                  <m:ctrlPr>
                    <w:rPr>
                      <w:rFonts w:ascii="Cambria Math" w:hAnsi="Cambria Math"/>
                      <w:sz w:val="28"/>
                      <w:szCs w:val="28"/>
                    </w:rPr>
                  </m:ctrlPr>
                </m:fPr>
                <m:num>
                  <m:r>
                    <m:rPr>
                      <m:nor/>
                    </m:rPr>
                    <w:rPr>
                      <w:sz w:val="28"/>
                      <w:szCs w:val="28"/>
                    </w:rPr>
                    <m:t>18</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24</m:t>
                  </m:r>
                </m:num>
                <m:den>
                  <m:r>
                    <m:rPr>
                      <m:nor/>
                    </m:rPr>
                    <w:rPr>
                      <w:sz w:val="28"/>
                      <w:szCs w:val="28"/>
                    </w:rPr>
                    <m:t>2</m:t>
                  </m:r>
                </m:den>
              </m:f>
            </m:oMath>
            <w:r w:rsidR="004A6091" w:rsidRPr="001433D5">
              <w:t>×</w:t>
            </w:r>
            <w:r w:rsidR="001433D5" w:rsidRPr="001433D5">
              <w:t xml:space="preserve"> 27</w:t>
            </w:r>
            <w:r w:rsidRPr="00C255ED">
              <w:t xml:space="preserve"> </w:t>
            </w:r>
            <w:r w:rsidR="0034222E" w:rsidRPr="00C255ED">
              <w:t>oe</w:t>
            </w:r>
          </w:p>
          <w:p w14:paraId="57C6276D" w14:textId="67512514" w:rsidR="00044A77" w:rsidRPr="00C255ED" w:rsidRDefault="00044A77" w:rsidP="00044A77">
            <w:pPr>
              <w:pStyle w:val="Header"/>
              <w:tabs>
                <w:tab w:val="left" w:pos="567"/>
                <w:tab w:val="left" w:pos="1134"/>
                <w:tab w:val="right" w:pos="9356"/>
              </w:tabs>
              <w:jc w:val="both"/>
            </w:pPr>
            <w:r w:rsidRPr="00C255ED">
              <w:rPr>
                <w:b/>
                <w:bCs/>
              </w:rPr>
              <w:t>A1</w:t>
            </w:r>
            <w:r w:rsidRPr="00C255ED">
              <w:t xml:space="preserve"> for </w:t>
            </w:r>
            <w:r w:rsidR="00BE2138">
              <w:t>5832</w:t>
            </w:r>
          </w:p>
          <w:p w14:paraId="67E3587D" w14:textId="77777777" w:rsidR="00044A77" w:rsidRPr="00C255ED" w:rsidRDefault="00044A77" w:rsidP="00044A77">
            <w:pPr>
              <w:pStyle w:val="Header"/>
              <w:tabs>
                <w:tab w:val="left" w:pos="567"/>
                <w:tab w:val="left" w:pos="1134"/>
                <w:tab w:val="right" w:pos="9356"/>
              </w:tabs>
              <w:jc w:val="both"/>
            </w:pPr>
          </w:p>
          <w:p w14:paraId="17C68FB9" w14:textId="77777777" w:rsidR="00044A77" w:rsidRPr="00C255ED" w:rsidRDefault="00044A77" w:rsidP="00044A77">
            <w:pPr>
              <w:pStyle w:val="Header"/>
              <w:tabs>
                <w:tab w:val="left" w:pos="567"/>
                <w:tab w:val="left" w:pos="1134"/>
                <w:tab w:val="right" w:pos="9356"/>
              </w:tabs>
              <w:jc w:val="both"/>
            </w:pPr>
            <w:r w:rsidRPr="00C255ED">
              <w:t>or</w:t>
            </w:r>
          </w:p>
          <w:p w14:paraId="37847DA8" w14:textId="2B11FB56" w:rsidR="00044A77" w:rsidRPr="00C255ED" w:rsidRDefault="00044A77" w:rsidP="00044A77">
            <w:pPr>
              <w:pStyle w:val="Header"/>
              <w:tabs>
                <w:tab w:val="left" w:pos="567"/>
                <w:tab w:val="left" w:pos="1134"/>
                <w:tab w:val="right" w:pos="9356"/>
              </w:tabs>
            </w:pPr>
            <w:r w:rsidRPr="00C255ED">
              <w:rPr>
                <w:b/>
                <w:bCs/>
              </w:rPr>
              <w:t>M1</w:t>
            </w:r>
            <w:r w:rsidRPr="00C255ED">
              <w:t xml:space="preserve"> for </w:t>
            </w:r>
            <m:oMath>
              <m:f>
                <m:fPr>
                  <m:ctrlPr>
                    <w:rPr>
                      <w:rFonts w:ascii="Cambria Math" w:hAnsi="Cambria Math"/>
                      <w:sz w:val="28"/>
                      <w:szCs w:val="28"/>
                    </w:rPr>
                  </m:ctrlPr>
                </m:fPr>
                <m:num>
                  <m:r>
                    <m:rPr>
                      <m:nor/>
                    </m:rPr>
                    <w:rPr>
                      <w:sz w:val="28"/>
                      <w:szCs w:val="28"/>
                    </w:rPr>
                    <m:t>18</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24</m:t>
                  </m:r>
                </m:num>
                <m:den>
                  <m:r>
                    <m:rPr>
                      <m:nor/>
                    </m:rPr>
                    <w:rPr>
                      <w:sz w:val="28"/>
                      <w:szCs w:val="28"/>
                    </w:rPr>
                    <m:t>2</m:t>
                  </m:r>
                </m:den>
              </m:f>
            </m:oMath>
            <w:r w:rsidRPr="00C255ED">
              <w:t xml:space="preserve"> </w:t>
            </w:r>
            <w:r w:rsidR="0034222E" w:rsidRPr="00C255ED">
              <w:t>oe</w:t>
            </w:r>
            <w:r w:rsidRPr="00C255ED">
              <w:br/>
              <w:t xml:space="preserve">      </w:t>
            </w:r>
          </w:p>
          <w:p w14:paraId="70D55A83" w14:textId="77777777" w:rsidR="00044A77" w:rsidRPr="00C255ED" w:rsidRDefault="00044A77" w:rsidP="00044A77">
            <w:pPr>
              <w:pStyle w:val="Header"/>
              <w:tabs>
                <w:tab w:val="left" w:pos="567"/>
                <w:tab w:val="left" w:pos="1134"/>
                <w:tab w:val="right" w:pos="9356"/>
              </w:tabs>
              <w:jc w:val="both"/>
            </w:pPr>
            <w:r w:rsidRPr="00C255ED">
              <w:t xml:space="preserve">AND </w:t>
            </w:r>
          </w:p>
          <w:p w14:paraId="43FE548B" w14:textId="77777777" w:rsidR="00044A77" w:rsidRPr="00C255ED" w:rsidRDefault="00044A77" w:rsidP="00044A77">
            <w:pPr>
              <w:pStyle w:val="Header"/>
              <w:tabs>
                <w:tab w:val="left" w:pos="567"/>
                <w:tab w:val="left" w:pos="1134"/>
                <w:tab w:val="right" w:pos="9356"/>
              </w:tabs>
              <w:jc w:val="both"/>
              <w:rPr>
                <w:b/>
              </w:rPr>
            </w:pPr>
          </w:p>
          <w:p w14:paraId="0EFE2334" w14:textId="13DE6496" w:rsidR="00044A77" w:rsidRPr="00C255ED" w:rsidRDefault="00044A77" w:rsidP="00044A77">
            <w:pPr>
              <w:pStyle w:val="Header"/>
              <w:tabs>
                <w:tab w:val="left" w:pos="567"/>
                <w:tab w:val="left" w:pos="1134"/>
                <w:tab w:val="right" w:pos="9356"/>
              </w:tabs>
              <w:jc w:val="both"/>
            </w:pPr>
            <w:r w:rsidRPr="00C255ED">
              <w:rPr>
                <w:b/>
              </w:rPr>
              <w:t xml:space="preserve">M1 </w:t>
            </w:r>
            <w:r w:rsidRPr="00C255ED">
              <w:t xml:space="preserve">for </w:t>
            </w:r>
            <w:r w:rsidR="00BE2138" w:rsidRPr="00C255ED">
              <w:rPr>
                <w:position w:val="-12"/>
              </w:rPr>
              <w:object w:dxaOrig="1240" w:dyaOrig="380" w14:anchorId="401534AB">
                <v:shape id="_x0000_i1062" type="#_x0000_t75" style="width:62.25pt;height:19.5pt" o:ole="">
                  <v:imagedata r:id="rId88" o:title=""/>
                </v:shape>
                <o:OLEObject Type="Embed" ProgID="Equation.DSMT4" ShapeID="_x0000_i1062" DrawAspect="Content" ObjectID="_1736170002" r:id="rId89"/>
              </w:object>
            </w:r>
          </w:p>
          <w:p w14:paraId="4699390A" w14:textId="7BDFCA77" w:rsidR="00044A77" w:rsidRPr="00C255ED" w:rsidRDefault="00044A77" w:rsidP="00044A77">
            <w:pPr>
              <w:pStyle w:val="Header"/>
              <w:tabs>
                <w:tab w:val="left" w:pos="567"/>
                <w:tab w:val="left" w:pos="1134"/>
                <w:tab w:val="right" w:pos="9356"/>
              </w:tabs>
              <w:jc w:val="both"/>
            </w:pPr>
            <w:r w:rsidRPr="00C255ED">
              <w:rPr>
                <w:b/>
                <w:bCs/>
              </w:rPr>
              <w:t>A1</w:t>
            </w:r>
            <w:r w:rsidRPr="00C255ED">
              <w:t xml:space="preserve"> for 1</w:t>
            </w:r>
            <w:r w:rsidR="00BE2138">
              <w:t>8</w:t>
            </w:r>
          </w:p>
          <w:p w14:paraId="7F2E027B" w14:textId="77777777" w:rsidR="00044A77" w:rsidRPr="00C255ED" w:rsidRDefault="00044A77" w:rsidP="00044A77">
            <w:pPr>
              <w:pStyle w:val="Header"/>
              <w:tabs>
                <w:tab w:val="left" w:pos="567"/>
                <w:tab w:val="left" w:pos="1134"/>
                <w:tab w:val="right" w:pos="9356"/>
              </w:tabs>
              <w:jc w:val="both"/>
            </w:pPr>
          </w:p>
          <w:p w14:paraId="23221E53" w14:textId="77777777" w:rsidR="00044A77" w:rsidRPr="00C255ED" w:rsidRDefault="00044A77" w:rsidP="00044A77">
            <w:pPr>
              <w:pStyle w:val="Header"/>
              <w:tabs>
                <w:tab w:val="left" w:pos="567"/>
                <w:tab w:val="left" w:pos="1134"/>
                <w:tab w:val="right" w:pos="9356"/>
              </w:tabs>
              <w:jc w:val="both"/>
            </w:pPr>
            <w:r w:rsidRPr="00C255ED">
              <w:t>AND</w:t>
            </w:r>
          </w:p>
          <w:p w14:paraId="6EF21085" w14:textId="77777777" w:rsidR="00044A77" w:rsidRPr="00C255ED" w:rsidRDefault="00044A77" w:rsidP="00044A77">
            <w:pPr>
              <w:pStyle w:val="Header"/>
              <w:tabs>
                <w:tab w:val="left" w:pos="567"/>
                <w:tab w:val="left" w:pos="1134"/>
                <w:tab w:val="right" w:pos="9356"/>
              </w:tabs>
              <w:jc w:val="both"/>
            </w:pPr>
          </w:p>
          <w:p w14:paraId="5770AB43" w14:textId="536729F2" w:rsidR="00044A77" w:rsidRPr="00C255ED" w:rsidRDefault="00044A77" w:rsidP="00044A77">
            <w:pPr>
              <w:pStyle w:val="Header"/>
              <w:tabs>
                <w:tab w:val="left" w:pos="567"/>
                <w:tab w:val="left" w:pos="1134"/>
                <w:tab w:val="right" w:pos="9356"/>
              </w:tabs>
              <w:jc w:val="both"/>
            </w:pPr>
            <w:r w:rsidRPr="00C255ED">
              <w:rPr>
                <w:b/>
              </w:rPr>
              <w:t>M1</w:t>
            </w:r>
            <w:r w:rsidRPr="00C255ED">
              <w:t xml:space="preserve"> for 6 × (</w:t>
            </w:r>
            <w:r w:rsidRPr="00C255ED">
              <w:rPr>
                <w:i/>
              </w:rPr>
              <w:t>their</w:t>
            </w:r>
            <w:r w:rsidRPr="00C255ED">
              <w:t xml:space="preserve"> 1</w:t>
            </w:r>
            <w:r w:rsidR="00BE2138">
              <w:t>8</w:t>
            </w:r>
            <w:r w:rsidRPr="00C255ED">
              <w:t>)</w:t>
            </w:r>
            <w:r w:rsidRPr="00C255ED">
              <w:rPr>
                <w:vertAlign w:val="superscript"/>
              </w:rPr>
              <w:t>2</w:t>
            </w:r>
          </w:p>
          <w:p w14:paraId="18670761" w14:textId="77777777" w:rsidR="009B15F4" w:rsidRPr="00C255ED" w:rsidRDefault="009B15F4" w:rsidP="009910B9">
            <w:pPr>
              <w:pStyle w:val="Header"/>
              <w:tabs>
                <w:tab w:val="left" w:pos="567"/>
                <w:tab w:val="left" w:pos="1134"/>
                <w:tab w:val="right" w:pos="9356"/>
              </w:tabs>
              <w:jc w:val="both"/>
            </w:pPr>
          </w:p>
          <w:p w14:paraId="4392C624" w14:textId="77777777" w:rsidR="009B15F4" w:rsidRPr="00C255ED" w:rsidRDefault="009B15F4" w:rsidP="009910B9">
            <w:pPr>
              <w:pStyle w:val="Header"/>
              <w:tabs>
                <w:tab w:val="left" w:pos="567"/>
                <w:tab w:val="left" w:pos="1134"/>
                <w:tab w:val="right" w:pos="9356"/>
              </w:tabs>
              <w:jc w:val="both"/>
            </w:pPr>
          </w:p>
          <w:p w14:paraId="70C82BDE" w14:textId="37C1065A" w:rsidR="00442E2A" w:rsidRPr="00C255ED" w:rsidRDefault="00AE0E2B" w:rsidP="009910B9">
            <w:pPr>
              <w:pStyle w:val="Header"/>
              <w:tabs>
                <w:tab w:val="left" w:pos="567"/>
                <w:tab w:val="left" w:pos="1134"/>
                <w:tab w:val="right" w:pos="9356"/>
              </w:tabs>
              <w:jc w:val="both"/>
            </w:pPr>
            <w:r w:rsidRPr="00C255ED">
              <w:t xml:space="preserve">If 0, 1 or 2 scored, instead award </w:t>
            </w:r>
            <w:r w:rsidR="00442E2A" w:rsidRPr="00C255ED">
              <w:rPr>
                <w:b/>
              </w:rPr>
              <w:t>SC</w:t>
            </w:r>
            <w:r w:rsidRPr="00C255ED">
              <w:rPr>
                <w:b/>
              </w:rPr>
              <w:t>3</w:t>
            </w:r>
            <w:r w:rsidR="00442E2A" w:rsidRPr="00C255ED">
              <w:t xml:space="preserve"> for </w:t>
            </w:r>
            <w:r w:rsidR="00BE2138">
              <w:t>1944</w:t>
            </w:r>
            <w:r w:rsidR="006C6010" w:rsidRPr="00C255ED">
              <w:t xml:space="preserve"> as final answer </w:t>
            </w:r>
            <w:r w:rsidR="00F65150" w:rsidRPr="00C255ED">
              <w:t>with no working or insufficient working</w:t>
            </w:r>
          </w:p>
          <w:p w14:paraId="4A47C6DA" w14:textId="77777777" w:rsidR="00AE0E2B" w:rsidRPr="00C255ED" w:rsidRDefault="00AE0E2B" w:rsidP="009910B9">
            <w:pPr>
              <w:pStyle w:val="Header"/>
              <w:tabs>
                <w:tab w:val="left" w:pos="567"/>
                <w:tab w:val="left" w:pos="1134"/>
                <w:tab w:val="right" w:pos="9356"/>
              </w:tabs>
              <w:jc w:val="both"/>
            </w:pPr>
          </w:p>
          <w:p w14:paraId="3EA485EB" w14:textId="7EA7EB1F" w:rsidR="00AE0E2B" w:rsidRPr="00C255ED" w:rsidRDefault="00AE0E2B" w:rsidP="009910B9">
            <w:pPr>
              <w:pStyle w:val="Header"/>
              <w:tabs>
                <w:tab w:val="left" w:pos="567"/>
                <w:tab w:val="left" w:pos="1134"/>
                <w:tab w:val="right" w:pos="9356"/>
              </w:tabs>
              <w:jc w:val="both"/>
            </w:pPr>
            <w:r w:rsidRPr="00C255ED">
              <w:t xml:space="preserve">If 0 or </w:t>
            </w:r>
            <w:r w:rsidRPr="00C255ED">
              <w:rPr>
                <w:b/>
                <w:bCs/>
              </w:rPr>
              <w:t>M1</w:t>
            </w:r>
            <w:r w:rsidRPr="00C255ED">
              <w:t xml:space="preserve"> scored, instead award </w:t>
            </w:r>
            <w:r w:rsidRPr="00C255ED">
              <w:rPr>
                <w:b/>
                <w:bCs/>
              </w:rPr>
              <w:t>SC2</w:t>
            </w:r>
            <w:r w:rsidRPr="00C255ED">
              <w:t xml:space="preserve"> for 1</w:t>
            </w:r>
            <w:r w:rsidR="00BE2138">
              <w:t>8</w:t>
            </w:r>
            <w:r w:rsidRPr="00C255ED">
              <w:t xml:space="preserve"> seen </w:t>
            </w:r>
            <w:r w:rsidR="0042511C" w:rsidRPr="00C255ED">
              <w:t xml:space="preserve">as dimension of cube </w:t>
            </w:r>
            <w:r w:rsidR="0034222E" w:rsidRPr="00C255ED">
              <w:t xml:space="preserve">or </w:t>
            </w:r>
            <w:r w:rsidR="00BE2138" w:rsidRPr="00C255ED">
              <w:rPr>
                <w:position w:val="-18"/>
              </w:rPr>
              <w:object w:dxaOrig="1080" w:dyaOrig="520" w14:anchorId="089269E1">
                <v:shape id="_x0000_i1063" type="#_x0000_t75" style="width:52.5pt;height:27pt" o:ole="">
                  <v:imagedata r:id="rId90" o:title=""/>
                </v:shape>
                <o:OLEObject Type="Embed" ProgID="Equation.DSMT4" ShapeID="_x0000_i1063" DrawAspect="Content" ObjectID="_1736170003" r:id="rId91"/>
              </w:object>
            </w:r>
            <w:r w:rsidR="0034222E" w:rsidRPr="00C255ED">
              <w:sym w:font="Symbol" w:char="F0B4"/>
            </w:r>
            <w:r w:rsidR="001433D5">
              <w:t xml:space="preserve"> </w:t>
            </w:r>
            <w:r w:rsidR="0034222E" w:rsidRPr="00C255ED">
              <w:t xml:space="preserve">6 soi </w:t>
            </w:r>
            <w:r w:rsidR="00BE2138">
              <w:t>3085</w:t>
            </w:r>
            <w:r w:rsidR="0034222E" w:rsidRPr="00C255ED">
              <w:t xml:space="preserve"> to </w:t>
            </w:r>
            <w:r w:rsidR="00BE2138">
              <w:t>3086</w:t>
            </w:r>
            <w:r w:rsidR="0034222E" w:rsidRPr="00C255ED">
              <w:t xml:space="preserve"> </w:t>
            </w:r>
            <w:r w:rsidR="002C5939" w:rsidRPr="00C255ED">
              <w:t>with no working or insufficient working</w:t>
            </w:r>
          </w:p>
          <w:p w14:paraId="48B2515A" w14:textId="77777777" w:rsidR="00AE0E2B" w:rsidRPr="00C255ED" w:rsidRDefault="00AE0E2B" w:rsidP="009910B9">
            <w:pPr>
              <w:pStyle w:val="Header"/>
              <w:tabs>
                <w:tab w:val="left" w:pos="567"/>
                <w:tab w:val="left" w:pos="1134"/>
                <w:tab w:val="right" w:pos="9356"/>
              </w:tabs>
              <w:jc w:val="both"/>
            </w:pPr>
          </w:p>
          <w:p w14:paraId="7BE7C062" w14:textId="54BDAF7D" w:rsidR="002C5939" w:rsidRPr="00C255ED" w:rsidRDefault="009B15F4" w:rsidP="001433D5">
            <w:pPr>
              <w:pStyle w:val="Header"/>
              <w:tabs>
                <w:tab w:val="left" w:pos="567"/>
                <w:tab w:val="left" w:pos="1134"/>
                <w:tab w:val="right" w:pos="9356"/>
              </w:tabs>
              <w:jc w:val="both"/>
            </w:pPr>
            <w:r w:rsidRPr="00C255ED">
              <w:t xml:space="preserve">If 0 scored, </w:t>
            </w:r>
            <w:r w:rsidR="00AE0E2B" w:rsidRPr="00C255ED">
              <w:t xml:space="preserve">award </w:t>
            </w:r>
            <w:r w:rsidR="00AE0E2B" w:rsidRPr="00C255ED">
              <w:rPr>
                <w:b/>
                <w:bCs/>
              </w:rPr>
              <w:t xml:space="preserve">SC1 </w:t>
            </w:r>
            <w:r w:rsidR="00AE0E2B" w:rsidRPr="00C255ED">
              <w:t xml:space="preserve">for </w:t>
            </w:r>
            <w:r w:rsidR="00BE2138">
              <w:t>5832</w:t>
            </w:r>
            <w:r w:rsidR="00AE0E2B" w:rsidRPr="00C255ED">
              <w:t xml:space="preserve"> </w:t>
            </w:r>
            <w:r w:rsidR="0034222E" w:rsidRPr="00C255ED">
              <w:t xml:space="preserve">or </w:t>
            </w:r>
            <m:oMath>
              <m:rad>
                <m:radPr>
                  <m:ctrlPr>
                    <w:rPr>
                      <w:rFonts w:ascii="Cambria Math" w:hAnsi="Cambria Math"/>
                      <w:i/>
                    </w:rPr>
                  </m:ctrlPr>
                </m:radPr>
                <m:deg>
                  <m:r>
                    <m:rPr>
                      <m:nor/>
                    </m:rPr>
                    <m:t>3</m:t>
                  </m:r>
                </m:deg>
                <m:e>
                  <m:r>
                    <m:rPr>
                      <m:nor/>
                    </m:rPr>
                    <m:t>11664</m:t>
                  </m:r>
                </m:e>
              </m:rad>
            </m:oMath>
            <w:r w:rsidR="001433D5">
              <w:t xml:space="preserve"> </w:t>
            </w:r>
            <w:r w:rsidR="0034222E" w:rsidRPr="00C255ED">
              <w:t xml:space="preserve">soi </w:t>
            </w:r>
            <w:r w:rsidR="00BE2138">
              <w:t>22</w:t>
            </w:r>
            <w:r w:rsidR="0034222E" w:rsidRPr="00C255ED">
              <w:t>.</w:t>
            </w:r>
            <w:r w:rsidR="00BE2138">
              <w:t>6</w:t>
            </w:r>
            <w:r w:rsidR="0034222E" w:rsidRPr="00C255ED">
              <w:t>[...]</w:t>
            </w:r>
            <w:r w:rsidR="002C5939" w:rsidRPr="00C255ED">
              <w:t>with no working or insufficient working</w:t>
            </w:r>
          </w:p>
          <w:p w14:paraId="04CC75E1" w14:textId="77777777" w:rsidR="00AE0E2B" w:rsidRPr="00C255ED" w:rsidRDefault="00AE0E2B" w:rsidP="009910B9">
            <w:pPr>
              <w:pStyle w:val="Header"/>
              <w:tabs>
                <w:tab w:val="left" w:pos="567"/>
                <w:tab w:val="left" w:pos="1134"/>
                <w:tab w:val="right" w:pos="9356"/>
              </w:tabs>
              <w:jc w:val="both"/>
            </w:pPr>
          </w:p>
          <w:p w14:paraId="32D2D909" w14:textId="77777777" w:rsidR="009910B9" w:rsidRPr="00C255ED" w:rsidRDefault="009910B9" w:rsidP="009910B9">
            <w:pPr>
              <w:pStyle w:val="Header"/>
              <w:tabs>
                <w:tab w:val="left" w:pos="567"/>
                <w:tab w:val="left" w:pos="1134"/>
                <w:tab w:val="right" w:pos="9356"/>
              </w:tabs>
              <w:jc w:val="both"/>
            </w:pPr>
          </w:p>
        </w:tc>
        <w:tc>
          <w:tcPr>
            <w:tcW w:w="1050" w:type="pct"/>
            <w:shd w:val="clear" w:color="auto" w:fill="auto"/>
          </w:tcPr>
          <w:p w14:paraId="5DDCECC2" w14:textId="77777777" w:rsidR="0048326A" w:rsidRPr="00C255ED" w:rsidRDefault="00AE0E2B" w:rsidP="0048326A">
            <w:pPr>
              <w:pStyle w:val="Both"/>
              <w:spacing w:before="0" w:after="0"/>
            </w:pPr>
            <w:r w:rsidRPr="00C255ED">
              <w:t xml:space="preserve">”correct working” requires at least </w:t>
            </w:r>
            <w:r w:rsidRPr="00C255ED">
              <w:rPr>
                <w:b/>
              </w:rPr>
              <w:t>M1M1</w:t>
            </w:r>
          </w:p>
          <w:p w14:paraId="7F73BB0B" w14:textId="77777777" w:rsidR="009910B9" w:rsidRPr="00C255ED" w:rsidRDefault="009910B9" w:rsidP="009910B9"/>
          <w:p w14:paraId="15DB9CC5" w14:textId="28417A92" w:rsidR="00DC6606" w:rsidRPr="00C255ED" w:rsidRDefault="00DC6606" w:rsidP="009910B9">
            <w:r w:rsidRPr="00C255ED">
              <w:t>Accept</w:t>
            </w:r>
            <w:r w:rsidR="0034222E" w:rsidRPr="00C255ED">
              <w:t xml:space="preserve"> e.g. 1</w:t>
            </w:r>
            <w:r w:rsidR="00BE2138">
              <w:t>8</w:t>
            </w:r>
            <w:r w:rsidR="0034222E" w:rsidRPr="00C255ED">
              <w:t xml:space="preserve"> </w:t>
            </w:r>
            <w:r w:rsidR="0034222E" w:rsidRPr="00C255ED">
              <w:sym w:font="Symbol" w:char="F0B4"/>
            </w:r>
            <w:r w:rsidR="0034222E" w:rsidRPr="00C255ED">
              <w:t xml:space="preserve"> </w:t>
            </w:r>
            <w:r w:rsidR="00BE2138">
              <w:t>12</w:t>
            </w:r>
            <w:r w:rsidR="0034222E" w:rsidRPr="00C255ED">
              <w:t xml:space="preserve"> </w:t>
            </w:r>
            <w:r w:rsidR="0034222E" w:rsidRPr="00C255ED">
              <w:sym w:font="Symbol" w:char="F0B4"/>
            </w:r>
            <w:r w:rsidR="0034222E" w:rsidRPr="00C255ED">
              <w:t xml:space="preserve"> </w:t>
            </w:r>
            <w:r w:rsidR="00BE2138">
              <w:t>27</w:t>
            </w:r>
            <w:r w:rsidRPr="00C255ED">
              <w:t xml:space="preserve"> </w:t>
            </w:r>
          </w:p>
          <w:p w14:paraId="2519EA24" w14:textId="1641ECA8" w:rsidR="009910B9" w:rsidRPr="00C255ED" w:rsidRDefault="00DC6606" w:rsidP="009910B9">
            <w:r w:rsidRPr="00C255ED">
              <w:t xml:space="preserve">or </w:t>
            </w:r>
            <w:r w:rsidR="00BE2138">
              <w:t>216</w:t>
            </w:r>
            <w:r w:rsidRPr="00C255ED">
              <w:t xml:space="preserve"> </w:t>
            </w:r>
            <w:r w:rsidRPr="00C255ED">
              <w:sym w:font="Symbol" w:char="F0B4"/>
            </w:r>
            <w:r w:rsidRPr="00C255ED">
              <w:t xml:space="preserve"> </w:t>
            </w:r>
            <w:r w:rsidR="00BE2138">
              <w:t>27</w:t>
            </w:r>
          </w:p>
          <w:p w14:paraId="6E381FDF" w14:textId="77777777" w:rsidR="00F61462" w:rsidRPr="00C255ED" w:rsidRDefault="00F61462" w:rsidP="009910B9"/>
          <w:p w14:paraId="7A2BA213" w14:textId="77777777" w:rsidR="00F61462" w:rsidRPr="00C255ED" w:rsidRDefault="00F61462" w:rsidP="009910B9"/>
          <w:p w14:paraId="76F59AAD" w14:textId="77777777" w:rsidR="00A23061" w:rsidRPr="00C255ED" w:rsidRDefault="00A23061" w:rsidP="009910B9"/>
          <w:p w14:paraId="473BCEB7" w14:textId="77777777" w:rsidR="004C06B9" w:rsidRPr="00C255ED" w:rsidRDefault="004C06B9" w:rsidP="009910B9"/>
          <w:p w14:paraId="5C7623A9" w14:textId="77777777" w:rsidR="004C06B9" w:rsidRPr="00C255ED" w:rsidRDefault="004C06B9" w:rsidP="009910B9"/>
          <w:p w14:paraId="3B42FACA" w14:textId="77777777" w:rsidR="00A23061" w:rsidRPr="00C255ED" w:rsidRDefault="00A23061" w:rsidP="009910B9"/>
          <w:p w14:paraId="139BDC8B" w14:textId="77777777" w:rsidR="00442E2A" w:rsidRPr="00C255ED" w:rsidRDefault="00442E2A" w:rsidP="009910B9"/>
          <w:p w14:paraId="5D688D12" w14:textId="551310A8" w:rsidR="0034222E" w:rsidRPr="001433D5" w:rsidRDefault="001A6B8F" w:rsidP="009910B9">
            <w:r w:rsidRPr="001433D5">
              <w:t>Allow 1</w:t>
            </w:r>
            <w:r w:rsidR="00BE2138" w:rsidRPr="001433D5">
              <w:t>8</w:t>
            </w:r>
            <w:r w:rsidRPr="001433D5">
              <w:rPr>
                <w:vertAlign w:val="superscript"/>
              </w:rPr>
              <w:t>3</w:t>
            </w:r>
            <w:r w:rsidRPr="001433D5">
              <w:t xml:space="preserve"> = </w:t>
            </w:r>
            <w:r w:rsidR="00BE2138" w:rsidRPr="001433D5">
              <w:t>5832</w:t>
            </w:r>
            <w:r w:rsidRPr="001433D5">
              <w:t xml:space="preserve"> for M1A1</w:t>
            </w:r>
            <w:r w:rsidR="0034222E" w:rsidRPr="001433D5">
              <w:t xml:space="preserve"> </w:t>
            </w:r>
            <w:r w:rsidR="00BE2138" w:rsidRPr="001433D5">
              <w:t>5832</w:t>
            </w:r>
            <w:r w:rsidR="0034222E" w:rsidRPr="001433D5">
              <w:t xml:space="preserve"> must be from correct method for volume of triangular prism</w:t>
            </w:r>
          </w:p>
          <w:p w14:paraId="0EF8DDCF" w14:textId="77777777" w:rsidR="0034222E" w:rsidRPr="001433D5" w:rsidRDefault="0034222E" w:rsidP="009910B9"/>
          <w:p w14:paraId="7C6201BF" w14:textId="77777777" w:rsidR="00442E2A" w:rsidRPr="001433D5" w:rsidRDefault="00442E2A" w:rsidP="009910B9"/>
          <w:p w14:paraId="56E9FB64" w14:textId="5772DAB1" w:rsidR="00442E2A" w:rsidRPr="00C255ED" w:rsidRDefault="00442E2A" w:rsidP="009910B9">
            <w:r w:rsidRPr="001433D5">
              <w:rPr>
                <w:i/>
              </w:rPr>
              <w:t xml:space="preserve">Their </w:t>
            </w:r>
            <w:r w:rsidRPr="001433D5">
              <w:t>1</w:t>
            </w:r>
            <w:r w:rsidR="00BE2138" w:rsidRPr="001433D5">
              <w:t>8</w:t>
            </w:r>
            <w:r w:rsidRPr="001433D5">
              <w:t xml:space="preserve"> must come from use of volume of triangular prism and </w:t>
            </w:r>
            <w:r w:rsidR="0034222E" w:rsidRPr="001433D5">
              <w:t>cube root</w:t>
            </w:r>
          </w:p>
        </w:tc>
      </w:tr>
    </w:tbl>
    <w:p w14:paraId="564C9C0D" w14:textId="1716BCCD" w:rsidR="00777D56" w:rsidRPr="0035003C" w:rsidRDefault="0035003C" w:rsidP="00777D56">
      <w:pPr>
        <w:rPr>
          <w:b/>
          <w:color w:val="AF1829"/>
          <w:sz w:val="32"/>
          <w:szCs w:val="32"/>
        </w:rPr>
      </w:pPr>
      <w:r w:rsidRPr="0035003C">
        <w:rPr>
          <w:b/>
          <w:color w:val="AF1829"/>
          <w:sz w:val="32"/>
          <w:szCs w:val="32"/>
        </w:rPr>
        <w:lastRenderedPageBreak/>
        <w:t>Appendix</w:t>
      </w:r>
    </w:p>
    <w:p w14:paraId="540B8932" w14:textId="77777777" w:rsidR="00777D56" w:rsidRPr="00C255ED" w:rsidRDefault="00777D56" w:rsidP="00777D56"/>
    <w:p w14:paraId="599B2146" w14:textId="77777777" w:rsidR="00DC2DCF" w:rsidRPr="00C255ED" w:rsidRDefault="00DC2DCF" w:rsidP="00777D56">
      <w:r w:rsidRPr="00C255ED">
        <w:t xml:space="preserve">Non Calculator methods </w:t>
      </w:r>
      <w:r w:rsidR="00196DC4" w:rsidRPr="00C255ED">
        <w:t>for percentages.</w:t>
      </w:r>
    </w:p>
    <w:p w14:paraId="2F5859AA" w14:textId="77777777" w:rsidR="00196DC4" w:rsidRPr="00C255ED" w:rsidRDefault="00196DC4" w:rsidP="00777D56"/>
    <w:p w14:paraId="6B74A36D" w14:textId="77777777" w:rsidR="00196DC4" w:rsidRPr="00C255ED" w:rsidRDefault="00196DC4" w:rsidP="00777D56">
      <w:pPr>
        <w:rPr>
          <w:u w:val="single"/>
        </w:rPr>
      </w:pPr>
      <w:r w:rsidRPr="00C255ED">
        <w:rPr>
          <w:u w:val="single"/>
        </w:rPr>
        <w:t>Labels only</w:t>
      </w:r>
    </w:p>
    <w:p w14:paraId="74AE702D" w14:textId="77777777" w:rsidR="00196DC4" w:rsidRPr="00C255ED" w:rsidRDefault="00196DC4" w:rsidP="00525AFF">
      <w:pPr>
        <w:ind w:left="5040" w:hanging="5040"/>
      </w:pPr>
      <w:r w:rsidRPr="00C255ED">
        <w:t xml:space="preserve">This is when labels such as 10% = are used. </w:t>
      </w:r>
      <w:r w:rsidRPr="00C255ED">
        <w:tab/>
        <w:t>If only labels are used the final answer scores full marks if it is correct.</w:t>
      </w:r>
    </w:p>
    <w:p w14:paraId="6312579F" w14:textId="77777777" w:rsidR="00F4636F" w:rsidRPr="00C255ED" w:rsidRDefault="00F4636F" w:rsidP="00525AFF">
      <w:pPr>
        <w:ind w:left="5040" w:hanging="5040"/>
      </w:pPr>
      <w:r w:rsidRPr="00C255ED">
        <w:tab/>
        <w:t>Condone a numerical slip if the answer is correct.</w:t>
      </w:r>
    </w:p>
    <w:p w14:paraId="51B8508B" w14:textId="77777777" w:rsidR="00196DC4" w:rsidRPr="00C255ED" w:rsidRDefault="00196DC4" w:rsidP="00777D56">
      <w:r w:rsidRPr="00C255ED">
        <w:tab/>
      </w:r>
      <w:r w:rsidRPr="00C255ED">
        <w:tab/>
      </w:r>
      <w:r w:rsidRPr="00C255ED">
        <w:tab/>
      </w:r>
      <w:r w:rsidRPr="00C255ED">
        <w:tab/>
      </w:r>
      <w:r w:rsidRPr="00C255ED">
        <w:tab/>
      </w:r>
      <w:r w:rsidRPr="00C255ED">
        <w:tab/>
      </w:r>
      <w:r w:rsidRPr="00C255ED">
        <w:tab/>
        <w:t xml:space="preserve">If there is an error in the values and so the </w:t>
      </w:r>
      <w:r w:rsidRPr="00C255ED">
        <w:rPr>
          <w:b/>
        </w:rPr>
        <w:t>final answer is incorrect</w:t>
      </w:r>
      <w:r w:rsidRPr="00C255ED">
        <w:t xml:space="preserve"> this cannot score method </w:t>
      </w:r>
      <w:r w:rsidRPr="00C255ED">
        <w:tab/>
      </w:r>
      <w:r w:rsidRPr="00C255ED">
        <w:tab/>
      </w:r>
      <w:r w:rsidRPr="00C255ED">
        <w:tab/>
      </w:r>
      <w:r w:rsidRPr="00C255ED">
        <w:tab/>
      </w:r>
      <w:r w:rsidRPr="00C255ED">
        <w:tab/>
      </w:r>
      <w:r w:rsidRPr="00C255ED">
        <w:tab/>
      </w:r>
      <w:r w:rsidRPr="00C255ED">
        <w:tab/>
        <w:t>marks</w:t>
      </w:r>
    </w:p>
    <w:p w14:paraId="26F6BFE9"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e.g. Find 65% of 80</w:t>
      </w:r>
    </w:p>
    <w:p w14:paraId="632D1832" w14:textId="77777777" w:rsidR="00F4636F" w:rsidRPr="00C255ED" w:rsidRDefault="00F4636F" w:rsidP="00777D56">
      <w:r w:rsidRPr="00C255ED">
        <w:tab/>
      </w:r>
      <w:r w:rsidRPr="00C255ED">
        <w:tab/>
      </w:r>
      <w:r w:rsidRPr="00C255ED">
        <w:tab/>
      </w:r>
      <w:r w:rsidRPr="00C255ED">
        <w:rPr>
          <w:u w:val="single"/>
        </w:rPr>
        <w:t>Method scoring M1A1</w:t>
      </w:r>
      <w:r w:rsidRPr="00C255ED">
        <w:tab/>
      </w:r>
      <w:r w:rsidRPr="00C255ED">
        <w:tab/>
      </w:r>
    </w:p>
    <w:p w14:paraId="54062C1A" w14:textId="77777777" w:rsidR="00F4636F" w:rsidRPr="00C255ED" w:rsidRDefault="00F4636F" w:rsidP="00F4636F">
      <w:pPr>
        <w:ind w:left="4320" w:firstLine="720"/>
      </w:pPr>
      <w:r w:rsidRPr="00C255ED">
        <w:t>10% = 8</w:t>
      </w:r>
      <w:r w:rsidRPr="00C255ED">
        <w:tab/>
      </w:r>
      <w:r w:rsidRPr="00C255ED">
        <w:tab/>
      </w:r>
      <w:r w:rsidRPr="00C255ED">
        <w:tab/>
      </w:r>
      <w:r w:rsidRPr="00C255ED">
        <w:tab/>
      </w:r>
      <w:r w:rsidRPr="00C255ED">
        <w:tab/>
        <w:t>10% = 8</w:t>
      </w:r>
    </w:p>
    <w:p w14:paraId="0BD6B78B" w14:textId="77777777" w:rsidR="00F4636F" w:rsidRPr="00C255ED" w:rsidRDefault="00F4636F" w:rsidP="00F4636F">
      <w:r w:rsidRPr="00C255ED">
        <w:tab/>
      </w:r>
      <w:r w:rsidRPr="00C255ED">
        <w:tab/>
      </w:r>
      <w:r w:rsidRPr="00C255ED">
        <w:tab/>
      </w:r>
      <w:r w:rsidRPr="00C255ED">
        <w:tab/>
      </w:r>
      <w:r w:rsidRPr="00C255ED">
        <w:tab/>
      </w:r>
      <w:r w:rsidRPr="00C255ED">
        <w:tab/>
      </w:r>
      <w:r w:rsidRPr="00C255ED">
        <w:tab/>
        <w:t>5% = 4</w:t>
      </w:r>
      <w:r w:rsidRPr="00C255ED">
        <w:tab/>
      </w:r>
      <w:r w:rsidRPr="00C255ED">
        <w:tab/>
      </w:r>
      <w:r w:rsidRPr="00C255ED">
        <w:tab/>
      </w:r>
      <w:r w:rsidRPr="00C255ED">
        <w:tab/>
      </w:r>
      <w:r w:rsidRPr="00C255ED">
        <w:tab/>
      </w:r>
      <w:r w:rsidRPr="00C255ED">
        <w:tab/>
        <w:t xml:space="preserve">5% = 5  </w:t>
      </w:r>
      <w:r w:rsidR="006676F9" w:rsidRPr="00C255ED">
        <w:sym w:font="Wingdings 2" w:char="F0D3"/>
      </w:r>
      <w:r w:rsidRPr="00C255ED">
        <w:t xml:space="preserve">        condone this slip as answer correct</w:t>
      </w:r>
    </w:p>
    <w:p w14:paraId="474BF7A8" w14:textId="77777777" w:rsidR="00F4636F" w:rsidRPr="00C255ED" w:rsidRDefault="00F4636F" w:rsidP="00F4636F">
      <w:r w:rsidRPr="00C255ED">
        <w:tab/>
      </w:r>
      <w:r w:rsidRPr="00C255ED">
        <w:tab/>
      </w:r>
      <w:r w:rsidRPr="00C255ED">
        <w:tab/>
      </w:r>
      <w:r w:rsidRPr="00C255ED">
        <w:tab/>
      </w:r>
      <w:r w:rsidRPr="00C255ED">
        <w:tab/>
      </w:r>
      <w:r w:rsidRPr="00C255ED">
        <w:tab/>
      </w:r>
      <w:r w:rsidRPr="00C255ED">
        <w:tab/>
        <w:t>50% = 40</w:t>
      </w:r>
      <w:r w:rsidRPr="00C255ED">
        <w:tab/>
      </w:r>
      <w:r w:rsidRPr="00C255ED">
        <w:tab/>
      </w:r>
      <w:r w:rsidRPr="00C255ED">
        <w:tab/>
      </w:r>
      <w:r w:rsidRPr="00C255ED">
        <w:tab/>
      </w:r>
      <w:r w:rsidRPr="00C255ED">
        <w:tab/>
        <w:t>50% = 40</w:t>
      </w:r>
    </w:p>
    <w:p w14:paraId="4868CFA8" w14:textId="77777777" w:rsidR="005D6E0E" w:rsidRPr="00C255ED" w:rsidRDefault="00F4636F" w:rsidP="00F4636F">
      <w:r w:rsidRPr="00C255ED">
        <w:tab/>
      </w:r>
      <w:r w:rsidRPr="00C255ED">
        <w:tab/>
      </w:r>
      <w:r w:rsidRPr="00C255ED">
        <w:tab/>
      </w:r>
      <w:r w:rsidRPr="00C255ED">
        <w:tab/>
      </w:r>
      <w:r w:rsidRPr="00C255ED">
        <w:tab/>
      </w:r>
      <w:r w:rsidRPr="00C255ED">
        <w:tab/>
      </w:r>
      <w:r w:rsidRPr="00C255ED">
        <w:tab/>
        <w:t xml:space="preserve">65% = 52 </w:t>
      </w:r>
      <m:oMath>
        <m:r>
          <w:rPr>
            <w:rFonts w:ascii="Cambria Math" w:hAnsi="Cambria Math"/>
            <w:i/>
          </w:rPr>
          <w:sym w:font="Wingdings" w:char="F0FC"/>
        </m:r>
      </m:oMath>
      <w:r w:rsidRPr="00C255ED">
        <w:t xml:space="preserve">  M1A1</w:t>
      </w:r>
      <w:r w:rsidRPr="00C255ED">
        <w:tab/>
      </w:r>
      <w:r w:rsidRPr="00C255ED">
        <w:tab/>
      </w:r>
      <w:r w:rsidRPr="00C255ED">
        <w:tab/>
      </w:r>
      <w:r w:rsidRPr="00C255ED">
        <w:tab/>
        <w:t xml:space="preserve">65% = 52  </w:t>
      </w:r>
      <m:oMath>
        <m:r>
          <w:rPr>
            <w:rFonts w:ascii="Cambria Math" w:hAnsi="Cambria Math"/>
            <w:i/>
          </w:rPr>
          <w:sym w:font="Wingdings" w:char="F0FC"/>
        </m:r>
      </m:oMath>
      <w:r w:rsidRPr="00C255ED">
        <w:t xml:space="preserve">  M1A1</w:t>
      </w:r>
      <w:r w:rsidRPr="00C255ED">
        <w:tab/>
      </w:r>
    </w:p>
    <w:p w14:paraId="77F341E2" w14:textId="77777777" w:rsidR="005D6E0E" w:rsidRPr="00C255ED" w:rsidRDefault="005D6E0E" w:rsidP="00777D56">
      <w:pPr>
        <w:rPr>
          <w:u w:val="single"/>
        </w:rPr>
      </w:pPr>
      <w:r w:rsidRPr="00C255ED">
        <w:tab/>
      </w:r>
      <w:r w:rsidRPr="00C255ED">
        <w:tab/>
      </w:r>
      <w:r w:rsidRPr="00C255ED">
        <w:tab/>
      </w:r>
      <w:r w:rsidR="00F4636F" w:rsidRPr="00C255ED">
        <w:rPr>
          <w:u w:val="single"/>
        </w:rPr>
        <w:t>Method scoring M0A0</w:t>
      </w:r>
    </w:p>
    <w:p w14:paraId="4A3383D8"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10% = 8</w:t>
      </w:r>
    </w:p>
    <w:p w14:paraId="3555E257"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 xml:space="preserve">5% = 6  </w:t>
      </w:r>
      <w:r w:rsidRPr="00C255ED">
        <w:sym w:font="Wingdings 2" w:char="F0D3"/>
      </w:r>
      <w:r w:rsidR="00F4636F" w:rsidRPr="00C255ED">
        <w:t xml:space="preserve">        </w:t>
      </w:r>
      <w:r w:rsidR="00F4636F" w:rsidRPr="00C255ED">
        <w:tab/>
        <w:t>Do not condone this slip as answer incorrect</w:t>
      </w:r>
    </w:p>
    <w:p w14:paraId="3AD8FA86"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50% = 40</w:t>
      </w:r>
    </w:p>
    <w:p w14:paraId="310FB521"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 xml:space="preserve">65% = 54  </w:t>
      </w:r>
      <w:r w:rsidRPr="00C255ED">
        <w:sym w:font="Wingdings 2" w:char="F0D3"/>
      </w:r>
      <w:r w:rsidRPr="00C255ED">
        <w:t xml:space="preserve">  </w:t>
      </w:r>
      <w:r w:rsidRPr="00C255ED">
        <w:rPr>
          <w:b/>
        </w:rPr>
        <w:t>M0</w:t>
      </w:r>
    </w:p>
    <w:p w14:paraId="42A493A5" w14:textId="77777777" w:rsidR="00196DC4" w:rsidRPr="00C255ED" w:rsidRDefault="005B113C" w:rsidP="00777D56">
      <w:pPr>
        <w:rPr>
          <w:u w:val="single"/>
        </w:rPr>
      </w:pPr>
      <w:r w:rsidRPr="00C255ED">
        <w:rPr>
          <w:u w:val="single"/>
        </w:rPr>
        <w:t>Build up</w:t>
      </w:r>
      <w:r w:rsidR="00196DC4" w:rsidRPr="00C255ED">
        <w:rPr>
          <w:u w:val="single"/>
        </w:rPr>
        <w:t xml:space="preserve"> method</w:t>
      </w:r>
    </w:p>
    <w:p w14:paraId="3EC106EB" w14:textId="77777777" w:rsidR="00196DC4" w:rsidRPr="00C255ED" w:rsidRDefault="00196DC4" w:rsidP="00777D56">
      <w:r w:rsidRPr="00C255ED">
        <w:t>This is where the candidate</w:t>
      </w:r>
      <w:r w:rsidR="005B113C" w:rsidRPr="00C255ED">
        <w:t xml:space="preserve"> finds the percentages to build up to the required value</w:t>
      </w:r>
      <w:r w:rsidRPr="00C255ED">
        <w:t xml:space="preserve"> </w:t>
      </w:r>
      <w:r w:rsidR="005B113C" w:rsidRPr="00C255ED">
        <w:t>but shows the operations used.</w:t>
      </w:r>
    </w:p>
    <w:p w14:paraId="0E334761"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e.g. Find 65% of 80</w:t>
      </w:r>
    </w:p>
    <w:p w14:paraId="60461E31"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 xml:space="preserve">10% = 80 </w:t>
      </w:r>
      <w:r w:rsidRPr="00C255ED">
        <w:sym w:font="Symbol" w:char="F0B8"/>
      </w:r>
      <w:r w:rsidRPr="00C255ED">
        <w:t xml:space="preserve"> 10 = </w:t>
      </w:r>
      <w:r w:rsidRPr="00C255ED">
        <w:rPr>
          <w:i/>
        </w:rPr>
        <w:t>x</w:t>
      </w:r>
    </w:p>
    <w:p w14:paraId="7D01225A"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 xml:space="preserve">5% = </w:t>
      </w:r>
      <w:r w:rsidRPr="00C255ED">
        <w:rPr>
          <w:i/>
        </w:rPr>
        <w:t>x</w:t>
      </w:r>
      <w:r w:rsidRPr="00C255ED">
        <w:t xml:space="preserve"> </w:t>
      </w:r>
      <w:r w:rsidRPr="00C255ED">
        <w:sym w:font="Symbol" w:char="F0B8"/>
      </w:r>
      <w:r w:rsidRPr="00C255ED">
        <w:t xml:space="preserve"> 2 = </w:t>
      </w:r>
      <w:r w:rsidRPr="00C255ED">
        <w:rPr>
          <w:i/>
        </w:rPr>
        <w:t>y</w:t>
      </w:r>
    </w:p>
    <w:p w14:paraId="2F8FCDC2" w14:textId="77777777" w:rsidR="005B113C" w:rsidRPr="00C255ED" w:rsidRDefault="005B113C" w:rsidP="00777D56">
      <w:r w:rsidRPr="00C255ED">
        <w:tab/>
      </w:r>
      <w:r w:rsidRPr="00C255ED">
        <w:tab/>
      </w:r>
      <w:r w:rsidRPr="00C255ED">
        <w:tab/>
      </w:r>
      <w:r w:rsidRPr="00C255ED">
        <w:tab/>
      </w:r>
      <w:r w:rsidRPr="00C255ED">
        <w:tab/>
      </w:r>
      <w:r w:rsidRPr="00C255ED">
        <w:tab/>
      </w:r>
      <w:r w:rsidRPr="00C255ED">
        <w:tab/>
        <w:t xml:space="preserve">50% = </w:t>
      </w:r>
      <w:r w:rsidRPr="00C255ED">
        <w:rPr>
          <w:i/>
        </w:rPr>
        <w:t>x</w:t>
      </w:r>
      <w:r w:rsidRPr="00C255ED">
        <w:t xml:space="preserve"> </w:t>
      </w:r>
      <w:r w:rsidRPr="00C255ED">
        <w:sym w:font="Symbol" w:char="F0B4"/>
      </w:r>
      <w:r w:rsidRPr="00C255ED">
        <w:t xml:space="preserve"> 5 = </w:t>
      </w:r>
      <w:r w:rsidRPr="00C255ED">
        <w:rPr>
          <w:i/>
        </w:rPr>
        <w:t>z</w:t>
      </w:r>
    </w:p>
    <w:p w14:paraId="3AD55714" w14:textId="77777777" w:rsidR="005B113C" w:rsidRPr="00C255ED" w:rsidRDefault="005B113C" w:rsidP="00777D56">
      <w:pPr>
        <w:rPr>
          <w:i/>
        </w:rPr>
      </w:pPr>
      <w:r w:rsidRPr="00C255ED">
        <w:tab/>
      </w:r>
      <w:r w:rsidRPr="00C255ED">
        <w:tab/>
      </w:r>
      <w:r w:rsidRPr="00C255ED">
        <w:tab/>
      </w:r>
      <w:r w:rsidRPr="00C255ED">
        <w:tab/>
      </w:r>
      <w:r w:rsidRPr="00C255ED">
        <w:tab/>
      </w:r>
      <w:r w:rsidRPr="00C255ED">
        <w:tab/>
      </w:r>
      <w:r w:rsidRPr="00C255ED">
        <w:tab/>
        <w:t xml:space="preserve">65% = </w:t>
      </w:r>
      <w:r w:rsidRPr="00C255ED">
        <w:rPr>
          <w:i/>
        </w:rPr>
        <w:t>x</w:t>
      </w:r>
      <w:r w:rsidRPr="00C255ED">
        <w:t xml:space="preserve"> + </w:t>
      </w:r>
      <w:r w:rsidRPr="00C255ED">
        <w:rPr>
          <w:i/>
        </w:rPr>
        <w:t>z</w:t>
      </w:r>
      <w:r w:rsidRPr="00C255ED">
        <w:t xml:space="preserve"> + </w:t>
      </w:r>
      <w:r w:rsidRPr="00C255ED">
        <w:rPr>
          <w:i/>
        </w:rPr>
        <w:t>y</w:t>
      </w:r>
    </w:p>
    <w:p w14:paraId="257A7EAC" w14:textId="77777777" w:rsidR="005B113C" w:rsidRPr="00C255ED" w:rsidRDefault="005B113C" w:rsidP="00777D56">
      <w:pPr>
        <w:rPr>
          <w:vertAlign w:val="subscript"/>
        </w:rPr>
      </w:pPr>
      <w:r w:rsidRPr="00C255ED">
        <w:tab/>
      </w:r>
      <w:r w:rsidRPr="00C255ED">
        <w:tab/>
      </w:r>
      <w:r w:rsidRPr="00C255ED">
        <w:tab/>
      </w:r>
      <w:r w:rsidRPr="00C255ED">
        <w:tab/>
      </w:r>
      <w:r w:rsidRPr="00C255ED">
        <w:tab/>
      </w:r>
      <w:r w:rsidRPr="00C255ED">
        <w:tab/>
      </w:r>
      <w:r w:rsidRPr="00C255ED">
        <w:tab/>
        <w:t xml:space="preserve">Because the operations have been shown and they are correct, if there is an error in one of </w:t>
      </w:r>
      <w:r w:rsidRPr="00C255ED">
        <w:rPr>
          <w:i/>
        </w:rPr>
        <w:t>x</w:t>
      </w:r>
      <w:r w:rsidRPr="00C255ED">
        <w:t xml:space="preserve">, </w:t>
      </w:r>
      <w:r w:rsidRPr="00C255ED">
        <w:rPr>
          <w:i/>
        </w:rPr>
        <w:t>y</w:t>
      </w:r>
      <w:r w:rsidRPr="00C255ED">
        <w:t xml:space="preserve"> </w:t>
      </w:r>
      <w:r w:rsidRPr="00C255ED">
        <w:tab/>
      </w:r>
      <w:r w:rsidRPr="00C255ED">
        <w:tab/>
      </w:r>
      <w:r w:rsidRPr="00C255ED">
        <w:tab/>
      </w:r>
      <w:r w:rsidRPr="00C255ED">
        <w:tab/>
      </w:r>
      <w:r w:rsidRPr="00C255ED">
        <w:tab/>
      </w:r>
      <w:r w:rsidRPr="00C255ED">
        <w:tab/>
      </w:r>
      <w:r w:rsidRPr="00C255ED">
        <w:tab/>
        <w:t xml:space="preserve">or </w:t>
      </w:r>
      <w:r w:rsidRPr="00C255ED">
        <w:rPr>
          <w:i/>
        </w:rPr>
        <w:t>z</w:t>
      </w:r>
      <w:r w:rsidRPr="00C255ED">
        <w:t>, method marks can still be earned</w:t>
      </w:r>
    </w:p>
    <w:p w14:paraId="675A4F3E" w14:textId="77777777" w:rsidR="00A9342F" w:rsidRPr="00C255ED" w:rsidRDefault="00A9342F"/>
    <w:p w14:paraId="294DDA79" w14:textId="77777777" w:rsidR="00E21836" w:rsidRDefault="00E21836">
      <w:r>
        <w:br w:type="page"/>
      </w:r>
    </w:p>
    <w:p w14:paraId="5F9222F9" w14:textId="7F16D09C" w:rsidR="003D1E3D" w:rsidRPr="00C255ED" w:rsidRDefault="00A97946" w:rsidP="003D1E3D">
      <w:r w:rsidRPr="00C255ED">
        <w:lastRenderedPageBreak/>
        <w:t>7a</w:t>
      </w:r>
    </w:p>
    <w:p w14:paraId="04548CD8" w14:textId="77777777" w:rsidR="00C42102" w:rsidRPr="00C255ED" w:rsidRDefault="00C42102" w:rsidP="003D1E3D"/>
    <w:tbl>
      <w:tblPr>
        <w:tblStyle w:val="TableGrid"/>
        <w:tblW w:w="0" w:type="auto"/>
        <w:tblLook w:val="04A0" w:firstRow="1" w:lastRow="0" w:firstColumn="1" w:lastColumn="0" w:noHBand="0" w:noVBand="1"/>
      </w:tblPr>
      <w:tblGrid>
        <w:gridCol w:w="8463"/>
        <w:gridCol w:w="5029"/>
        <w:gridCol w:w="842"/>
      </w:tblGrid>
      <w:tr w:rsidR="00C42102" w:rsidRPr="00C255ED" w14:paraId="6DAECCF5" w14:textId="77777777" w:rsidTr="00E21836">
        <w:trPr>
          <w:trHeight w:val="340"/>
        </w:trPr>
        <w:tc>
          <w:tcPr>
            <w:tcW w:w="8613" w:type="dxa"/>
          </w:tcPr>
          <w:p w14:paraId="3AABDA8A" w14:textId="77777777" w:rsidR="00C42102" w:rsidRPr="00C255ED" w:rsidRDefault="00C42102" w:rsidP="00C42102">
            <w:pPr>
              <w:jc w:val="center"/>
              <w:rPr>
                <w:b/>
              </w:rPr>
            </w:pPr>
            <w:r w:rsidRPr="00C255ED">
              <w:rPr>
                <w:b/>
              </w:rPr>
              <w:t>Reason</w:t>
            </w:r>
          </w:p>
        </w:tc>
        <w:tc>
          <w:tcPr>
            <w:tcW w:w="5103" w:type="dxa"/>
          </w:tcPr>
          <w:p w14:paraId="6DEBB014" w14:textId="77777777" w:rsidR="00C42102" w:rsidRPr="00C255ED" w:rsidRDefault="00C42102" w:rsidP="00C42102">
            <w:pPr>
              <w:jc w:val="center"/>
              <w:rPr>
                <w:b/>
              </w:rPr>
            </w:pPr>
            <w:r w:rsidRPr="00C255ED">
              <w:rPr>
                <w:b/>
              </w:rPr>
              <w:t>Judgement</w:t>
            </w:r>
          </w:p>
        </w:tc>
        <w:tc>
          <w:tcPr>
            <w:tcW w:w="844" w:type="dxa"/>
          </w:tcPr>
          <w:p w14:paraId="05CEE834" w14:textId="77777777" w:rsidR="00C42102" w:rsidRPr="00C255ED" w:rsidRDefault="00C42102" w:rsidP="00C42102">
            <w:pPr>
              <w:jc w:val="center"/>
              <w:rPr>
                <w:b/>
              </w:rPr>
            </w:pPr>
            <w:r w:rsidRPr="00C255ED">
              <w:rPr>
                <w:b/>
              </w:rPr>
              <w:t>Mark</w:t>
            </w:r>
          </w:p>
        </w:tc>
      </w:tr>
      <w:tr w:rsidR="00C42102" w:rsidRPr="00C255ED" w14:paraId="6C6AEFB1" w14:textId="77777777" w:rsidTr="00E21836">
        <w:trPr>
          <w:trHeight w:val="340"/>
        </w:trPr>
        <w:tc>
          <w:tcPr>
            <w:tcW w:w="8613" w:type="dxa"/>
          </w:tcPr>
          <w:p w14:paraId="65F9CA70" w14:textId="77777777" w:rsidR="00C42102" w:rsidRPr="00C255ED" w:rsidRDefault="004D2DAD" w:rsidP="003D1E3D">
            <w:r w:rsidRPr="00C255ED">
              <w:t>He should have converted the kg into grams</w:t>
            </w:r>
          </w:p>
        </w:tc>
        <w:tc>
          <w:tcPr>
            <w:tcW w:w="5103" w:type="dxa"/>
          </w:tcPr>
          <w:p w14:paraId="3AD81935" w14:textId="77777777" w:rsidR="00C42102" w:rsidRPr="00C255ED" w:rsidRDefault="004D2DAD" w:rsidP="003D1E3D">
            <w:r w:rsidRPr="00C255ED">
              <w:t>Correct</w:t>
            </w:r>
          </w:p>
        </w:tc>
        <w:tc>
          <w:tcPr>
            <w:tcW w:w="844" w:type="dxa"/>
          </w:tcPr>
          <w:p w14:paraId="0F4BDD06" w14:textId="77777777" w:rsidR="00C42102" w:rsidRPr="0035003C" w:rsidRDefault="004D2DAD" w:rsidP="0035003C">
            <w:pPr>
              <w:jc w:val="center"/>
              <w:rPr>
                <w:b/>
              </w:rPr>
            </w:pPr>
            <w:r w:rsidRPr="0035003C">
              <w:rPr>
                <w:b/>
              </w:rPr>
              <w:t>1</w:t>
            </w:r>
          </w:p>
        </w:tc>
      </w:tr>
      <w:tr w:rsidR="00C42102" w:rsidRPr="00C255ED" w14:paraId="0F1B5410" w14:textId="77777777" w:rsidTr="00E21836">
        <w:trPr>
          <w:trHeight w:val="340"/>
        </w:trPr>
        <w:tc>
          <w:tcPr>
            <w:tcW w:w="8613" w:type="dxa"/>
          </w:tcPr>
          <w:p w14:paraId="5D7A4233" w14:textId="77777777" w:rsidR="00C42102" w:rsidRPr="00C255ED" w:rsidRDefault="004D2DAD" w:rsidP="003D1E3D">
            <w:r w:rsidRPr="00C255ED">
              <w:t>He only put a gram of butter when it should have been a kilogram</w:t>
            </w:r>
          </w:p>
        </w:tc>
        <w:tc>
          <w:tcPr>
            <w:tcW w:w="5103" w:type="dxa"/>
          </w:tcPr>
          <w:p w14:paraId="364A83C2" w14:textId="77777777" w:rsidR="00C42102" w:rsidRPr="00C255ED" w:rsidRDefault="004D2DAD" w:rsidP="003D1E3D">
            <w:r w:rsidRPr="00C255ED">
              <w:t>Correct</w:t>
            </w:r>
          </w:p>
        </w:tc>
        <w:tc>
          <w:tcPr>
            <w:tcW w:w="844" w:type="dxa"/>
          </w:tcPr>
          <w:p w14:paraId="63AD6C29" w14:textId="77777777" w:rsidR="00C42102" w:rsidRPr="0035003C" w:rsidRDefault="004D2DAD" w:rsidP="0035003C">
            <w:pPr>
              <w:jc w:val="center"/>
              <w:rPr>
                <w:b/>
              </w:rPr>
            </w:pPr>
            <w:r w:rsidRPr="0035003C">
              <w:rPr>
                <w:b/>
              </w:rPr>
              <w:t>1</w:t>
            </w:r>
          </w:p>
        </w:tc>
      </w:tr>
      <w:tr w:rsidR="00C42102" w:rsidRPr="00C255ED" w14:paraId="000D40E8" w14:textId="77777777" w:rsidTr="00E21836">
        <w:trPr>
          <w:trHeight w:val="340"/>
        </w:trPr>
        <w:tc>
          <w:tcPr>
            <w:tcW w:w="8613" w:type="dxa"/>
          </w:tcPr>
          <w:p w14:paraId="2674A442" w14:textId="254D7D40" w:rsidR="00C42102" w:rsidRPr="00C255ED" w:rsidRDefault="00A948CB" w:rsidP="003D1E3D">
            <w:r w:rsidRPr="00C255ED">
              <w:t xml:space="preserve">He used g and </w:t>
            </w:r>
            <w:r w:rsidR="007E3C5E">
              <w:t>k</w:t>
            </w:r>
            <w:r w:rsidRPr="00C255ED">
              <w:t>g and these should be the same</w:t>
            </w:r>
          </w:p>
        </w:tc>
        <w:tc>
          <w:tcPr>
            <w:tcW w:w="5103" w:type="dxa"/>
          </w:tcPr>
          <w:p w14:paraId="63CE4587" w14:textId="77777777" w:rsidR="00C42102" w:rsidRPr="00C255ED" w:rsidRDefault="00A948CB" w:rsidP="003D1E3D">
            <w:r w:rsidRPr="00C255ED">
              <w:t xml:space="preserve">Allow these referring to units </w:t>
            </w:r>
          </w:p>
        </w:tc>
        <w:tc>
          <w:tcPr>
            <w:tcW w:w="844" w:type="dxa"/>
          </w:tcPr>
          <w:p w14:paraId="7B4E25CE" w14:textId="77777777" w:rsidR="00C42102" w:rsidRPr="0035003C" w:rsidRDefault="00A948CB" w:rsidP="0035003C">
            <w:pPr>
              <w:jc w:val="center"/>
              <w:rPr>
                <w:b/>
              </w:rPr>
            </w:pPr>
            <w:r w:rsidRPr="0035003C">
              <w:rPr>
                <w:b/>
              </w:rPr>
              <w:t>1</w:t>
            </w:r>
          </w:p>
        </w:tc>
      </w:tr>
      <w:tr w:rsidR="00C42102" w:rsidRPr="00C255ED" w14:paraId="4714ECF5" w14:textId="77777777" w:rsidTr="00E21836">
        <w:trPr>
          <w:trHeight w:val="340"/>
        </w:trPr>
        <w:tc>
          <w:tcPr>
            <w:tcW w:w="8613" w:type="dxa"/>
          </w:tcPr>
          <w:p w14:paraId="177FBB82" w14:textId="77777777" w:rsidR="00C42102" w:rsidRPr="00C255ED" w:rsidRDefault="00600BBE" w:rsidP="003D1E3D">
            <w:r w:rsidRPr="00C255ED">
              <w:t>He only used 1</w:t>
            </w:r>
            <w:r w:rsidRPr="00525228">
              <w:rPr>
                <w:sz w:val="12"/>
                <w:szCs w:val="12"/>
              </w:rPr>
              <w:t xml:space="preserve"> </w:t>
            </w:r>
            <w:r w:rsidRPr="00C255ED">
              <w:t>g but it should be 1</w:t>
            </w:r>
            <w:r w:rsidRPr="00525228">
              <w:rPr>
                <w:sz w:val="12"/>
                <w:szCs w:val="12"/>
              </w:rPr>
              <w:t xml:space="preserve"> </w:t>
            </w:r>
            <w:r w:rsidRPr="00C255ED">
              <w:t>kg</w:t>
            </w:r>
          </w:p>
        </w:tc>
        <w:tc>
          <w:tcPr>
            <w:tcW w:w="5103" w:type="dxa"/>
          </w:tcPr>
          <w:p w14:paraId="1A4918B0" w14:textId="77777777" w:rsidR="00C42102" w:rsidRPr="00C255ED" w:rsidRDefault="00600BBE" w:rsidP="003D1E3D">
            <w:r w:rsidRPr="00C255ED">
              <w:t>Correct example</w:t>
            </w:r>
          </w:p>
        </w:tc>
        <w:tc>
          <w:tcPr>
            <w:tcW w:w="844" w:type="dxa"/>
          </w:tcPr>
          <w:p w14:paraId="0144CA63" w14:textId="77777777" w:rsidR="00C42102" w:rsidRPr="0035003C" w:rsidRDefault="00600BBE" w:rsidP="0035003C">
            <w:pPr>
              <w:jc w:val="center"/>
              <w:rPr>
                <w:b/>
              </w:rPr>
            </w:pPr>
            <w:r w:rsidRPr="0035003C">
              <w:rPr>
                <w:b/>
              </w:rPr>
              <w:t>1</w:t>
            </w:r>
          </w:p>
        </w:tc>
      </w:tr>
      <w:tr w:rsidR="004E5C50" w:rsidRPr="00C255ED" w14:paraId="52C61EDD" w14:textId="77777777" w:rsidTr="00E21836">
        <w:trPr>
          <w:trHeight w:val="340"/>
        </w:trPr>
        <w:tc>
          <w:tcPr>
            <w:tcW w:w="8613" w:type="dxa"/>
          </w:tcPr>
          <w:p w14:paraId="08D3551C" w14:textId="1F807493" w:rsidR="004E5C50" w:rsidRPr="00C255ED" w:rsidRDefault="004E5C50" w:rsidP="003D1E3D">
            <w:r w:rsidRPr="00C255ED">
              <w:t xml:space="preserve">He should have used </w:t>
            </w:r>
            <w:r w:rsidR="005D179D">
              <w:t>3</w:t>
            </w:r>
            <w:r w:rsidRPr="00525228">
              <w:rPr>
                <w:sz w:val="12"/>
                <w:szCs w:val="12"/>
              </w:rPr>
              <w:t xml:space="preserve"> </w:t>
            </w:r>
            <w:r w:rsidRPr="00C255ED">
              <w:t>g of flour</w:t>
            </w:r>
          </w:p>
        </w:tc>
        <w:tc>
          <w:tcPr>
            <w:tcW w:w="5103" w:type="dxa"/>
          </w:tcPr>
          <w:p w14:paraId="2E74C167" w14:textId="77777777" w:rsidR="004E5C50" w:rsidRPr="00C255ED" w:rsidRDefault="004E5C50" w:rsidP="003D1E3D">
            <w:r w:rsidRPr="00C255ED">
              <w:t>Correct example of matching units</w:t>
            </w:r>
          </w:p>
        </w:tc>
        <w:tc>
          <w:tcPr>
            <w:tcW w:w="844" w:type="dxa"/>
          </w:tcPr>
          <w:p w14:paraId="502C6907" w14:textId="77777777" w:rsidR="004E5C50" w:rsidRPr="0035003C" w:rsidRDefault="004E5C50" w:rsidP="0035003C">
            <w:pPr>
              <w:jc w:val="center"/>
              <w:rPr>
                <w:b/>
              </w:rPr>
            </w:pPr>
            <w:r w:rsidRPr="0035003C">
              <w:rPr>
                <w:b/>
              </w:rPr>
              <w:t>1</w:t>
            </w:r>
          </w:p>
        </w:tc>
      </w:tr>
      <w:tr w:rsidR="002B7254" w:rsidRPr="00C255ED" w14:paraId="15886A69" w14:textId="77777777" w:rsidTr="00E21836">
        <w:trPr>
          <w:trHeight w:val="340"/>
        </w:trPr>
        <w:tc>
          <w:tcPr>
            <w:tcW w:w="8613" w:type="dxa"/>
          </w:tcPr>
          <w:p w14:paraId="159ADEA7" w14:textId="410E940D" w:rsidR="002B7254" w:rsidRPr="00C255ED" w:rsidRDefault="002B7254" w:rsidP="00C55347">
            <w:r w:rsidRPr="00C255ED">
              <w:t xml:space="preserve">The measurements should be </w:t>
            </w:r>
            <w:r w:rsidR="005D179D">
              <w:t>1</w:t>
            </w:r>
            <w:r w:rsidRPr="00C255ED">
              <w:t>000</w:t>
            </w:r>
            <w:r w:rsidRPr="00525228">
              <w:rPr>
                <w:sz w:val="12"/>
                <w:szCs w:val="12"/>
              </w:rPr>
              <w:t xml:space="preserve"> </w:t>
            </w:r>
            <w:r w:rsidRPr="00C255ED">
              <w:t xml:space="preserve">g and </w:t>
            </w:r>
            <w:r w:rsidR="005D179D">
              <w:t>3</w:t>
            </w:r>
            <w:r w:rsidR="008C429B" w:rsidRPr="00C255ED">
              <w:t>000</w:t>
            </w:r>
            <w:r w:rsidRPr="00525228">
              <w:rPr>
                <w:sz w:val="12"/>
                <w:szCs w:val="12"/>
              </w:rPr>
              <w:t xml:space="preserve"> </w:t>
            </w:r>
            <w:r w:rsidRPr="00C255ED">
              <w:t>g</w:t>
            </w:r>
          </w:p>
        </w:tc>
        <w:tc>
          <w:tcPr>
            <w:tcW w:w="5103" w:type="dxa"/>
          </w:tcPr>
          <w:p w14:paraId="715C6264" w14:textId="77777777" w:rsidR="002B7254" w:rsidRPr="00C255ED" w:rsidRDefault="002B7254" w:rsidP="003D1E3D">
            <w:r w:rsidRPr="00C255ED">
              <w:t>Correct example in correct order</w:t>
            </w:r>
          </w:p>
          <w:p w14:paraId="0037793D" w14:textId="77777777" w:rsidR="002B7254" w:rsidRPr="00C255ED" w:rsidRDefault="002B7254" w:rsidP="003D1E3D">
            <w:r w:rsidRPr="00C255ED">
              <w:t>If order incorrect must tell us which is butter/flour</w:t>
            </w:r>
          </w:p>
        </w:tc>
        <w:tc>
          <w:tcPr>
            <w:tcW w:w="844" w:type="dxa"/>
          </w:tcPr>
          <w:p w14:paraId="6B32C3A4" w14:textId="77777777" w:rsidR="002B7254" w:rsidRPr="0035003C" w:rsidRDefault="002B7254" w:rsidP="0035003C">
            <w:pPr>
              <w:jc w:val="center"/>
              <w:rPr>
                <w:b/>
              </w:rPr>
            </w:pPr>
            <w:r w:rsidRPr="0035003C">
              <w:rPr>
                <w:b/>
              </w:rPr>
              <w:t>1</w:t>
            </w:r>
          </w:p>
        </w:tc>
      </w:tr>
      <w:tr w:rsidR="00E115E9" w:rsidRPr="00C255ED" w14:paraId="6CC1E610" w14:textId="77777777" w:rsidTr="00E21836">
        <w:trPr>
          <w:trHeight w:val="340"/>
        </w:trPr>
        <w:tc>
          <w:tcPr>
            <w:tcW w:w="8613" w:type="dxa"/>
          </w:tcPr>
          <w:p w14:paraId="2D66FB5D" w14:textId="67528459" w:rsidR="00E115E9" w:rsidRPr="00C255ED" w:rsidRDefault="00E115E9" w:rsidP="00C55347">
            <w:r w:rsidRPr="00C255ED">
              <w:t>He should have used 1000</w:t>
            </w:r>
            <w:r w:rsidRPr="00525228">
              <w:rPr>
                <w:sz w:val="12"/>
                <w:szCs w:val="12"/>
              </w:rPr>
              <w:t xml:space="preserve"> </w:t>
            </w:r>
            <w:r w:rsidRPr="00C255ED">
              <w:t>g</w:t>
            </w:r>
            <w:r w:rsidR="005D179D">
              <w:t xml:space="preserve"> and 3</w:t>
            </w:r>
            <w:r w:rsidR="005D179D" w:rsidRPr="00525228">
              <w:rPr>
                <w:sz w:val="12"/>
                <w:szCs w:val="12"/>
              </w:rPr>
              <w:t xml:space="preserve"> </w:t>
            </w:r>
            <w:r w:rsidR="005D179D">
              <w:t>kg</w:t>
            </w:r>
          </w:p>
        </w:tc>
        <w:tc>
          <w:tcPr>
            <w:tcW w:w="5103" w:type="dxa"/>
          </w:tcPr>
          <w:p w14:paraId="62C5E19F" w14:textId="77777777" w:rsidR="00E115E9" w:rsidRPr="00C255ED" w:rsidRDefault="00E115E9" w:rsidP="003D1E3D">
            <w:r w:rsidRPr="00C255ED">
              <w:t>Correct example even though using mixed units</w:t>
            </w:r>
          </w:p>
        </w:tc>
        <w:tc>
          <w:tcPr>
            <w:tcW w:w="844" w:type="dxa"/>
          </w:tcPr>
          <w:p w14:paraId="5C6D6B80" w14:textId="77777777" w:rsidR="00E115E9" w:rsidRPr="0035003C" w:rsidRDefault="00E115E9" w:rsidP="0035003C">
            <w:pPr>
              <w:jc w:val="center"/>
              <w:rPr>
                <w:b/>
              </w:rPr>
            </w:pPr>
            <w:r w:rsidRPr="0035003C">
              <w:rPr>
                <w:b/>
              </w:rPr>
              <w:t>1</w:t>
            </w:r>
          </w:p>
        </w:tc>
      </w:tr>
      <w:tr w:rsidR="00C55347" w:rsidRPr="00C255ED" w14:paraId="2AAE4A58" w14:textId="77777777" w:rsidTr="00E21836">
        <w:trPr>
          <w:trHeight w:val="340"/>
        </w:trPr>
        <w:tc>
          <w:tcPr>
            <w:tcW w:w="8613" w:type="dxa"/>
          </w:tcPr>
          <w:p w14:paraId="65A3E879" w14:textId="77777777" w:rsidR="00C55347" w:rsidRPr="00C255ED" w:rsidRDefault="00C55347" w:rsidP="00C55347">
            <w:r w:rsidRPr="00C255ED">
              <w:t>He added too little butter because he measured in different units</w:t>
            </w:r>
          </w:p>
        </w:tc>
        <w:tc>
          <w:tcPr>
            <w:tcW w:w="5103" w:type="dxa"/>
          </w:tcPr>
          <w:p w14:paraId="5C1A631D" w14:textId="77777777" w:rsidR="00C55347" w:rsidRPr="00C255ED" w:rsidRDefault="00C55347" w:rsidP="003D1E3D">
            <w:r w:rsidRPr="00C255ED">
              <w:t>The first part is correct but would, on its own, not get the mark</w:t>
            </w:r>
          </w:p>
        </w:tc>
        <w:tc>
          <w:tcPr>
            <w:tcW w:w="844" w:type="dxa"/>
          </w:tcPr>
          <w:p w14:paraId="7B5944B8" w14:textId="77777777" w:rsidR="00C55347" w:rsidRPr="0035003C" w:rsidRDefault="00C55347" w:rsidP="0035003C">
            <w:pPr>
              <w:jc w:val="center"/>
              <w:rPr>
                <w:b/>
              </w:rPr>
            </w:pPr>
            <w:r w:rsidRPr="0035003C">
              <w:rPr>
                <w:b/>
              </w:rPr>
              <w:t>1</w:t>
            </w:r>
          </w:p>
        </w:tc>
      </w:tr>
      <w:tr w:rsidR="00683BE0" w:rsidRPr="00C255ED" w14:paraId="07C9B64D" w14:textId="77777777" w:rsidTr="00E21836">
        <w:trPr>
          <w:trHeight w:val="340"/>
        </w:trPr>
        <w:tc>
          <w:tcPr>
            <w:tcW w:w="8613" w:type="dxa"/>
          </w:tcPr>
          <w:p w14:paraId="7B66E36A" w14:textId="5E68040D" w:rsidR="00683BE0" w:rsidRPr="00C255ED" w:rsidRDefault="00ED7642" w:rsidP="00C55347">
            <w:r>
              <w:t xml:space="preserve">Azmi </w:t>
            </w:r>
            <w:r w:rsidR="00683BE0" w:rsidRPr="00C255ED">
              <w:t xml:space="preserve">has used the wrong units as he has used the ratio </w:t>
            </w:r>
            <w:r w:rsidR="005D179D">
              <w:t>1</w:t>
            </w:r>
            <w:r w:rsidR="005D179D" w:rsidRPr="00C255ED">
              <w:t xml:space="preserve"> </w:t>
            </w:r>
            <w:r w:rsidR="00683BE0" w:rsidRPr="00C255ED">
              <w:t xml:space="preserve">: </w:t>
            </w:r>
            <w:r w:rsidR="005D179D">
              <w:t>3000</w:t>
            </w:r>
          </w:p>
        </w:tc>
        <w:tc>
          <w:tcPr>
            <w:tcW w:w="5103" w:type="dxa"/>
          </w:tcPr>
          <w:p w14:paraId="352F445B" w14:textId="77777777" w:rsidR="00683BE0" w:rsidRPr="00C255ED" w:rsidRDefault="00683BE0" w:rsidP="003D1E3D">
            <w:r w:rsidRPr="00C255ED">
              <w:t>Allow example of the ratio he has used</w:t>
            </w:r>
          </w:p>
          <w:p w14:paraId="715E31CB" w14:textId="51C15036" w:rsidR="00683BE0" w:rsidRPr="00C255ED" w:rsidRDefault="00683BE0" w:rsidP="003D1E3D">
            <w:r w:rsidRPr="00C255ED">
              <w:t>An alternative would be 0.001</w:t>
            </w:r>
            <w:r w:rsidR="00525228">
              <w:t xml:space="preserve"> </w:t>
            </w:r>
            <w:r w:rsidR="00ED7642">
              <w:t>:</w:t>
            </w:r>
            <w:r w:rsidR="00525228">
              <w:t xml:space="preserve"> </w:t>
            </w:r>
            <w:r w:rsidR="00ED7642">
              <w:t>3</w:t>
            </w:r>
          </w:p>
        </w:tc>
        <w:tc>
          <w:tcPr>
            <w:tcW w:w="844" w:type="dxa"/>
          </w:tcPr>
          <w:p w14:paraId="45A937AD" w14:textId="77777777" w:rsidR="00683BE0" w:rsidRPr="0035003C" w:rsidRDefault="00683BE0" w:rsidP="0035003C">
            <w:pPr>
              <w:jc w:val="center"/>
              <w:rPr>
                <w:b/>
              </w:rPr>
            </w:pPr>
            <w:r w:rsidRPr="0035003C">
              <w:rPr>
                <w:b/>
              </w:rPr>
              <w:t>1</w:t>
            </w:r>
          </w:p>
        </w:tc>
      </w:tr>
      <w:tr w:rsidR="00C71007" w:rsidRPr="00C255ED" w14:paraId="47795F4C" w14:textId="77777777" w:rsidTr="00E21836">
        <w:trPr>
          <w:trHeight w:val="340"/>
        </w:trPr>
        <w:tc>
          <w:tcPr>
            <w:tcW w:w="8613" w:type="dxa"/>
          </w:tcPr>
          <w:p w14:paraId="60636244" w14:textId="77777777" w:rsidR="00C71007" w:rsidRPr="00C255ED" w:rsidRDefault="00C71007" w:rsidP="00525AFF">
            <w:r w:rsidRPr="00C255ED">
              <w:t>He didn’t put the ratio back to the original numbers</w:t>
            </w:r>
          </w:p>
        </w:tc>
        <w:tc>
          <w:tcPr>
            <w:tcW w:w="5103" w:type="dxa"/>
          </w:tcPr>
          <w:p w14:paraId="5FBDB0AE" w14:textId="77777777" w:rsidR="00C71007" w:rsidRPr="00C255ED" w:rsidRDefault="00C71007" w:rsidP="00525AFF">
            <w:r w:rsidRPr="00C255ED">
              <w:t>Incorrect as “original” undefined</w:t>
            </w:r>
          </w:p>
        </w:tc>
        <w:tc>
          <w:tcPr>
            <w:tcW w:w="844" w:type="dxa"/>
          </w:tcPr>
          <w:p w14:paraId="0B2FE538" w14:textId="77777777" w:rsidR="00C71007" w:rsidRPr="0035003C" w:rsidRDefault="00C71007" w:rsidP="0035003C">
            <w:pPr>
              <w:jc w:val="center"/>
              <w:rPr>
                <w:b/>
              </w:rPr>
            </w:pPr>
            <w:r w:rsidRPr="0035003C">
              <w:rPr>
                <w:b/>
              </w:rPr>
              <w:t>0</w:t>
            </w:r>
          </w:p>
        </w:tc>
      </w:tr>
      <w:tr w:rsidR="00C71007" w:rsidRPr="00C255ED" w14:paraId="3E61A2D8" w14:textId="77777777" w:rsidTr="00E21836">
        <w:trPr>
          <w:trHeight w:val="340"/>
        </w:trPr>
        <w:tc>
          <w:tcPr>
            <w:tcW w:w="8613" w:type="dxa"/>
          </w:tcPr>
          <w:p w14:paraId="1649CB2A" w14:textId="77777777" w:rsidR="00C71007" w:rsidRPr="00C255ED" w:rsidRDefault="00C71007" w:rsidP="00525AFF">
            <w:r w:rsidRPr="00C255ED">
              <w:t>They are different amounts of measurements</w:t>
            </w:r>
          </w:p>
        </w:tc>
        <w:tc>
          <w:tcPr>
            <w:tcW w:w="5103" w:type="dxa"/>
          </w:tcPr>
          <w:p w14:paraId="2803DAF5" w14:textId="77777777" w:rsidR="00C71007" w:rsidRPr="00C255ED" w:rsidRDefault="00C71007" w:rsidP="00525AFF">
            <w:r w:rsidRPr="00C255ED">
              <w:t>Do not accept amounts or measurements for units</w:t>
            </w:r>
          </w:p>
        </w:tc>
        <w:tc>
          <w:tcPr>
            <w:tcW w:w="844" w:type="dxa"/>
          </w:tcPr>
          <w:p w14:paraId="36F3B488" w14:textId="77777777" w:rsidR="00C71007" w:rsidRPr="0035003C" w:rsidRDefault="00C71007" w:rsidP="0035003C">
            <w:pPr>
              <w:jc w:val="center"/>
              <w:rPr>
                <w:b/>
              </w:rPr>
            </w:pPr>
            <w:r w:rsidRPr="0035003C">
              <w:rPr>
                <w:b/>
              </w:rPr>
              <w:t>0</w:t>
            </w:r>
          </w:p>
        </w:tc>
      </w:tr>
      <w:tr w:rsidR="00C71007" w:rsidRPr="00C255ED" w14:paraId="02A20BD9" w14:textId="77777777" w:rsidTr="00E21836">
        <w:trPr>
          <w:trHeight w:val="340"/>
        </w:trPr>
        <w:tc>
          <w:tcPr>
            <w:tcW w:w="8613" w:type="dxa"/>
          </w:tcPr>
          <w:p w14:paraId="42B0FF5A" w14:textId="77777777" w:rsidR="00C71007" w:rsidRPr="00C255ED" w:rsidRDefault="00C71007" w:rsidP="00525AFF">
            <w:r w:rsidRPr="00C255ED">
              <w:t>They should have made the conversions the same</w:t>
            </w:r>
          </w:p>
        </w:tc>
        <w:tc>
          <w:tcPr>
            <w:tcW w:w="5103" w:type="dxa"/>
          </w:tcPr>
          <w:p w14:paraId="1B40F318" w14:textId="47BC1169" w:rsidR="00C71007" w:rsidRPr="00C255ED" w:rsidRDefault="00C71007" w:rsidP="00525AFF">
            <w:r w:rsidRPr="00C255ED">
              <w:t xml:space="preserve">Should be </w:t>
            </w:r>
            <w:r w:rsidR="00835FBA">
              <w:t>‘s</w:t>
            </w:r>
            <w:r w:rsidRPr="00C255ED">
              <w:t xml:space="preserve">hould </w:t>
            </w:r>
            <w:r w:rsidR="00835FBA">
              <w:t xml:space="preserve">have </w:t>
            </w:r>
            <w:r w:rsidRPr="00C255ED">
              <w:t>ma</w:t>
            </w:r>
            <w:r w:rsidR="00835FBA">
              <w:t>d</w:t>
            </w:r>
            <w:r w:rsidRPr="00C255ED">
              <w:t xml:space="preserve">e </w:t>
            </w:r>
            <w:r w:rsidR="00835FBA">
              <w:t xml:space="preserve">the </w:t>
            </w:r>
            <w:r w:rsidRPr="00C255ED">
              <w:t>units the same</w:t>
            </w:r>
            <w:r w:rsidR="00835FBA">
              <w:t>’</w:t>
            </w:r>
          </w:p>
        </w:tc>
        <w:tc>
          <w:tcPr>
            <w:tcW w:w="844" w:type="dxa"/>
          </w:tcPr>
          <w:p w14:paraId="25BA9991" w14:textId="77777777" w:rsidR="00C71007" w:rsidRPr="0035003C" w:rsidRDefault="00C71007" w:rsidP="0035003C">
            <w:pPr>
              <w:jc w:val="center"/>
              <w:rPr>
                <w:b/>
              </w:rPr>
            </w:pPr>
            <w:r w:rsidRPr="0035003C">
              <w:rPr>
                <w:b/>
              </w:rPr>
              <w:t>0</w:t>
            </w:r>
          </w:p>
        </w:tc>
      </w:tr>
      <w:tr w:rsidR="00C71007" w:rsidRPr="00835FBA" w14:paraId="1A91A1A4" w14:textId="77777777" w:rsidTr="00E21836">
        <w:trPr>
          <w:trHeight w:val="340"/>
        </w:trPr>
        <w:tc>
          <w:tcPr>
            <w:tcW w:w="8613" w:type="dxa"/>
          </w:tcPr>
          <w:p w14:paraId="1DAD31D7" w14:textId="77777777" w:rsidR="00C71007" w:rsidRPr="00835FBA" w:rsidRDefault="00C71007" w:rsidP="00525AFF">
            <w:r w:rsidRPr="00835FBA">
              <w:t>He only used 1</w:t>
            </w:r>
            <w:r w:rsidRPr="00835FBA">
              <w:rPr>
                <w:sz w:val="12"/>
                <w:szCs w:val="12"/>
              </w:rPr>
              <w:t xml:space="preserve"> </w:t>
            </w:r>
            <w:r w:rsidRPr="00835FBA">
              <w:t xml:space="preserve">g of butter </w:t>
            </w:r>
          </w:p>
        </w:tc>
        <w:tc>
          <w:tcPr>
            <w:tcW w:w="5103" w:type="dxa"/>
          </w:tcPr>
          <w:p w14:paraId="185DCCD1" w14:textId="77777777" w:rsidR="00C71007" w:rsidRPr="00835FBA" w:rsidRDefault="00C71007" w:rsidP="00525AFF">
            <w:r w:rsidRPr="00835FBA">
              <w:t xml:space="preserve">No comparison </w:t>
            </w:r>
          </w:p>
        </w:tc>
        <w:tc>
          <w:tcPr>
            <w:tcW w:w="844" w:type="dxa"/>
          </w:tcPr>
          <w:p w14:paraId="618731E2" w14:textId="77777777" w:rsidR="00C71007" w:rsidRPr="0035003C" w:rsidRDefault="00C71007" w:rsidP="0035003C">
            <w:pPr>
              <w:jc w:val="center"/>
              <w:rPr>
                <w:b/>
              </w:rPr>
            </w:pPr>
            <w:r w:rsidRPr="0035003C">
              <w:rPr>
                <w:b/>
              </w:rPr>
              <w:t>0</w:t>
            </w:r>
          </w:p>
        </w:tc>
      </w:tr>
      <w:tr w:rsidR="00C71007" w:rsidRPr="00835FBA" w14:paraId="76E104C6" w14:textId="77777777" w:rsidTr="00E21836">
        <w:trPr>
          <w:trHeight w:val="340"/>
        </w:trPr>
        <w:tc>
          <w:tcPr>
            <w:tcW w:w="8613" w:type="dxa"/>
          </w:tcPr>
          <w:p w14:paraId="5FF2D1B0" w14:textId="77777777" w:rsidR="00C71007" w:rsidRPr="00835FBA" w:rsidRDefault="00C71007" w:rsidP="00525AFF">
            <w:r w:rsidRPr="00835FBA">
              <w:t>He used 1</w:t>
            </w:r>
            <w:r w:rsidRPr="00835FBA">
              <w:rPr>
                <w:sz w:val="12"/>
                <w:szCs w:val="12"/>
              </w:rPr>
              <w:t xml:space="preserve"> </w:t>
            </w:r>
            <w:r w:rsidRPr="00835FBA">
              <w:t>g and it’s too small</w:t>
            </w:r>
          </w:p>
        </w:tc>
        <w:tc>
          <w:tcPr>
            <w:tcW w:w="5103" w:type="dxa"/>
          </w:tcPr>
          <w:p w14:paraId="0163473A" w14:textId="77777777" w:rsidR="00C71007" w:rsidRPr="00835FBA" w:rsidRDefault="00C71007" w:rsidP="00525AFF">
            <w:r w:rsidRPr="00835FBA">
              <w:t>No comparison</w:t>
            </w:r>
          </w:p>
        </w:tc>
        <w:tc>
          <w:tcPr>
            <w:tcW w:w="844" w:type="dxa"/>
          </w:tcPr>
          <w:p w14:paraId="58B019F7" w14:textId="77777777" w:rsidR="00C71007" w:rsidRPr="0035003C" w:rsidRDefault="00C71007" w:rsidP="0035003C">
            <w:pPr>
              <w:jc w:val="center"/>
              <w:rPr>
                <w:b/>
              </w:rPr>
            </w:pPr>
            <w:r w:rsidRPr="0035003C">
              <w:rPr>
                <w:b/>
              </w:rPr>
              <w:t>0</w:t>
            </w:r>
          </w:p>
        </w:tc>
      </w:tr>
      <w:tr w:rsidR="00C71007" w:rsidRPr="00835FBA" w14:paraId="1AA8475E" w14:textId="77777777" w:rsidTr="00E21836">
        <w:trPr>
          <w:trHeight w:val="340"/>
        </w:trPr>
        <w:tc>
          <w:tcPr>
            <w:tcW w:w="8613" w:type="dxa"/>
          </w:tcPr>
          <w:p w14:paraId="318128C0" w14:textId="77777777" w:rsidR="00C71007" w:rsidRPr="00835FBA" w:rsidRDefault="00C71007" w:rsidP="00525AFF">
            <w:r w:rsidRPr="00835FBA">
              <w:t>They got the units wrong</w:t>
            </w:r>
          </w:p>
        </w:tc>
        <w:tc>
          <w:tcPr>
            <w:tcW w:w="5103" w:type="dxa"/>
          </w:tcPr>
          <w:p w14:paraId="43051B4D" w14:textId="77777777" w:rsidR="00C71007" w:rsidRPr="00835FBA" w:rsidRDefault="00C71007" w:rsidP="00525AFF">
            <w:r w:rsidRPr="00835FBA">
              <w:t>Does not say that the units should be the same</w:t>
            </w:r>
          </w:p>
        </w:tc>
        <w:tc>
          <w:tcPr>
            <w:tcW w:w="844" w:type="dxa"/>
          </w:tcPr>
          <w:p w14:paraId="35F532BD" w14:textId="77777777" w:rsidR="00C71007" w:rsidRPr="0035003C" w:rsidRDefault="00C71007" w:rsidP="0035003C">
            <w:pPr>
              <w:jc w:val="center"/>
              <w:rPr>
                <w:b/>
              </w:rPr>
            </w:pPr>
            <w:r w:rsidRPr="0035003C">
              <w:rPr>
                <w:b/>
              </w:rPr>
              <w:t>0</w:t>
            </w:r>
          </w:p>
        </w:tc>
      </w:tr>
      <w:tr w:rsidR="00C71007" w:rsidRPr="00C255ED" w14:paraId="73A67CA8" w14:textId="77777777" w:rsidTr="00E21836">
        <w:trPr>
          <w:trHeight w:val="340"/>
        </w:trPr>
        <w:tc>
          <w:tcPr>
            <w:tcW w:w="8613" w:type="dxa"/>
          </w:tcPr>
          <w:p w14:paraId="44C6984C" w14:textId="069EF2EF" w:rsidR="00C71007" w:rsidRPr="00C255ED" w:rsidRDefault="00C71007" w:rsidP="00525AFF">
            <w:r w:rsidRPr="00C255ED">
              <w:t xml:space="preserve">He added too much </w:t>
            </w:r>
            <w:r w:rsidR="00835FBA">
              <w:t>flour</w:t>
            </w:r>
            <w:r w:rsidRPr="00C255ED">
              <w:t xml:space="preserve"> and he measured in different units</w:t>
            </w:r>
          </w:p>
        </w:tc>
        <w:tc>
          <w:tcPr>
            <w:tcW w:w="5103" w:type="dxa"/>
          </w:tcPr>
          <w:p w14:paraId="11CD6977" w14:textId="77777777" w:rsidR="00C71007" w:rsidRPr="00C255ED" w:rsidRDefault="00C71007" w:rsidP="00525AFF">
            <w:r w:rsidRPr="00C255ED">
              <w:t>First part is incorrect so award 0</w:t>
            </w:r>
          </w:p>
        </w:tc>
        <w:tc>
          <w:tcPr>
            <w:tcW w:w="844" w:type="dxa"/>
          </w:tcPr>
          <w:p w14:paraId="1053A325" w14:textId="77777777" w:rsidR="00C71007" w:rsidRPr="0035003C" w:rsidRDefault="00C71007" w:rsidP="0035003C">
            <w:pPr>
              <w:jc w:val="center"/>
              <w:rPr>
                <w:b/>
              </w:rPr>
            </w:pPr>
            <w:r w:rsidRPr="0035003C">
              <w:rPr>
                <w:b/>
              </w:rPr>
              <w:t>0</w:t>
            </w:r>
          </w:p>
        </w:tc>
      </w:tr>
    </w:tbl>
    <w:p w14:paraId="55093E67" w14:textId="77777777" w:rsidR="00C42102" w:rsidRPr="00C255ED" w:rsidRDefault="00C42102" w:rsidP="003D1E3D"/>
    <w:p w14:paraId="5EABDB8B" w14:textId="77777777" w:rsidR="003D1E3D" w:rsidRPr="00C255ED" w:rsidRDefault="003D1E3D" w:rsidP="003D1E3D"/>
    <w:p w14:paraId="02125371" w14:textId="77777777" w:rsidR="00C71007" w:rsidRPr="00C255ED" w:rsidRDefault="00C71007">
      <w:pPr>
        <w:rPr>
          <w:u w:val="single"/>
        </w:rPr>
      </w:pPr>
      <w:r w:rsidRPr="00C255ED">
        <w:rPr>
          <w:u w:val="single"/>
        </w:rPr>
        <w:br w:type="page"/>
      </w:r>
    </w:p>
    <w:p w14:paraId="1417D7C4" w14:textId="77777777" w:rsidR="006940C6" w:rsidRPr="009C0983" w:rsidRDefault="0038461D" w:rsidP="006940C6">
      <w:r w:rsidRPr="009C0983">
        <w:lastRenderedPageBreak/>
        <w:t>24c</w:t>
      </w:r>
    </w:p>
    <w:p w14:paraId="71BD3924" w14:textId="77777777" w:rsidR="006940C6" w:rsidRPr="00C255ED" w:rsidRDefault="006940C6" w:rsidP="006940C6">
      <w:pPr>
        <w:rPr>
          <w:u w:val="single"/>
        </w:rPr>
      </w:pPr>
    </w:p>
    <w:tbl>
      <w:tblPr>
        <w:tblStyle w:val="TableGrid"/>
        <w:tblW w:w="0" w:type="auto"/>
        <w:tblLook w:val="04A0" w:firstRow="1" w:lastRow="0" w:firstColumn="1" w:lastColumn="0" w:noHBand="0" w:noVBand="1"/>
      </w:tblPr>
      <w:tblGrid>
        <w:gridCol w:w="8466"/>
        <w:gridCol w:w="5026"/>
        <w:gridCol w:w="842"/>
      </w:tblGrid>
      <w:tr w:rsidR="006940C6" w:rsidRPr="00C255ED" w14:paraId="3D196C3E" w14:textId="77777777" w:rsidTr="00E21836">
        <w:trPr>
          <w:trHeight w:val="340"/>
          <w:tblHeader/>
        </w:trPr>
        <w:tc>
          <w:tcPr>
            <w:tcW w:w="8613" w:type="dxa"/>
            <w:vAlign w:val="center"/>
          </w:tcPr>
          <w:p w14:paraId="0346211A" w14:textId="77777777" w:rsidR="006940C6" w:rsidRPr="00C255ED" w:rsidRDefault="006940C6" w:rsidP="00E21836">
            <w:pPr>
              <w:jc w:val="center"/>
              <w:rPr>
                <w:b/>
              </w:rPr>
            </w:pPr>
            <w:r w:rsidRPr="00C255ED">
              <w:rPr>
                <w:b/>
              </w:rPr>
              <w:t>Reason</w:t>
            </w:r>
          </w:p>
        </w:tc>
        <w:tc>
          <w:tcPr>
            <w:tcW w:w="5103" w:type="dxa"/>
            <w:vAlign w:val="center"/>
          </w:tcPr>
          <w:p w14:paraId="3470A236" w14:textId="77777777" w:rsidR="006940C6" w:rsidRPr="00C255ED" w:rsidRDefault="006940C6" w:rsidP="00E21836">
            <w:pPr>
              <w:jc w:val="center"/>
              <w:rPr>
                <w:b/>
              </w:rPr>
            </w:pPr>
            <w:r w:rsidRPr="00C255ED">
              <w:rPr>
                <w:b/>
              </w:rPr>
              <w:t>Judgement</w:t>
            </w:r>
          </w:p>
        </w:tc>
        <w:tc>
          <w:tcPr>
            <w:tcW w:w="844" w:type="dxa"/>
          </w:tcPr>
          <w:p w14:paraId="600BBB33" w14:textId="77777777" w:rsidR="006940C6" w:rsidRPr="00C255ED" w:rsidRDefault="006940C6" w:rsidP="004B2CEA">
            <w:pPr>
              <w:jc w:val="center"/>
              <w:rPr>
                <w:b/>
              </w:rPr>
            </w:pPr>
            <w:r w:rsidRPr="00C255ED">
              <w:rPr>
                <w:b/>
              </w:rPr>
              <w:t>Mark</w:t>
            </w:r>
          </w:p>
        </w:tc>
      </w:tr>
      <w:tr w:rsidR="007D2B65" w:rsidRPr="00C255ED" w14:paraId="4FC9D41C" w14:textId="77777777" w:rsidTr="00E21836">
        <w:tc>
          <w:tcPr>
            <w:tcW w:w="8613" w:type="dxa"/>
          </w:tcPr>
          <w:p w14:paraId="135A62C3" w14:textId="144BAB2C" w:rsidR="007D2B65" w:rsidRPr="00C255ED" w:rsidRDefault="007D2B65" w:rsidP="00E21836">
            <w:r w:rsidRPr="00C255ED">
              <w:t xml:space="preserve">It would increase to </w:t>
            </w:r>
            <w:r w:rsidR="00660AC4">
              <w:t>25</w:t>
            </w:r>
            <w:r w:rsidRPr="00C255ED">
              <w:t xml:space="preserve">00 </w:t>
            </w:r>
          </w:p>
          <w:p w14:paraId="0D8B9D52" w14:textId="30669CFB" w:rsidR="007D2B65" w:rsidRPr="00C255ED" w:rsidRDefault="007D2B65" w:rsidP="00E21836">
            <w:r w:rsidRPr="00C255ED">
              <w:t>then stay at 2</w:t>
            </w:r>
            <w:r w:rsidR="00660AC4">
              <w:t>5</w:t>
            </w:r>
            <w:r w:rsidRPr="00C255ED">
              <w:t>00</w:t>
            </w:r>
          </w:p>
        </w:tc>
        <w:tc>
          <w:tcPr>
            <w:tcW w:w="5103" w:type="dxa"/>
          </w:tcPr>
          <w:p w14:paraId="401F1B65" w14:textId="77777777" w:rsidR="007D2B65" w:rsidRPr="00C255ED" w:rsidRDefault="007D2B65" w:rsidP="00E21836">
            <w:r w:rsidRPr="00C255ED">
              <w:t>Correct</w:t>
            </w:r>
            <w:r w:rsidRPr="00C255ED">
              <w:br/>
              <w:t>correct</w:t>
            </w:r>
          </w:p>
        </w:tc>
        <w:tc>
          <w:tcPr>
            <w:tcW w:w="844" w:type="dxa"/>
          </w:tcPr>
          <w:p w14:paraId="046ACBE9" w14:textId="77777777" w:rsidR="007D2B65" w:rsidRPr="0035003C" w:rsidRDefault="007D2B65" w:rsidP="00E21836">
            <w:pPr>
              <w:jc w:val="center"/>
              <w:rPr>
                <w:b/>
              </w:rPr>
            </w:pPr>
            <w:r w:rsidRPr="0035003C">
              <w:rPr>
                <w:b/>
              </w:rPr>
              <w:t>1</w:t>
            </w:r>
          </w:p>
          <w:p w14:paraId="101D516F" w14:textId="77777777" w:rsidR="007D2B65" w:rsidRPr="0035003C" w:rsidRDefault="007D2B65" w:rsidP="00E21836">
            <w:pPr>
              <w:jc w:val="center"/>
              <w:rPr>
                <w:b/>
              </w:rPr>
            </w:pPr>
            <w:r w:rsidRPr="0035003C">
              <w:rPr>
                <w:b/>
              </w:rPr>
              <w:t>1</w:t>
            </w:r>
          </w:p>
        </w:tc>
      </w:tr>
      <w:tr w:rsidR="007D2B65" w:rsidRPr="00C255ED" w14:paraId="1F3F7476" w14:textId="77777777" w:rsidTr="00E21836">
        <w:tc>
          <w:tcPr>
            <w:tcW w:w="8613" w:type="dxa"/>
          </w:tcPr>
          <w:p w14:paraId="0CDB0646" w14:textId="6BA10AD2" w:rsidR="007D2B65" w:rsidRPr="00C255ED" w:rsidRDefault="007D2B65" w:rsidP="00E21836">
            <w:pPr>
              <w:pStyle w:val="NormalWeb"/>
              <w:rPr>
                <w:rFonts w:ascii="Arial" w:hAnsi="Arial" w:cs="Arial"/>
                <w:sz w:val="22"/>
                <w:szCs w:val="22"/>
              </w:rPr>
            </w:pPr>
            <w:r w:rsidRPr="00C255ED">
              <w:rPr>
                <w:rFonts w:ascii="Arial" w:hAnsi="Arial" w:cs="Arial"/>
                <w:sz w:val="22"/>
                <w:szCs w:val="22"/>
              </w:rPr>
              <w:t>Once it reaches 2</w:t>
            </w:r>
            <w:r w:rsidR="00660AC4">
              <w:rPr>
                <w:rFonts w:ascii="Arial" w:hAnsi="Arial" w:cs="Arial"/>
                <w:sz w:val="22"/>
                <w:szCs w:val="22"/>
              </w:rPr>
              <w:t>5</w:t>
            </w:r>
            <w:r w:rsidRPr="00C255ED">
              <w:rPr>
                <w:rFonts w:ascii="Arial" w:hAnsi="Arial" w:cs="Arial"/>
                <w:sz w:val="22"/>
                <w:szCs w:val="22"/>
              </w:rPr>
              <w:t>00 it will plateau</w:t>
            </w:r>
          </w:p>
          <w:p w14:paraId="498C6593" w14:textId="77777777" w:rsidR="007D2B65" w:rsidRPr="00C255ED" w:rsidRDefault="007D2B65" w:rsidP="00E21836"/>
        </w:tc>
        <w:tc>
          <w:tcPr>
            <w:tcW w:w="5103" w:type="dxa"/>
          </w:tcPr>
          <w:p w14:paraId="2A219072" w14:textId="46255964" w:rsidR="007D2B65" w:rsidRPr="00C255ED" w:rsidRDefault="007D2B65" w:rsidP="00E21836">
            <w:r w:rsidRPr="00C255ED">
              <w:t>Reaches 2</w:t>
            </w:r>
            <w:r w:rsidR="00ED7642">
              <w:t xml:space="preserve">500 </w:t>
            </w:r>
            <w:r w:rsidRPr="00C255ED">
              <w:t>implies increasing</w:t>
            </w:r>
          </w:p>
          <w:p w14:paraId="64AF294C" w14:textId="77777777" w:rsidR="007D2B65" w:rsidRPr="00C255ED" w:rsidRDefault="007D2B65" w:rsidP="00E21836">
            <w:r w:rsidRPr="00C255ED">
              <w:t>It will plateau is fine</w:t>
            </w:r>
          </w:p>
        </w:tc>
        <w:tc>
          <w:tcPr>
            <w:tcW w:w="844" w:type="dxa"/>
          </w:tcPr>
          <w:p w14:paraId="2ED0382E" w14:textId="77777777" w:rsidR="007D2B65" w:rsidRPr="0035003C" w:rsidRDefault="007D2B65" w:rsidP="00E21836">
            <w:pPr>
              <w:jc w:val="center"/>
              <w:rPr>
                <w:b/>
              </w:rPr>
            </w:pPr>
            <w:r w:rsidRPr="0035003C">
              <w:rPr>
                <w:b/>
              </w:rPr>
              <w:t>1</w:t>
            </w:r>
          </w:p>
          <w:p w14:paraId="050801F3" w14:textId="77777777" w:rsidR="007D2B65" w:rsidRPr="0035003C" w:rsidRDefault="007D2B65" w:rsidP="00E21836">
            <w:pPr>
              <w:jc w:val="center"/>
              <w:rPr>
                <w:b/>
              </w:rPr>
            </w:pPr>
            <w:r w:rsidRPr="0035003C">
              <w:rPr>
                <w:b/>
              </w:rPr>
              <w:t>1</w:t>
            </w:r>
          </w:p>
        </w:tc>
      </w:tr>
      <w:tr w:rsidR="007D2B65" w:rsidRPr="00C255ED" w14:paraId="7C38C81E" w14:textId="77777777" w:rsidTr="00E21836">
        <w:tc>
          <w:tcPr>
            <w:tcW w:w="8613" w:type="dxa"/>
          </w:tcPr>
          <w:p w14:paraId="60639AA6" w14:textId="21E333DC" w:rsidR="007D2B65" w:rsidRPr="00C255ED" w:rsidRDefault="007D2B65" w:rsidP="00E21836">
            <w:r w:rsidRPr="00C255ED">
              <w:t>It would increase to approx. 2</w:t>
            </w:r>
            <w:r w:rsidR="00660AC4">
              <w:t>5</w:t>
            </w:r>
            <w:r w:rsidRPr="00C255ED">
              <w:t xml:space="preserve">00 </w:t>
            </w:r>
          </w:p>
          <w:p w14:paraId="6830AC97" w14:textId="77777777" w:rsidR="007D2B65" w:rsidRPr="00C255ED" w:rsidRDefault="007D2B65" w:rsidP="00E21836">
            <w:r w:rsidRPr="00C255ED">
              <w:t>and then remain more or less constant around this value.</w:t>
            </w:r>
          </w:p>
        </w:tc>
        <w:tc>
          <w:tcPr>
            <w:tcW w:w="5103" w:type="dxa"/>
          </w:tcPr>
          <w:p w14:paraId="2E5A1857" w14:textId="2449534B" w:rsidR="007D2B65" w:rsidRPr="00C255ED" w:rsidRDefault="007D2B65" w:rsidP="00E21836">
            <w:r w:rsidRPr="00C255ED">
              <w:t>approx. is okay. 2</w:t>
            </w:r>
            <w:r w:rsidR="00ED7642">
              <w:t>500</w:t>
            </w:r>
            <w:r w:rsidRPr="00C255ED">
              <w:t xml:space="preserve"> referenced at least once.</w:t>
            </w:r>
          </w:p>
        </w:tc>
        <w:tc>
          <w:tcPr>
            <w:tcW w:w="844" w:type="dxa"/>
          </w:tcPr>
          <w:p w14:paraId="51648245" w14:textId="77777777" w:rsidR="007D2B65" w:rsidRPr="0035003C" w:rsidRDefault="007D2B65" w:rsidP="00E21836">
            <w:pPr>
              <w:jc w:val="center"/>
              <w:rPr>
                <w:b/>
              </w:rPr>
            </w:pPr>
            <w:r w:rsidRPr="0035003C">
              <w:rPr>
                <w:b/>
              </w:rPr>
              <w:t>1</w:t>
            </w:r>
          </w:p>
          <w:p w14:paraId="17E6618B" w14:textId="77777777" w:rsidR="007D2B65" w:rsidRPr="0035003C" w:rsidRDefault="007D2B65" w:rsidP="00E21836">
            <w:pPr>
              <w:jc w:val="center"/>
              <w:rPr>
                <w:b/>
              </w:rPr>
            </w:pPr>
            <w:r w:rsidRPr="0035003C">
              <w:rPr>
                <w:b/>
              </w:rPr>
              <w:t>1</w:t>
            </w:r>
          </w:p>
        </w:tc>
      </w:tr>
      <w:tr w:rsidR="00C71007" w:rsidRPr="00C255ED" w14:paraId="602D1B0C" w14:textId="77777777" w:rsidTr="00E21836">
        <w:tc>
          <w:tcPr>
            <w:tcW w:w="8613" w:type="dxa"/>
          </w:tcPr>
          <w:p w14:paraId="296210B3" w14:textId="2C0D2BF4" w:rsidR="00C71007" w:rsidRPr="00C255ED" w:rsidRDefault="00C71007" w:rsidP="00E21836">
            <w:r w:rsidRPr="00C255ED">
              <w:t>Keep increasing as 2</w:t>
            </w:r>
            <w:r w:rsidR="00660AC4">
              <w:t>5</w:t>
            </w:r>
            <w:r w:rsidRPr="00C255ED">
              <w:t>00 is a little way up the scale.</w:t>
            </w:r>
          </w:p>
          <w:p w14:paraId="322768C9" w14:textId="77777777" w:rsidR="00C71007" w:rsidRPr="00C255ED" w:rsidRDefault="00C71007" w:rsidP="00E21836"/>
        </w:tc>
        <w:tc>
          <w:tcPr>
            <w:tcW w:w="5103" w:type="dxa"/>
          </w:tcPr>
          <w:p w14:paraId="2CEBC4FB" w14:textId="77777777" w:rsidR="00C71007" w:rsidRPr="00C255ED" w:rsidRDefault="00C71007" w:rsidP="00E21836">
            <w:r w:rsidRPr="00C255ED">
              <w:t xml:space="preserve">Increase is fine </w:t>
            </w:r>
          </w:p>
        </w:tc>
        <w:tc>
          <w:tcPr>
            <w:tcW w:w="844" w:type="dxa"/>
          </w:tcPr>
          <w:p w14:paraId="6BF0A27A" w14:textId="77777777" w:rsidR="00C71007" w:rsidRPr="0035003C" w:rsidRDefault="00C71007" w:rsidP="00E21836">
            <w:pPr>
              <w:jc w:val="center"/>
              <w:rPr>
                <w:b/>
              </w:rPr>
            </w:pPr>
            <w:r w:rsidRPr="0035003C">
              <w:rPr>
                <w:b/>
              </w:rPr>
              <w:t>1</w:t>
            </w:r>
          </w:p>
          <w:p w14:paraId="09962599" w14:textId="77777777" w:rsidR="00C71007" w:rsidRPr="0035003C" w:rsidRDefault="00C71007" w:rsidP="00E21836">
            <w:pPr>
              <w:jc w:val="center"/>
              <w:rPr>
                <w:b/>
              </w:rPr>
            </w:pPr>
            <w:r w:rsidRPr="0035003C">
              <w:rPr>
                <w:b/>
              </w:rPr>
              <w:t>0</w:t>
            </w:r>
          </w:p>
        </w:tc>
      </w:tr>
      <w:tr w:rsidR="006940C6" w:rsidRPr="00C255ED" w14:paraId="440E5869" w14:textId="77777777" w:rsidTr="00E21836">
        <w:tc>
          <w:tcPr>
            <w:tcW w:w="8613" w:type="dxa"/>
          </w:tcPr>
          <w:p w14:paraId="3D738B9A" w14:textId="77777777" w:rsidR="006940C6" w:rsidRPr="00C255ED" w:rsidRDefault="006940C6" w:rsidP="00E21836">
            <w:r w:rsidRPr="00C255ED">
              <w:t>It will increase and continue past the maximum</w:t>
            </w:r>
          </w:p>
          <w:p w14:paraId="14BF7089" w14:textId="77777777" w:rsidR="006940C6" w:rsidRPr="00C255ED" w:rsidRDefault="006940C6" w:rsidP="00E21836">
            <w:r w:rsidRPr="00C255ED">
              <w:t>Then it will fall as fish will die</w:t>
            </w:r>
          </w:p>
        </w:tc>
        <w:tc>
          <w:tcPr>
            <w:tcW w:w="5103" w:type="dxa"/>
          </w:tcPr>
          <w:p w14:paraId="0F4CE63A" w14:textId="77777777" w:rsidR="006940C6" w:rsidRPr="00C255ED" w:rsidRDefault="006940C6" w:rsidP="00E21836">
            <w:r w:rsidRPr="00C255ED">
              <w:t>Award for “It will increase”</w:t>
            </w:r>
          </w:p>
          <w:p w14:paraId="14290A3A" w14:textId="77777777" w:rsidR="006940C6" w:rsidRPr="00C255ED" w:rsidRDefault="006940C6" w:rsidP="00E21836">
            <w:r w:rsidRPr="00C255ED">
              <w:t>Doesn’t say the line will level off</w:t>
            </w:r>
          </w:p>
        </w:tc>
        <w:tc>
          <w:tcPr>
            <w:tcW w:w="844" w:type="dxa"/>
          </w:tcPr>
          <w:p w14:paraId="057A0DAB" w14:textId="6470252A" w:rsidR="006940C6" w:rsidRPr="0035003C" w:rsidRDefault="006940C6" w:rsidP="00E21836">
            <w:pPr>
              <w:jc w:val="center"/>
              <w:rPr>
                <w:b/>
              </w:rPr>
            </w:pPr>
            <w:r w:rsidRPr="0035003C">
              <w:rPr>
                <w:b/>
              </w:rPr>
              <w:t>1</w:t>
            </w:r>
          </w:p>
          <w:p w14:paraId="366B0E3F" w14:textId="77777777" w:rsidR="006940C6" w:rsidRPr="0035003C" w:rsidRDefault="006940C6" w:rsidP="00E21836">
            <w:pPr>
              <w:jc w:val="center"/>
              <w:rPr>
                <w:b/>
              </w:rPr>
            </w:pPr>
            <w:r w:rsidRPr="0035003C">
              <w:rPr>
                <w:b/>
              </w:rPr>
              <w:t>0</w:t>
            </w:r>
          </w:p>
        </w:tc>
      </w:tr>
      <w:tr w:rsidR="00C71007" w:rsidRPr="00C255ED" w14:paraId="210CE9BF" w14:textId="77777777" w:rsidTr="00E21836">
        <w:tc>
          <w:tcPr>
            <w:tcW w:w="8613" w:type="dxa"/>
          </w:tcPr>
          <w:p w14:paraId="75627F98" w14:textId="34EA709C" w:rsidR="00C71007" w:rsidRPr="00C255ED" w:rsidRDefault="00C71007" w:rsidP="00E21836">
            <w:r w:rsidRPr="00C255ED">
              <w:t>After the 5th year the graph would be capped at 2</w:t>
            </w:r>
            <w:r w:rsidR="00660AC4">
              <w:t>5</w:t>
            </w:r>
            <w:r w:rsidRPr="00C255ED">
              <w:t xml:space="preserve">00, </w:t>
            </w:r>
            <w:r w:rsidRPr="00C255ED">
              <w:br/>
              <w:t xml:space="preserve">only allowing </w:t>
            </w:r>
            <w:r w:rsidR="00660AC4">
              <w:t>69</w:t>
            </w:r>
            <w:r w:rsidRPr="00C255ED">
              <w:t xml:space="preserve"> more fish in the lake.</w:t>
            </w:r>
          </w:p>
        </w:tc>
        <w:tc>
          <w:tcPr>
            <w:tcW w:w="5103" w:type="dxa"/>
          </w:tcPr>
          <w:p w14:paraId="5EC5E70C" w14:textId="77777777" w:rsidR="00C71007" w:rsidRPr="00C255ED" w:rsidRDefault="00C71007" w:rsidP="00E21836">
            <w:r w:rsidRPr="00C255ED">
              <w:t>Implies increase in graph BOD</w:t>
            </w:r>
          </w:p>
          <w:p w14:paraId="693DA8E0" w14:textId="77777777" w:rsidR="00C71007" w:rsidRPr="00C255ED" w:rsidRDefault="00C71007" w:rsidP="00E21836">
            <w:r w:rsidRPr="00C255ED">
              <w:t>The description is for what is happening in the lake and not the shape of the graph</w:t>
            </w:r>
          </w:p>
        </w:tc>
        <w:tc>
          <w:tcPr>
            <w:tcW w:w="844" w:type="dxa"/>
          </w:tcPr>
          <w:p w14:paraId="7D847A54" w14:textId="77777777" w:rsidR="00C71007" w:rsidRPr="0035003C" w:rsidRDefault="00C71007" w:rsidP="00E21836">
            <w:pPr>
              <w:jc w:val="center"/>
              <w:rPr>
                <w:b/>
              </w:rPr>
            </w:pPr>
            <w:r w:rsidRPr="0035003C">
              <w:rPr>
                <w:b/>
              </w:rPr>
              <w:t>1</w:t>
            </w:r>
          </w:p>
          <w:p w14:paraId="5E55EA5D" w14:textId="77777777" w:rsidR="00C71007" w:rsidRPr="0035003C" w:rsidRDefault="00C71007" w:rsidP="00E21836">
            <w:pPr>
              <w:jc w:val="center"/>
              <w:rPr>
                <w:b/>
              </w:rPr>
            </w:pPr>
            <w:r w:rsidRPr="0035003C">
              <w:rPr>
                <w:b/>
              </w:rPr>
              <w:t>0</w:t>
            </w:r>
          </w:p>
        </w:tc>
      </w:tr>
      <w:tr w:rsidR="006940C6" w:rsidRPr="00C255ED" w14:paraId="6E3B179B" w14:textId="77777777" w:rsidTr="00E21836">
        <w:tc>
          <w:tcPr>
            <w:tcW w:w="8613" w:type="dxa"/>
          </w:tcPr>
          <w:p w14:paraId="077016D0" w14:textId="77777777" w:rsidR="006940C6" w:rsidRPr="00C255ED" w:rsidRDefault="006940C6" w:rsidP="00E21836">
            <w:r w:rsidRPr="00C255ED">
              <w:t>The line continues up</w:t>
            </w:r>
          </w:p>
          <w:p w14:paraId="7227D58B" w14:textId="77777777" w:rsidR="006940C6" w:rsidRPr="00C255ED" w:rsidRDefault="006940C6" w:rsidP="00E21836">
            <w:r w:rsidRPr="00C255ED">
              <w:br/>
              <w:t>and then falls</w:t>
            </w:r>
          </w:p>
        </w:tc>
        <w:tc>
          <w:tcPr>
            <w:tcW w:w="5103" w:type="dxa"/>
          </w:tcPr>
          <w:p w14:paraId="7D38273C" w14:textId="77777777" w:rsidR="006940C6" w:rsidRPr="00C255ED" w:rsidRDefault="006940C6" w:rsidP="00E21836">
            <w:r w:rsidRPr="00C255ED">
              <w:t xml:space="preserve">Continues </w:t>
            </w:r>
            <w:r w:rsidRPr="00C255ED">
              <w:rPr>
                <w:b/>
              </w:rPr>
              <w:t xml:space="preserve">up </w:t>
            </w:r>
            <w:r w:rsidRPr="00C255ED">
              <w:t>is enough but without the up, would not get the mark</w:t>
            </w:r>
          </w:p>
          <w:p w14:paraId="6E461ECE" w14:textId="77777777" w:rsidR="006940C6" w:rsidRPr="00C255ED" w:rsidRDefault="006940C6" w:rsidP="00E21836">
            <w:r w:rsidRPr="00C255ED">
              <w:t>Falls is incorrect</w:t>
            </w:r>
          </w:p>
        </w:tc>
        <w:tc>
          <w:tcPr>
            <w:tcW w:w="844" w:type="dxa"/>
          </w:tcPr>
          <w:p w14:paraId="1318C857" w14:textId="77777777" w:rsidR="006940C6" w:rsidRPr="0035003C" w:rsidRDefault="006940C6" w:rsidP="00E21836">
            <w:pPr>
              <w:jc w:val="center"/>
              <w:rPr>
                <w:b/>
              </w:rPr>
            </w:pPr>
            <w:r w:rsidRPr="0035003C">
              <w:rPr>
                <w:b/>
              </w:rPr>
              <w:t>1</w:t>
            </w:r>
          </w:p>
          <w:p w14:paraId="38CA5CB1" w14:textId="77777777" w:rsidR="006940C6" w:rsidRPr="0035003C" w:rsidRDefault="006940C6" w:rsidP="00E21836">
            <w:pPr>
              <w:jc w:val="center"/>
              <w:rPr>
                <w:b/>
              </w:rPr>
            </w:pPr>
          </w:p>
          <w:p w14:paraId="4652B6C9" w14:textId="77777777" w:rsidR="006940C6" w:rsidRPr="0035003C" w:rsidRDefault="006940C6" w:rsidP="00E21836">
            <w:pPr>
              <w:jc w:val="center"/>
              <w:rPr>
                <w:b/>
              </w:rPr>
            </w:pPr>
            <w:r w:rsidRPr="0035003C">
              <w:rPr>
                <w:b/>
              </w:rPr>
              <w:t>0</w:t>
            </w:r>
          </w:p>
        </w:tc>
      </w:tr>
      <w:tr w:rsidR="00C71007" w:rsidRPr="00C255ED" w14:paraId="74989537" w14:textId="77777777" w:rsidTr="00E21836">
        <w:tc>
          <w:tcPr>
            <w:tcW w:w="8613" w:type="dxa"/>
          </w:tcPr>
          <w:p w14:paraId="6C05864C" w14:textId="77777777" w:rsidR="00C71007" w:rsidRPr="00C255ED" w:rsidRDefault="00C71007" w:rsidP="00E21836">
            <w:r w:rsidRPr="00C255ED">
              <w:t>It would cause it to slow down in the rate of increase</w:t>
            </w:r>
          </w:p>
          <w:p w14:paraId="2AFE0E84" w14:textId="77777777" w:rsidR="00C71007" w:rsidRPr="00C255ED" w:rsidRDefault="00C71007" w:rsidP="00E21836">
            <w:r w:rsidRPr="00C255ED">
              <w:t>and would then cause it to plateau.</w:t>
            </w:r>
          </w:p>
        </w:tc>
        <w:tc>
          <w:tcPr>
            <w:tcW w:w="5103" w:type="dxa"/>
          </w:tcPr>
          <w:p w14:paraId="6F7FAFFF" w14:textId="20EED0F6" w:rsidR="00C71007" w:rsidRPr="00C255ED" w:rsidRDefault="00C71007" w:rsidP="00E21836">
            <w:r w:rsidRPr="00C255ED">
              <w:t xml:space="preserve">Describes increase </w:t>
            </w:r>
            <w:r w:rsidRPr="00C255ED">
              <w:br/>
              <w:t>True. No mention of 2</w:t>
            </w:r>
            <w:r w:rsidR="00660AC4">
              <w:t>5</w:t>
            </w:r>
            <w:r w:rsidRPr="00C255ED">
              <w:t>00. Max 1 mark</w:t>
            </w:r>
          </w:p>
        </w:tc>
        <w:tc>
          <w:tcPr>
            <w:tcW w:w="844" w:type="dxa"/>
          </w:tcPr>
          <w:p w14:paraId="108FC5DF" w14:textId="77777777" w:rsidR="00C71007" w:rsidRPr="0035003C" w:rsidRDefault="00C71007" w:rsidP="00E21836">
            <w:pPr>
              <w:jc w:val="center"/>
              <w:rPr>
                <w:b/>
              </w:rPr>
            </w:pPr>
            <w:r w:rsidRPr="0035003C">
              <w:rPr>
                <w:b/>
              </w:rPr>
              <w:t>1</w:t>
            </w:r>
          </w:p>
          <w:p w14:paraId="76A6B5C7" w14:textId="77777777" w:rsidR="00C71007" w:rsidRPr="0035003C" w:rsidRDefault="00C71007" w:rsidP="00E21836">
            <w:pPr>
              <w:jc w:val="center"/>
              <w:rPr>
                <w:b/>
              </w:rPr>
            </w:pPr>
            <w:r w:rsidRPr="0035003C">
              <w:rPr>
                <w:b/>
              </w:rPr>
              <w:t>0</w:t>
            </w:r>
          </w:p>
        </w:tc>
      </w:tr>
      <w:tr w:rsidR="006940C6" w:rsidRPr="00C255ED" w14:paraId="6C03872F" w14:textId="77777777" w:rsidTr="00E21836">
        <w:tc>
          <w:tcPr>
            <w:tcW w:w="8613" w:type="dxa"/>
          </w:tcPr>
          <w:p w14:paraId="1CA15DFD" w14:textId="77777777" w:rsidR="006940C6" w:rsidRPr="00C255ED" w:rsidRDefault="006940C6" w:rsidP="00E21836">
            <w:r w:rsidRPr="00C255ED">
              <w:t>The line of best fit would hit a peak.</w:t>
            </w:r>
          </w:p>
        </w:tc>
        <w:tc>
          <w:tcPr>
            <w:tcW w:w="5103" w:type="dxa"/>
          </w:tcPr>
          <w:p w14:paraId="759F61E3" w14:textId="77777777" w:rsidR="006940C6" w:rsidRPr="00C255ED" w:rsidRDefault="008B0073" w:rsidP="00E21836">
            <w:r w:rsidRPr="00C255ED">
              <w:t>Not awarded as the peak could be at the end of the line so “up” not implied.</w:t>
            </w:r>
          </w:p>
        </w:tc>
        <w:tc>
          <w:tcPr>
            <w:tcW w:w="844" w:type="dxa"/>
          </w:tcPr>
          <w:p w14:paraId="7E7B3D65" w14:textId="77777777" w:rsidR="006940C6" w:rsidRPr="0035003C" w:rsidRDefault="006940C6" w:rsidP="00E21836">
            <w:pPr>
              <w:jc w:val="center"/>
              <w:rPr>
                <w:b/>
              </w:rPr>
            </w:pPr>
            <w:r w:rsidRPr="0035003C">
              <w:rPr>
                <w:b/>
              </w:rPr>
              <w:t>0</w:t>
            </w:r>
          </w:p>
          <w:p w14:paraId="58EF3650" w14:textId="4593E6BC" w:rsidR="00C71007" w:rsidRPr="0035003C" w:rsidRDefault="005B74DE" w:rsidP="00E21836">
            <w:pPr>
              <w:jc w:val="center"/>
              <w:rPr>
                <w:b/>
              </w:rPr>
            </w:pPr>
            <w:r w:rsidRPr="0035003C">
              <w:rPr>
                <w:b/>
              </w:rPr>
              <w:t>0</w:t>
            </w:r>
          </w:p>
        </w:tc>
      </w:tr>
      <w:tr w:rsidR="006940C6" w:rsidRPr="00C255ED" w14:paraId="0A7B3884" w14:textId="77777777" w:rsidTr="00E21836">
        <w:tc>
          <w:tcPr>
            <w:tcW w:w="8613" w:type="dxa"/>
          </w:tcPr>
          <w:p w14:paraId="5E65F408" w14:textId="77777777" w:rsidR="006940C6" w:rsidRPr="00C255ED" w:rsidRDefault="006940C6" w:rsidP="00E21836">
            <w:r w:rsidRPr="00C255ED">
              <w:br/>
              <w:t>It would eventually plateau and level out with no increase.</w:t>
            </w:r>
          </w:p>
        </w:tc>
        <w:tc>
          <w:tcPr>
            <w:tcW w:w="5103" w:type="dxa"/>
          </w:tcPr>
          <w:p w14:paraId="084FCEB8" w14:textId="08868061" w:rsidR="006940C6" w:rsidRPr="00C255ED" w:rsidRDefault="007F6F07" w:rsidP="00E21836">
            <w:r w:rsidRPr="00C255ED">
              <w:t>No mention of increase (to 2</w:t>
            </w:r>
            <w:r w:rsidR="00660AC4">
              <w:t>5</w:t>
            </w:r>
            <w:r w:rsidRPr="00C255ED">
              <w:t>00)</w:t>
            </w:r>
          </w:p>
        </w:tc>
        <w:tc>
          <w:tcPr>
            <w:tcW w:w="844" w:type="dxa"/>
          </w:tcPr>
          <w:p w14:paraId="78BA2D53" w14:textId="77777777" w:rsidR="006940C6" w:rsidRPr="0035003C" w:rsidRDefault="007F6F07" w:rsidP="00E21836">
            <w:pPr>
              <w:jc w:val="center"/>
              <w:rPr>
                <w:b/>
              </w:rPr>
            </w:pPr>
            <w:r w:rsidRPr="0035003C">
              <w:rPr>
                <w:b/>
              </w:rPr>
              <w:t>0</w:t>
            </w:r>
          </w:p>
          <w:p w14:paraId="1969CA1B" w14:textId="77777777" w:rsidR="006940C6" w:rsidRPr="0035003C" w:rsidRDefault="006940C6" w:rsidP="00E21836">
            <w:pPr>
              <w:jc w:val="center"/>
              <w:rPr>
                <w:b/>
              </w:rPr>
            </w:pPr>
            <w:r w:rsidRPr="0035003C">
              <w:rPr>
                <w:b/>
              </w:rPr>
              <w:t>1</w:t>
            </w:r>
          </w:p>
        </w:tc>
      </w:tr>
      <w:tr w:rsidR="007D2B65" w:rsidRPr="00C255ED" w14:paraId="7A0D88C5" w14:textId="77777777" w:rsidTr="00E21836">
        <w:tc>
          <w:tcPr>
            <w:tcW w:w="8613" w:type="dxa"/>
          </w:tcPr>
          <w:p w14:paraId="3433D71A" w14:textId="2AF7AFC1" w:rsidR="007D2B65" w:rsidRPr="00C255ED" w:rsidRDefault="007D2B65" w:rsidP="00E21836">
            <w:r w:rsidRPr="00C255ED">
              <w:t>The line will continue to 2</w:t>
            </w:r>
            <w:r w:rsidR="00660AC4">
              <w:t>5</w:t>
            </w:r>
            <w:r w:rsidRPr="00C255ED">
              <w:t>00</w:t>
            </w:r>
          </w:p>
          <w:p w14:paraId="43CFCE4C" w14:textId="77777777" w:rsidR="007D2B65" w:rsidRPr="00C255ED" w:rsidRDefault="007D2B65" w:rsidP="00E21836"/>
          <w:p w14:paraId="162A08E3" w14:textId="77777777" w:rsidR="007D2B65" w:rsidRPr="00C255ED" w:rsidRDefault="007D2B65" w:rsidP="00E21836">
            <w:r w:rsidRPr="00C255ED">
              <w:t xml:space="preserve">Then it will go along the </w:t>
            </w:r>
            <w:r w:rsidRPr="0096491C">
              <w:rPr>
                <w:i/>
                <w:iCs/>
              </w:rPr>
              <w:t>x</w:t>
            </w:r>
            <w:r w:rsidRPr="00C255ED">
              <w:t>-axis</w:t>
            </w:r>
          </w:p>
        </w:tc>
        <w:tc>
          <w:tcPr>
            <w:tcW w:w="5103" w:type="dxa"/>
          </w:tcPr>
          <w:p w14:paraId="65A3A6AF" w14:textId="7B1E4086" w:rsidR="007D2B65" w:rsidRPr="00C255ED" w:rsidRDefault="007D2B65" w:rsidP="00E21836">
            <w:r w:rsidRPr="00C255ED">
              <w:t>Correct as “the line continues” and max/2</w:t>
            </w:r>
            <w:r w:rsidR="00660AC4">
              <w:t>5</w:t>
            </w:r>
            <w:r w:rsidRPr="00C255ED">
              <w:t>00 imply going up</w:t>
            </w:r>
          </w:p>
          <w:p w14:paraId="523E6695" w14:textId="77777777" w:rsidR="007D2B65" w:rsidRPr="00C255ED" w:rsidRDefault="007D2B65" w:rsidP="00E21836">
            <w:r w:rsidRPr="00C255ED">
              <w:t xml:space="preserve">Incorrect as it is parallel to the </w:t>
            </w:r>
            <w:r w:rsidRPr="0096491C">
              <w:rPr>
                <w:i/>
                <w:iCs/>
              </w:rPr>
              <w:t>x</w:t>
            </w:r>
            <w:r w:rsidRPr="00C255ED">
              <w:t>-axis, not along it</w:t>
            </w:r>
          </w:p>
        </w:tc>
        <w:tc>
          <w:tcPr>
            <w:tcW w:w="844" w:type="dxa"/>
          </w:tcPr>
          <w:p w14:paraId="3EF24842" w14:textId="77777777" w:rsidR="007D2B65" w:rsidRPr="0035003C" w:rsidRDefault="007D2B65" w:rsidP="00E21836">
            <w:pPr>
              <w:jc w:val="center"/>
              <w:rPr>
                <w:b/>
              </w:rPr>
            </w:pPr>
            <w:r w:rsidRPr="0035003C">
              <w:rPr>
                <w:b/>
              </w:rPr>
              <w:t>1</w:t>
            </w:r>
          </w:p>
          <w:p w14:paraId="6FCAD58E" w14:textId="77777777" w:rsidR="007D2B65" w:rsidRPr="0035003C" w:rsidRDefault="007D2B65" w:rsidP="00E21836">
            <w:pPr>
              <w:jc w:val="center"/>
              <w:rPr>
                <w:b/>
              </w:rPr>
            </w:pPr>
          </w:p>
          <w:p w14:paraId="536F90A9" w14:textId="77777777" w:rsidR="007D2B65" w:rsidRPr="0035003C" w:rsidRDefault="007D2B65" w:rsidP="00E21836">
            <w:pPr>
              <w:jc w:val="center"/>
              <w:rPr>
                <w:b/>
              </w:rPr>
            </w:pPr>
            <w:r w:rsidRPr="0035003C">
              <w:rPr>
                <w:b/>
              </w:rPr>
              <w:t>0</w:t>
            </w:r>
          </w:p>
        </w:tc>
      </w:tr>
      <w:tr w:rsidR="007D2B65" w:rsidRPr="00C255ED" w14:paraId="6EBFD4DA" w14:textId="77777777" w:rsidTr="00E21836">
        <w:tc>
          <w:tcPr>
            <w:tcW w:w="8613" w:type="dxa"/>
          </w:tcPr>
          <w:p w14:paraId="7444E48D" w14:textId="529E4479" w:rsidR="007D2B65" w:rsidRPr="00C255ED" w:rsidRDefault="007D2B65" w:rsidP="00E21836">
            <w:r w:rsidRPr="00C255ED">
              <w:t>It starts to decrease...then not go past 2</w:t>
            </w:r>
            <w:r w:rsidR="00660AC4">
              <w:t>5</w:t>
            </w:r>
            <w:r w:rsidRPr="00C255ED">
              <w:t>00</w:t>
            </w:r>
          </w:p>
          <w:p w14:paraId="1200E026" w14:textId="1CB5B019" w:rsidR="007D2B65" w:rsidRPr="00C255ED" w:rsidRDefault="007D2B65" w:rsidP="00E21836">
            <w:r w:rsidRPr="00C255ED">
              <w:t>Once at 2</w:t>
            </w:r>
            <w:r w:rsidR="00660AC4">
              <w:t>5</w:t>
            </w:r>
            <w:r w:rsidRPr="00C255ED">
              <w:t>00 it will stay around the same place</w:t>
            </w:r>
          </w:p>
        </w:tc>
        <w:tc>
          <w:tcPr>
            <w:tcW w:w="5103" w:type="dxa"/>
          </w:tcPr>
          <w:p w14:paraId="46A3CD13" w14:textId="77777777" w:rsidR="007D2B65" w:rsidRPr="00C255ED" w:rsidRDefault="007D2B65" w:rsidP="00E21836">
            <w:r w:rsidRPr="00C255ED">
              <w:t>Incorrect should be increase</w:t>
            </w:r>
          </w:p>
          <w:p w14:paraId="14FF1F62" w14:textId="77777777" w:rsidR="007D2B65" w:rsidRPr="00C255ED" w:rsidRDefault="007D2B65" w:rsidP="00E21836">
            <w:r w:rsidRPr="00C255ED">
              <w:t>Staying around the same place BOD for value</w:t>
            </w:r>
          </w:p>
        </w:tc>
        <w:tc>
          <w:tcPr>
            <w:tcW w:w="844" w:type="dxa"/>
          </w:tcPr>
          <w:p w14:paraId="1A639F09" w14:textId="77777777" w:rsidR="007D2B65" w:rsidRPr="0035003C" w:rsidRDefault="007D2B65" w:rsidP="00E21836">
            <w:pPr>
              <w:jc w:val="center"/>
              <w:rPr>
                <w:b/>
              </w:rPr>
            </w:pPr>
            <w:r w:rsidRPr="0035003C">
              <w:rPr>
                <w:b/>
              </w:rPr>
              <w:t>0</w:t>
            </w:r>
          </w:p>
          <w:p w14:paraId="7AD8EB17" w14:textId="77777777" w:rsidR="007D2B65" w:rsidRPr="0035003C" w:rsidRDefault="007D2B65" w:rsidP="00E21836">
            <w:pPr>
              <w:jc w:val="center"/>
              <w:rPr>
                <w:b/>
              </w:rPr>
            </w:pPr>
            <w:r w:rsidRPr="0035003C">
              <w:rPr>
                <w:b/>
              </w:rPr>
              <w:t>1</w:t>
            </w:r>
          </w:p>
        </w:tc>
      </w:tr>
      <w:tr w:rsidR="006940C6" w:rsidRPr="00C255ED" w14:paraId="7C88AD4F" w14:textId="77777777" w:rsidTr="00E21836">
        <w:tc>
          <w:tcPr>
            <w:tcW w:w="8613" w:type="dxa"/>
          </w:tcPr>
          <w:p w14:paraId="5055A701" w14:textId="7CF22FDA" w:rsidR="006940C6" w:rsidRPr="00C255ED" w:rsidRDefault="006940C6" w:rsidP="00E21836">
            <w:r w:rsidRPr="00C255ED">
              <w:t xml:space="preserve">After </w:t>
            </w:r>
            <w:r w:rsidR="0096491C">
              <w:t>4</w:t>
            </w:r>
            <w:r w:rsidRPr="00C255ED">
              <w:t xml:space="preserve"> year</w:t>
            </w:r>
            <w:r w:rsidR="0096491C">
              <w:t>s</w:t>
            </w:r>
            <w:r w:rsidRPr="00C255ED">
              <w:t xml:space="preserve"> the shape would no longer increase. </w:t>
            </w:r>
            <w:r w:rsidRPr="00C255ED">
              <w:br/>
              <w:t>It’ll stay at 2</w:t>
            </w:r>
            <w:r w:rsidR="00660AC4">
              <w:t>5</w:t>
            </w:r>
            <w:r w:rsidRPr="00C255ED">
              <w:t>00 with a horizontal line on 2</w:t>
            </w:r>
            <w:r w:rsidR="00660AC4">
              <w:t>5</w:t>
            </w:r>
            <w:r w:rsidRPr="00C255ED">
              <w:t>00.</w:t>
            </w:r>
          </w:p>
        </w:tc>
        <w:tc>
          <w:tcPr>
            <w:tcW w:w="5103" w:type="dxa"/>
          </w:tcPr>
          <w:p w14:paraId="00F4BC4A" w14:textId="77777777" w:rsidR="006940C6" w:rsidRPr="00C255ED" w:rsidRDefault="006940C6" w:rsidP="00E21836">
            <w:r w:rsidRPr="00C255ED">
              <w:t>Incorrect.</w:t>
            </w:r>
            <w:r w:rsidRPr="00C255ED">
              <w:br/>
              <w:t>Correct</w:t>
            </w:r>
          </w:p>
        </w:tc>
        <w:tc>
          <w:tcPr>
            <w:tcW w:w="844" w:type="dxa"/>
          </w:tcPr>
          <w:p w14:paraId="47E81E13" w14:textId="77777777" w:rsidR="006940C6" w:rsidRPr="0035003C" w:rsidRDefault="006940C6" w:rsidP="00E21836">
            <w:pPr>
              <w:jc w:val="center"/>
              <w:rPr>
                <w:b/>
              </w:rPr>
            </w:pPr>
            <w:r w:rsidRPr="0035003C">
              <w:rPr>
                <w:b/>
              </w:rPr>
              <w:t>0</w:t>
            </w:r>
          </w:p>
          <w:p w14:paraId="2ED6ABC7" w14:textId="77777777" w:rsidR="006940C6" w:rsidRPr="0035003C" w:rsidRDefault="006940C6" w:rsidP="00E21836">
            <w:pPr>
              <w:jc w:val="center"/>
              <w:rPr>
                <w:b/>
              </w:rPr>
            </w:pPr>
            <w:r w:rsidRPr="0035003C">
              <w:rPr>
                <w:b/>
              </w:rPr>
              <w:t>1</w:t>
            </w:r>
          </w:p>
        </w:tc>
      </w:tr>
      <w:tr w:rsidR="006940C6" w:rsidRPr="00C255ED" w14:paraId="18797DCD" w14:textId="77777777" w:rsidTr="00E21836">
        <w:tc>
          <w:tcPr>
            <w:tcW w:w="8613" w:type="dxa"/>
          </w:tcPr>
          <w:p w14:paraId="226D9C7F" w14:textId="77777777" w:rsidR="004C33B5" w:rsidRPr="00C255ED" w:rsidRDefault="004C33B5" w:rsidP="00E21836"/>
          <w:p w14:paraId="62198415" w14:textId="7222C25E" w:rsidR="006940C6" w:rsidRPr="00C255ED" w:rsidRDefault="006940C6" w:rsidP="00E21836">
            <w:r w:rsidRPr="00C255ED">
              <w:t>It would plateau/level off at 2</w:t>
            </w:r>
            <w:r w:rsidR="00660AC4">
              <w:t>5</w:t>
            </w:r>
            <w:r w:rsidRPr="00C255ED">
              <w:t xml:space="preserve">00 fish </w:t>
            </w:r>
          </w:p>
        </w:tc>
        <w:tc>
          <w:tcPr>
            <w:tcW w:w="5103" w:type="dxa"/>
          </w:tcPr>
          <w:p w14:paraId="07ED1291" w14:textId="77777777" w:rsidR="006940C6" w:rsidRPr="00C255ED" w:rsidRDefault="006940C6" w:rsidP="00E21836">
            <w:r w:rsidRPr="00C255ED">
              <w:t>No mention of graph increasing</w:t>
            </w:r>
          </w:p>
          <w:p w14:paraId="2CEDFE99" w14:textId="7A5B453D" w:rsidR="006940C6" w:rsidRPr="00C255ED" w:rsidRDefault="006940C6" w:rsidP="00E21836">
            <w:r w:rsidRPr="00C255ED">
              <w:t>2</w:t>
            </w:r>
            <w:r w:rsidR="00660AC4">
              <w:t>5</w:t>
            </w:r>
            <w:r w:rsidRPr="00C255ED">
              <w:t>00 then staying there.</w:t>
            </w:r>
          </w:p>
        </w:tc>
        <w:tc>
          <w:tcPr>
            <w:tcW w:w="844" w:type="dxa"/>
          </w:tcPr>
          <w:p w14:paraId="414CF6B8" w14:textId="77777777" w:rsidR="006940C6" w:rsidRPr="0035003C" w:rsidRDefault="006940C6" w:rsidP="00E21836">
            <w:pPr>
              <w:jc w:val="center"/>
              <w:rPr>
                <w:b/>
              </w:rPr>
            </w:pPr>
            <w:r w:rsidRPr="0035003C">
              <w:rPr>
                <w:b/>
              </w:rPr>
              <w:t>0</w:t>
            </w:r>
          </w:p>
          <w:p w14:paraId="40A1C118" w14:textId="77777777" w:rsidR="006940C6" w:rsidRPr="0035003C" w:rsidRDefault="006940C6" w:rsidP="00E21836">
            <w:pPr>
              <w:jc w:val="center"/>
              <w:rPr>
                <w:b/>
              </w:rPr>
            </w:pPr>
            <w:r w:rsidRPr="0035003C">
              <w:rPr>
                <w:b/>
              </w:rPr>
              <w:t>1</w:t>
            </w:r>
          </w:p>
        </w:tc>
      </w:tr>
      <w:tr w:rsidR="006940C6" w:rsidRPr="00C255ED" w14:paraId="1033155E" w14:textId="77777777" w:rsidTr="00E21836">
        <w:tc>
          <w:tcPr>
            <w:tcW w:w="8613" w:type="dxa"/>
          </w:tcPr>
          <w:p w14:paraId="07DBF146" w14:textId="77777777" w:rsidR="006940C6" w:rsidRPr="00C255ED" w:rsidRDefault="006940C6" w:rsidP="00E21836"/>
          <w:p w14:paraId="1BC3CF11" w14:textId="77777777" w:rsidR="006940C6" w:rsidRPr="00C255ED" w:rsidRDefault="006940C6" w:rsidP="00E21836">
            <w:r w:rsidRPr="00C255ED">
              <w:t>It would become a horizontal straight line</w:t>
            </w:r>
          </w:p>
        </w:tc>
        <w:tc>
          <w:tcPr>
            <w:tcW w:w="5103" w:type="dxa"/>
          </w:tcPr>
          <w:p w14:paraId="41EB8156" w14:textId="77777777" w:rsidR="006940C6" w:rsidRPr="00C255ED" w:rsidRDefault="006940C6" w:rsidP="00E21836"/>
          <w:p w14:paraId="02CDA8FF" w14:textId="77777777" w:rsidR="0013044A" w:rsidRPr="00C255ED" w:rsidRDefault="0013044A" w:rsidP="00E21836"/>
        </w:tc>
        <w:tc>
          <w:tcPr>
            <w:tcW w:w="844" w:type="dxa"/>
          </w:tcPr>
          <w:p w14:paraId="26D8EF91" w14:textId="77777777" w:rsidR="006940C6" w:rsidRPr="0035003C" w:rsidRDefault="004C33B5" w:rsidP="00E21836">
            <w:pPr>
              <w:jc w:val="center"/>
              <w:rPr>
                <w:b/>
              </w:rPr>
            </w:pPr>
            <w:r w:rsidRPr="0035003C">
              <w:rPr>
                <w:b/>
              </w:rPr>
              <w:t>0</w:t>
            </w:r>
          </w:p>
          <w:p w14:paraId="6B6B589B" w14:textId="77777777" w:rsidR="006940C6" w:rsidRPr="0035003C" w:rsidRDefault="006940C6" w:rsidP="00E21836">
            <w:pPr>
              <w:jc w:val="center"/>
              <w:rPr>
                <w:b/>
              </w:rPr>
            </w:pPr>
            <w:r w:rsidRPr="0035003C">
              <w:rPr>
                <w:b/>
              </w:rPr>
              <w:t>1</w:t>
            </w:r>
          </w:p>
        </w:tc>
      </w:tr>
      <w:tr w:rsidR="006940C6" w:rsidRPr="00C255ED" w14:paraId="1E917C60" w14:textId="77777777" w:rsidTr="00E21836">
        <w:tc>
          <w:tcPr>
            <w:tcW w:w="8613" w:type="dxa"/>
          </w:tcPr>
          <w:p w14:paraId="12C76FB9" w14:textId="77777777" w:rsidR="006940C6" w:rsidRPr="00C255ED" w:rsidRDefault="006940C6" w:rsidP="00E21836"/>
          <w:p w14:paraId="0815C502" w14:textId="77777777" w:rsidR="006940C6" w:rsidRPr="00C255ED" w:rsidRDefault="006940C6" w:rsidP="00E21836">
            <w:r w:rsidRPr="00C255ED">
              <w:t>The graph would plateau as no fish are being added or taken away</w:t>
            </w:r>
          </w:p>
        </w:tc>
        <w:tc>
          <w:tcPr>
            <w:tcW w:w="5103" w:type="dxa"/>
          </w:tcPr>
          <w:p w14:paraId="46338510" w14:textId="77777777" w:rsidR="006940C6" w:rsidRPr="00C255ED" w:rsidRDefault="004C33B5" w:rsidP="00E21836">
            <w:r w:rsidRPr="00C255ED">
              <w:t>No mention of increase</w:t>
            </w:r>
          </w:p>
          <w:p w14:paraId="41849E83" w14:textId="77777777" w:rsidR="006940C6" w:rsidRPr="00C255ED" w:rsidRDefault="004C33B5" w:rsidP="00E21836">
            <w:r w:rsidRPr="00C255ED">
              <w:t>Correct for plateau</w:t>
            </w:r>
          </w:p>
        </w:tc>
        <w:tc>
          <w:tcPr>
            <w:tcW w:w="844" w:type="dxa"/>
          </w:tcPr>
          <w:p w14:paraId="17C1F06B" w14:textId="77777777" w:rsidR="006940C6" w:rsidRPr="0035003C" w:rsidRDefault="006940C6" w:rsidP="00E21836">
            <w:pPr>
              <w:jc w:val="center"/>
              <w:rPr>
                <w:b/>
              </w:rPr>
            </w:pPr>
            <w:r w:rsidRPr="0035003C">
              <w:rPr>
                <w:b/>
              </w:rPr>
              <w:t>0</w:t>
            </w:r>
          </w:p>
          <w:p w14:paraId="0630F0C5" w14:textId="77777777" w:rsidR="006940C6" w:rsidRPr="0035003C" w:rsidRDefault="006940C6" w:rsidP="00E21836">
            <w:pPr>
              <w:jc w:val="center"/>
              <w:rPr>
                <w:b/>
              </w:rPr>
            </w:pPr>
            <w:r w:rsidRPr="0035003C">
              <w:rPr>
                <w:b/>
              </w:rPr>
              <w:t>1</w:t>
            </w:r>
          </w:p>
        </w:tc>
      </w:tr>
      <w:tr w:rsidR="00DC2DCF" w:rsidRPr="00C255ED" w14:paraId="2F02C21E" w14:textId="77777777" w:rsidTr="00E21836">
        <w:tc>
          <w:tcPr>
            <w:tcW w:w="8613" w:type="dxa"/>
          </w:tcPr>
          <w:p w14:paraId="4E5D3B4D" w14:textId="6181C63A" w:rsidR="00DC2DCF" w:rsidRPr="00C255ED" w:rsidRDefault="00DC2DCF" w:rsidP="00E21836">
            <w:r w:rsidRPr="00C255ED">
              <w:t xml:space="preserve">4 years almost </w:t>
            </w:r>
            <w:r w:rsidR="0096491C">
              <w:t>2</w:t>
            </w:r>
            <w:r w:rsidR="00ED7642">
              <w:t>5</w:t>
            </w:r>
            <w:r w:rsidRPr="00C255ED">
              <w:t>00 fish</w:t>
            </w:r>
            <w:r w:rsidR="0096491C">
              <w:t xml:space="preserve"> </w:t>
            </w:r>
            <w:r w:rsidRPr="00C255ED">
              <w:t>(</w:t>
            </w:r>
            <w:r w:rsidR="0096491C">
              <w:t>2431</w:t>
            </w:r>
            <w:r w:rsidRPr="00C255ED">
              <w:t>) so the graph would plateau as no more fish can live in the pool</w:t>
            </w:r>
          </w:p>
        </w:tc>
        <w:tc>
          <w:tcPr>
            <w:tcW w:w="5103" w:type="dxa"/>
          </w:tcPr>
          <w:p w14:paraId="69B8DD4D" w14:textId="77777777" w:rsidR="00DC2DCF" w:rsidRPr="00C255ED" w:rsidRDefault="00DC2DCF" w:rsidP="00E21836">
            <w:r w:rsidRPr="00C255ED">
              <w:t>No increase</w:t>
            </w:r>
          </w:p>
          <w:p w14:paraId="740EB520" w14:textId="77777777" w:rsidR="00DC2DCF" w:rsidRPr="00C255ED" w:rsidRDefault="00DC2DCF" w:rsidP="00E21836">
            <w:r w:rsidRPr="00C255ED">
              <w:t xml:space="preserve">Plateau </w:t>
            </w:r>
          </w:p>
        </w:tc>
        <w:tc>
          <w:tcPr>
            <w:tcW w:w="844" w:type="dxa"/>
          </w:tcPr>
          <w:p w14:paraId="73478AE0" w14:textId="77777777" w:rsidR="00DC2DCF" w:rsidRPr="0035003C" w:rsidRDefault="00DC2DCF" w:rsidP="00E21836">
            <w:pPr>
              <w:jc w:val="center"/>
              <w:rPr>
                <w:b/>
              </w:rPr>
            </w:pPr>
            <w:r w:rsidRPr="0035003C">
              <w:rPr>
                <w:b/>
              </w:rPr>
              <w:t>0</w:t>
            </w:r>
          </w:p>
          <w:p w14:paraId="1AA7B621" w14:textId="77777777" w:rsidR="00DC2DCF" w:rsidRPr="0035003C" w:rsidRDefault="00DC2DCF" w:rsidP="00E21836">
            <w:pPr>
              <w:jc w:val="center"/>
              <w:rPr>
                <w:b/>
              </w:rPr>
            </w:pPr>
            <w:r w:rsidRPr="0035003C">
              <w:rPr>
                <w:b/>
              </w:rPr>
              <w:t>1</w:t>
            </w:r>
          </w:p>
        </w:tc>
      </w:tr>
      <w:tr w:rsidR="007D2B65" w:rsidRPr="00C255ED" w14:paraId="3F6F0D39" w14:textId="77777777" w:rsidTr="00E21836">
        <w:tc>
          <w:tcPr>
            <w:tcW w:w="8613" w:type="dxa"/>
          </w:tcPr>
          <w:p w14:paraId="17DDC03C" w14:textId="77777777" w:rsidR="007D2B65" w:rsidRPr="00C255ED" w:rsidRDefault="007D2B65" w:rsidP="00E21836">
            <w:r w:rsidRPr="00C255ED">
              <w:t xml:space="preserve">It would not increase. </w:t>
            </w:r>
          </w:p>
          <w:p w14:paraId="31246E47" w14:textId="77777777" w:rsidR="007D2B65" w:rsidRPr="00C255ED" w:rsidRDefault="007D2B65" w:rsidP="00E21836"/>
          <w:p w14:paraId="5DA76146" w14:textId="77777777" w:rsidR="007D2B65" w:rsidRPr="00C255ED" w:rsidRDefault="007D2B65" w:rsidP="00E21836">
            <w:r w:rsidRPr="00C255ED">
              <w:t>The line of best fit would level off and perhaps sometimes slightly decrease.</w:t>
            </w:r>
          </w:p>
        </w:tc>
        <w:tc>
          <w:tcPr>
            <w:tcW w:w="5103" w:type="dxa"/>
          </w:tcPr>
          <w:p w14:paraId="794B9F34" w14:textId="41319F09" w:rsidR="007D2B65" w:rsidRPr="00C255ED" w:rsidRDefault="007D2B65" w:rsidP="00E21836">
            <w:r w:rsidRPr="00C255ED">
              <w:t>Wrong (but It would not increase past 2</w:t>
            </w:r>
            <w:r w:rsidR="00ED7642">
              <w:t>5</w:t>
            </w:r>
            <w:r w:rsidRPr="00C255ED">
              <w:t>00 implies curve increasing for 1 mark)</w:t>
            </w:r>
          </w:p>
          <w:p w14:paraId="652799DB" w14:textId="77777777" w:rsidR="007D2B65" w:rsidRPr="00C255ED" w:rsidRDefault="007D2B65" w:rsidP="00E21836">
            <w:r w:rsidRPr="00C255ED">
              <w:t>Level off okay, condone the rest as not contradicting</w:t>
            </w:r>
          </w:p>
        </w:tc>
        <w:tc>
          <w:tcPr>
            <w:tcW w:w="844" w:type="dxa"/>
          </w:tcPr>
          <w:p w14:paraId="3B464C16" w14:textId="77777777" w:rsidR="007D2B65" w:rsidRPr="0035003C" w:rsidRDefault="007D2B65" w:rsidP="00E21836">
            <w:pPr>
              <w:jc w:val="center"/>
              <w:rPr>
                <w:b/>
              </w:rPr>
            </w:pPr>
            <w:r w:rsidRPr="0035003C">
              <w:rPr>
                <w:b/>
              </w:rPr>
              <w:t>0</w:t>
            </w:r>
          </w:p>
          <w:p w14:paraId="12E1C68E" w14:textId="77777777" w:rsidR="007D2B65" w:rsidRPr="0035003C" w:rsidRDefault="007D2B65" w:rsidP="00E21836">
            <w:pPr>
              <w:jc w:val="center"/>
              <w:rPr>
                <w:b/>
              </w:rPr>
            </w:pPr>
          </w:p>
          <w:p w14:paraId="7A8AF1E6" w14:textId="77777777" w:rsidR="007D2B65" w:rsidRPr="0035003C" w:rsidRDefault="007D2B65" w:rsidP="00E21836">
            <w:pPr>
              <w:jc w:val="center"/>
              <w:rPr>
                <w:b/>
              </w:rPr>
            </w:pPr>
            <w:r w:rsidRPr="0035003C">
              <w:rPr>
                <w:b/>
              </w:rPr>
              <w:t>1</w:t>
            </w:r>
          </w:p>
        </w:tc>
      </w:tr>
      <w:tr w:rsidR="0013044A" w:rsidRPr="00C255ED" w14:paraId="11A15D0A" w14:textId="77777777" w:rsidTr="00E21836">
        <w:tc>
          <w:tcPr>
            <w:tcW w:w="8613" w:type="dxa"/>
          </w:tcPr>
          <w:p w14:paraId="225B2989" w14:textId="77777777" w:rsidR="0013044A" w:rsidRPr="00C255ED" w:rsidRDefault="0013044A" w:rsidP="00E21836">
            <w:r w:rsidRPr="00C255ED">
              <w:t>It will exceed the maximum amount of fish</w:t>
            </w:r>
          </w:p>
        </w:tc>
        <w:tc>
          <w:tcPr>
            <w:tcW w:w="5103" w:type="dxa"/>
          </w:tcPr>
          <w:p w14:paraId="1E5540D7" w14:textId="77777777" w:rsidR="0013044A" w:rsidRPr="00C255ED" w:rsidRDefault="0013044A" w:rsidP="00E21836">
            <w:r w:rsidRPr="00C255ED">
              <w:t>Describing what is going on in the lake not the shape of the graph</w:t>
            </w:r>
          </w:p>
        </w:tc>
        <w:tc>
          <w:tcPr>
            <w:tcW w:w="844" w:type="dxa"/>
          </w:tcPr>
          <w:p w14:paraId="47A54A4D" w14:textId="77777777" w:rsidR="0013044A" w:rsidRPr="0035003C" w:rsidRDefault="0013044A" w:rsidP="00E21836">
            <w:pPr>
              <w:jc w:val="center"/>
              <w:rPr>
                <w:b/>
              </w:rPr>
            </w:pPr>
            <w:r w:rsidRPr="0035003C">
              <w:rPr>
                <w:b/>
              </w:rPr>
              <w:t>0</w:t>
            </w:r>
          </w:p>
          <w:p w14:paraId="2B204FC7" w14:textId="77777777" w:rsidR="0013044A" w:rsidRPr="0035003C" w:rsidRDefault="0013044A" w:rsidP="00E21836">
            <w:pPr>
              <w:jc w:val="center"/>
              <w:rPr>
                <w:b/>
              </w:rPr>
            </w:pPr>
            <w:r w:rsidRPr="0035003C">
              <w:rPr>
                <w:b/>
              </w:rPr>
              <w:t>0</w:t>
            </w:r>
          </w:p>
        </w:tc>
      </w:tr>
      <w:tr w:rsidR="007D2B65" w:rsidRPr="00C255ED" w14:paraId="6C7266DD" w14:textId="77777777" w:rsidTr="00E21836">
        <w:tc>
          <w:tcPr>
            <w:tcW w:w="8613" w:type="dxa"/>
          </w:tcPr>
          <w:p w14:paraId="767AF0A4" w14:textId="77777777" w:rsidR="007D2B65" w:rsidRPr="00C255ED" w:rsidRDefault="007D2B65" w:rsidP="00E21836">
            <w:r w:rsidRPr="00C255ED">
              <w:t xml:space="preserve">Would start plateauing downward </w:t>
            </w:r>
          </w:p>
          <w:p w14:paraId="656EC3A1" w14:textId="77777777" w:rsidR="007D2B65" w:rsidRPr="00C255ED" w:rsidRDefault="007D2B65" w:rsidP="00E21836">
            <w:r w:rsidRPr="00C255ED">
              <w:t>becoming more and more flat as less fish were present year by year.</w:t>
            </w:r>
          </w:p>
        </w:tc>
        <w:tc>
          <w:tcPr>
            <w:tcW w:w="5103" w:type="dxa"/>
          </w:tcPr>
          <w:p w14:paraId="6553E1A9" w14:textId="27AEEBC5" w:rsidR="007D2B65" w:rsidRPr="00C255ED" w:rsidRDefault="007D2B65" w:rsidP="00E21836">
            <w:r w:rsidRPr="00C255ED">
              <w:t>No mention of increase (or 2</w:t>
            </w:r>
            <w:r w:rsidR="00ED7642">
              <w:t>5</w:t>
            </w:r>
            <w:r w:rsidRPr="00C255ED">
              <w:t>00)</w:t>
            </w:r>
          </w:p>
          <w:p w14:paraId="5E04F8FE" w14:textId="77777777" w:rsidR="007D2B65" w:rsidRPr="00C255ED" w:rsidRDefault="007D2B65" w:rsidP="00E21836">
            <w:r w:rsidRPr="00C255ED">
              <w:t>Spoilt for second mark as suggests going down so is contradictory</w:t>
            </w:r>
          </w:p>
        </w:tc>
        <w:tc>
          <w:tcPr>
            <w:tcW w:w="844" w:type="dxa"/>
          </w:tcPr>
          <w:p w14:paraId="7FD117FD" w14:textId="77777777" w:rsidR="007D2B65" w:rsidRPr="0035003C" w:rsidRDefault="007D2B65" w:rsidP="00E21836">
            <w:pPr>
              <w:jc w:val="center"/>
              <w:rPr>
                <w:b/>
              </w:rPr>
            </w:pPr>
            <w:r w:rsidRPr="0035003C">
              <w:rPr>
                <w:b/>
              </w:rPr>
              <w:t>0</w:t>
            </w:r>
          </w:p>
          <w:p w14:paraId="13923E72" w14:textId="77777777" w:rsidR="007D2B65" w:rsidRPr="0035003C" w:rsidRDefault="007D2B65" w:rsidP="00E21836">
            <w:pPr>
              <w:jc w:val="center"/>
              <w:rPr>
                <w:b/>
              </w:rPr>
            </w:pPr>
            <w:r w:rsidRPr="0035003C">
              <w:rPr>
                <w:b/>
              </w:rPr>
              <w:t>0</w:t>
            </w:r>
          </w:p>
        </w:tc>
      </w:tr>
      <w:tr w:rsidR="001B2DD6" w:rsidRPr="00C255ED" w14:paraId="7B815C91" w14:textId="77777777" w:rsidTr="00E21836">
        <w:tc>
          <w:tcPr>
            <w:tcW w:w="8613" w:type="dxa"/>
          </w:tcPr>
          <w:p w14:paraId="7BE1291D" w14:textId="77777777" w:rsidR="001B2DD6" w:rsidRPr="00C255ED" w:rsidRDefault="001B2DD6" w:rsidP="00E21836">
            <w:r w:rsidRPr="00C255ED">
              <w:t>The graph curves as the max capacity is exceeded</w:t>
            </w:r>
          </w:p>
        </w:tc>
        <w:tc>
          <w:tcPr>
            <w:tcW w:w="5103" w:type="dxa"/>
          </w:tcPr>
          <w:p w14:paraId="07F32F0E" w14:textId="77777777" w:rsidR="001B2DD6" w:rsidRPr="00C255ED" w:rsidRDefault="00A0653E" w:rsidP="00E21836">
            <w:r w:rsidRPr="00C255ED">
              <w:t>Ruled out as a possible interpretation is that it has already reached maximum and it then curves in some direction</w:t>
            </w:r>
          </w:p>
        </w:tc>
        <w:tc>
          <w:tcPr>
            <w:tcW w:w="844" w:type="dxa"/>
          </w:tcPr>
          <w:p w14:paraId="1760E6C2" w14:textId="77777777" w:rsidR="001B2DD6" w:rsidRPr="0035003C" w:rsidRDefault="00A0653E" w:rsidP="00E21836">
            <w:pPr>
              <w:jc w:val="center"/>
              <w:rPr>
                <w:b/>
              </w:rPr>
            </w:pPr>
            <w:r w:rsidRPr="0035003C">
              <w:rPr>
                <w:b/>
              </w:rPr>
              <w:t>0</w:t>
            </w:r>
          </w:p>
        </w:tc>
      </w:tr>
    </w:tbl>
    <w:p w14:paraId="2CC91A71" w14:textId="77777777" w:rsidR="0038461D" w:rsidRDefault="0038461D" w:rsidP="000B1F34">
      <w:pPr>
        <w:rPr>
          <w:u w:val="single"/>
        </w:rPr>
      </w:pPr>
    </w:p>
    <w:p w14:paraId="532F57F6" w14:textId="77777777" w:rsidR="0035003C" w:rsidRDefault="0035003C" w:rsidP="000B1F34">
      <w:pPr>
        <w:rPr>
          <w:u w:val="single"/>
        </w:rPr>
        <w:sectPr w:rsidR="0035003C" w:rsidSect="002C770F">
          <w:pgSz w:w="16838" w:h="11906" w:orient="landscape" w:code="9"/>
          <w:pgMar w:top="1247" w:right="1247" w:bottom="1247" w:left="1247" w:header="737" w:footer="567" w:gutter="0"/>
          <w:cols w:space="708"/>
          <w:docGrid w:linePitch="360"/>
        </w:sectPr>
      </w:pPr>
    </w:p>
    <w:p w14:paraId="7226505C" w14:textId="6C4EFCB3" w:rsidR="00F20C99" w:rsidRDefault="0035003C" w:rsidP="000B1F34">
      <w:pPr>
        <w:rPr>
          <w:u w:val="single"/>
        </w:rPr>
      </w:pPr>
      <w:r w:rsidRPr="00AB162B">
        <w:rPr>
          <w:rStyle w:val="BalloonTextChar"/>
          <w:noProof/>
          <w:lang w:val="en-US"/>
        </w:rPr>
        <w:lastRenderedPageBreak/>
        <mc:AlternateContent>
          <mc:Choice Requires="wps">
            <w:drawing>
              <wp:inline distT="0" distB="0" distL="0" distR="0" wp14:anchorId="2D4156D7" wp14:editId="3EAD3AAA">
                <wp:extent cx="5153660" cy="676275"/>
                <wp:effectExtent l="0" t="0" r="27940"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3F370E10" w14:textId="77777777" w:rsidR="0035003C" w:rsidRDefault="0035003C" w:rsidP="0035003C">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oel="http://schemas.microsoft.com/office/2019/extlst">
            <w:pict>
              <v:shape w14:anchorId="2D4156D7" id="Text Box 10" o:spid="_x0000_s1027"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">
                <v:textbox>
                  <w:txbxContent>
                    <w:p w14:paraId="3F370E10" w14:textId="77777777" w:rsidR="0035003C" w:rsidRDefault="0035003C" w:rsidP="0035003C">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6D3EDE1" w14:textId="77777777" w:rsidR="0035003C" w:rsidRDefault="0035003C" w:rsidP="000B1F34">
      <w:pPr>
        <w:rPr>
          <w:u w:val="single"/>
        </w:rPr>
      </w:pPr>
    </w:p>
    <w:p w14:paraId="0B598258" w14:textId="03E38DF9" w:rsidR="0035003C" w:rsidRPr="00C255ED" w:rsidRDefault="0035003C" w:rsidP="000B1F34">
      <w:pPr>
        <w:rPr>
          <w:u w:val="single"/>
        </w:rPr>
      </w:pPr>
      <w:r w:rsidRPr="005E7ECF">
        <w:rPr>
          <w:noProof/>
          <w:sz w:val="18"/>
          <w:szCs w:val="18"/>
          <w:lang w:val="en-US"/>
        </w:rPr>
        <mc:AlternateContent>
          <mc:Choice Requires="wps">
            <w:drawing>
              <wp:anchor distT="45720" distB="45720" distL="114300" distR="114300" simplePos="0" relativeHeight="251662336" behindDoc="0" locked="0" layoutInCell="1" allowOverlap="1" wp14:anchorId="4BCA4A45" wp14:editId="622398ED">
                <wp:simplePos x="0" y="0"/>
                <wp:positionH relativeFrom="column">
                  <wp:posOffset>-139065</wp:posOffset>
                </wp:positionH>
                <wp:positionV relativeFrom="margin">
                  <wp:posOffset>1983105</wp:posOffset>
                </wp:positionV>
                <wp:extent cx="9359265" cy="46462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9265" cy="4646295"/>
                        </a:xfrm>
                        <a:prstGeom prst="rect">
                          <a:avLst/>
                        </a:prstGeom>
                        <a:noFill/>
                        <a:ln w="9525">
                          <a:noFill/>
                          <a:miter lim="800000"/>
                          <a:headEnd/>
                          <a:tailEnd/>
                        </a:ln>
                      </wps:spPr>
                      <wps:txbx>
                        <w:txbxContent>
                          <w:p w14:paraId="03EA26E4" w14:textId="77777777" w:rsidR="0035003C" w:rsidRDefault="0035003C" w:rsidP="0035003C">
                            <w:pPr>
                              <w:pStyle w:val="Header"/>
                              <w:spacing w:after="57" w:line="276" w:lineRule="auto"/>
                              <w:rPr>
                                <w:sz w:val="16"/>
                                <w:szCs w:val="18"/>
                              </w:rPr>
                            </w:pPr>
                            <w:r w:rsidRPr="00AE485A">
                              <w:rPr>
                                <w:noProof/>
                                <w:sz w:val="16"/>
                                <w:szCs w:val="18"/>
                                <w:vertAlign w:val="subscript"/>
                                <w:lang w:val="en-US"/>
                              </w:rPr>
                              <w:drawing>
                                <wp:inline distT="0" distB="0" distL="0" distR="0" wp14:anchorId="1808A725" wp14:editId="1F00FC80">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8E29FCA" w14:textId="77777777" w:rsidR="0035003C" w:rsidRPr="00AE485A" w:rsidRDefault="0035003C" w:rsidP="0035003C">
                            <w:pPr>
                              <w:pStyle w:val="Header"/>
                              <w:spacing w:after="57" w:line="276" w:lineRule="auto"/>
                              <w:rPr>
                                <w:noProof/>
                                <w:sz w:val="16"/>
                                <w:szCs w:val="18"/>
                              </w:rPr>
                            </w:pPr>
                          </w:p>
                          <w:p w14:paraId="3918F39B" w14:textId="77777777" w:rsidR="0035003C" w:rsidRPr="007F317D" w:rsidRDefault="0035003C" w:rsidP="0035003C">
                            <w:pPr>
                              <w:pStyle w:val="Header"/>
                              <w:spacing w:after="57" w:line="276" w:lineRule="auto"/>
                              <w:rPr>
                                <w:sz w:val="16"/>
                                <w:szCs w:val="18"/>
                              </w:rPr>
                            </w:pPr>
                          </w:p>
                          <w:p w14:paraId="0D465861" w14:textId="70E394FF" w:rsidR="0035003C" w:rsidRPr="00013AE9" w:rsidRDefault="0035003C" w:rsidP="0035003C">
                            <w:pPr>
                              <w:pStyle w:val="Header"/>
                              <w:spacing w:after="57" w:line="276" w:lineRule="auto"/>
                              <w:rPr>
                                <w:sz w:val="16"/>
                                <w:szCs w:val="16"/>
                              </w:rPr>
                            </w:pPr>
                            <w:r w:rsidRPr="00013AE9">
                              <w:rPr>
                                <w:sz w:val="16"/>
                                <w:szCs w:val="16"/>
                              </w:rPr>
                              <w:t>We’d like to know your view on the resources we produce. Click ‘</w:t>
                            </w:r>
                            <w:hyperlink r:id="rId93" w:history="1">
                              <w:r w:rsidRPr="00013AE9">
                                <w:rPr>
                                  <w:rStyle w:val="Hyperlink"/>
                                  <w:sz w:val="16"/>
                                  <w:szCs w:val="16"/>
                                </w:rPr>
                                <w:t>Like’</w:t>
                              </w:r>
                            </w:hyperlink>
                            <w:r w:rsidRPr="00013AE9">
                              <w:rPr>
                                <w:sz w:val="16"/>
                                <w:szCs w:val="16"/>
                              </w:rPr>
                              <w:t xml:space="preserve"> or ‘</w:t>
                            </w:r>
                            <w:hyperlink r:id="rId94"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EB93743" w14:textId="77777777" w:rsidR="0035003C" w:rsidRPr="00013AE9" w:rsidRDefault="0035003C" w:rsidP="0035003C">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95"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0289DDC2" w14:textId="77777777" w:rsidR="0035003C" w:rsidRPr="00013AE9" w:rsidRDefault="0035003C" w:rsidP="0035003C">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7E0D1BD6" w14:textId="77777777" w:rsidR="0035003C" w:rsidRPr="00013AE9" w:rsidRDefault="0035003C" w:rsidP="0035003C">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57F1E212" w14:textId="77777777" w:rsidR="0035003C" w:rsidRPr="00013AE9" w:rsidRDefault="0035003C" w:rsidP="0035003C">
                            <w:pPr>
                              <w:pStyle w:val="Pa2"/>
                              <w:spacing w:after="100"/>
                              <w:rPr>
                                <w:rStyle w:val="A0"/>
                                <w:rFonts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57AAAB9" w14:textId="77777777" w:rsidR="0035003C" w:rsidRPr="0035003C" w:rsidRDefault="0035003C" w:rsidP="0035003C">
                            <w:pPr>
                              <w:pStyle w:val="Pa2"/>
                              <w:spacing w:after="100"/>
                              <w:rPr>
                                <w:rStyle w:val="A0"/>
                                <w:rFonts w:ascii="Arial" w:hAnsi="Arial" w:cs="Arial"/>
                              </w:rPr>
                            </w:pPr>
                            <w:r w:rsidRPr="0035003C">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DF46168" w14:textId="77777777" w:rsidR="0035003C" w:rsidRPr="0035003C" w:rsidRDefault="0035003C" w:rsidP="0035003C">
                            <w:pPr>
                              <w:pStyle w:val="Pa2"/>
                              <w:spacing w:after="100"/>
                              <w:rPr>
                                <w:rFonts w:ascii="Arial" w:hAnsi="Arial" w:cs="Arial"/>
                                <w:sz w:val="16"/>
                                <w:szCs w:val="16"/>
                              </w:rPr>
                            </w:pPr>
                            <w:r w:rsidRPr="0035003C">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6" w:history="1">
                              <w:r w:rsidRPr="0035003C">
                                <w:rPr>
                                  <w:rStyle w:val="Hyperlink"/>
                                  <w:rFonts w:ascii="Arial" w:hAnsi="Arial" w:cs="Arial"/>
                                  <w:sz w:val="16"/>
                                  <w:szCs w:val="16"/>
                                </w:rPr>
                                <w:t>contact us</w:t>
                              </w:r>
                            </w:hyperlink>
                            <w:r w:rsidRPr="0035003C">
                              <w:rPr>
                                <w:rStyle w:val="A0"/>
                                <w:rFonts w:ascii="Arial" w:hAnsi="Arial" w:cs="Arial"/>
                              </w:rPr>
                              <w:t xml:space="preserve">. </w:t>
                            </w:r>
                          </w:p>
                          <w:p w14:paraId="2349C9B2" w14:textId="77777777" w:rsidR="0035003C" w:rsidRPr="0035003C" w:rsidRDefault="0035003C" w:rsidP="0035003C">
                            <w:pPr>
                              <w:pStyle w:val="Pa3"/>
                              <w:spacing w:after="100"/>
                              <w:ind w:right="100"/>
                              <w:rPr>
                                <w:rFonts w:ascii="Arial" w:hAnsi="Arial" w:cs="Arial"/>
                                <w:sz w:val="16"/>
                                <w:szCs w:val="16"/>
                              </w:rPr>
                            </w:pPr>
                            <w:r w:rsidRPr="0035003C">
                              <w:rPr>
                                <w:rStyle w:val="A0"/>
                                <w:rFonts w:ascii="Arial" w:hAnsi="Arial" w:cs="Arial"/>
                              </w:rPr>
                              <w:t xml:space="preserve">© OCR 2022 - You can copy and distribute this resource freely if you keep the OCR logo and this small print intact and you acknowledge OCR as the originator of the resource. </w:t>
                            </w:r>
                          </w:p>
                          <w:p w14:paraId="60CB6F54" w14:textId="77777777" w:rsidR="0035003C" w:rsidRPr="0035003C" w:rsidRDefault="0035003C" w:rsidP="0035003C">
                            <w:pPr>
                              <w:pStyle w:val="Pa3"/>
                              <w:spacing w:after="100"/>
                              <w:ind w:right="100"/>
                              <w:rPr>
                                <w:rFonts w:ascii="Arial" w:hAnsi="Arial" w:cs="Arial"/>
                                <w:sz w:val="16"/>
                                <w:szCs w:val="16"/>
                              </w:rPr>
                            </w:pPr>
                            <w:r w:rsidRPr="0035003C">
                              <w:rPr>
                                <w:rStyle w:val="A0"/>
                                <w:rFonts w:ascii="Arial" w:hAnsi="Arial" w:cs="Arial"/>
                              </w:rPr>
                              <w:t xml:space="preserve">OCR acknowledges the use of the following content: N/A </w:t>
                            </w:r>
                          </w:p>
                          <w:p w14:paraId="777AD629" w14:textId="77777777" w:rsidR="0035003C" w:rsidRPr="0035003C" w:rsidRDefault="0035003C" w:rsidP="0035003C">
                            <w:pPr>
                              <w:pStyle w:val="Pa3"/>
                              <w:spacing w:after="100"/>
                              <w:ind w:right="100"/>
                              <w:rPr>
                                <w:rFonts w:ascii="Arial" w:hAnsi="Arial" w:cs="Arial"/>
                                <w:color w:val="000000"/>
                                <w:sz w:val="16"/>
                                <w:szCs w:val="16"/>
                              </w:rPr>
                            </w:pPr>
                            <w:r w:rsidRPr="0035003C">
                              <w:rPr>
                                <w:rStyle w:val="A0"/>
                                <w:rFonts w:ascii="Arial" w:hAnsi="Arial" w:cs="Arial"/>
                              </w:rPr>
                              <w:t xml:space="preserve">Whether you already offer OCR qualifications, are new to OCR or are thinking about switching, you can request more information using our </w:t>
                            </w:r>
                            <w:hyperlink r:id="rId97" w:history="1">
                              <w:r w:rsidRPr="0035003C">
                                <w:rPr>
                                  <w:rStyle w:val="Hyperlink"/>
                                  <w:rFonts w:ascii="Arial" w:hAnsi="Arial" w:cs="Arial"/>
                                  <w:sz w:val="16"/>
                                  <w:szCs w:val="16"/>
                                </w:rPr>
                                <w:t>Expression of Interest form</w:t>
                              </w:r>
                            </w:hyperlink>
                            <w:r w:rsidRPr="0035003C">
                              <w:rPr>
                                <w:rStyle w:val="A0"/>
                                <w:rFonts w:ascii="Arial" w:hAnsi="Arial" w:cs="Arial"/>
                              </w:rPr>
                              <w:t xml:space="preserve">. </w:t>
                            </w:r>
                          </w:p>
                          <w:p w14:paraId="3E76CB45" w14:textId="466A0C50" w:rsidR="0035003C" w:rsidRPr="0035003C" w:rsidRDefault="0035003C" w:rsidP="0035003C">
                            <w:pPr>
                              <w:rPr>
                                <w:color w:val="000000"/>
                                <w:sz w:val="16"/>
                                <w:szCs w:val="16"/>
                              </w:rPr>
                            </w:pPr>
                            <w:r w:rsidRPr="0035003C">
                              <w:rPr>
                                <w:rStyle w:val="A0"/>
                                <w:rFonts w:cs="Arial"/>
                              </w:rPr>
                              <w:t xml:space="preserve">Please </w:t>
                            </w:r>
                            <w:hyperlink r:id="rId98" w:history="1">
                              <w:r w:rsidRPr="0035003C">
                                <w:rPr>
                                  <w:rStyle w:val="Hyperlink"/>
                                  <w:sz w:val="16"/>
                                  <w:szCs w:val="16"/>
                                </w:rPr>
                                <w:t>get in touch</w:t>
                              </w:r>
                            </w:hyperlink>
                            <w:r w:rsidRPr="0035003C">
                              <w:rPr>
                                <w:rStyle w:val="A2"/>
                                <w:rFonts w:cs="Arial"/>
                              </w:rPr>
                              <w:t xml:space="preserve"> </w:t>
                            </w:r>
                            <w:r w:rsidRPr="0035003C">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BCA4A45" id="_x0000_t202" coordsize="21600,21600" o:spt="202" path="m,l,21600r21600,l21600,xe">
                <v:stroke joinstyle="miter"/>
                <v:path gradientshapeok="t" o:connecttype="rect"/>
              </v:shapetype>
              <v:shape id="Text Box 2" o:spid="_x0000_s1028" type="#_x0000_t202" style="position:absolute;margin-left:-10.95pt;margin-top:156.15pt;width:736.95pt;height:365.8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" filled="f" stroked="f">
                <v:textbox>
                  <w:txbxContent>
                    <w:p w14:paraId="03EA26E4" w14:textId="77777777" w:rsidR="0035003C" w:rsidRDefault="0035003C" w:rsidP="0035003C">
                      <w:pPr>
                        <w:pStyle w:val="Header"/>
                        <w:spacing w:after="57" w:line="276" w:lineRule="auto"/>
                        <w:rPr>
                          <w:sz w:val="16"/>
                          <w:szCs w:val="18"/>
                        </w:rPr>
                      </w:pPr>
                      <w:r w:rsidRPr="00AE485A">
                        <w:rPr>
                          <w:noProof/>
                          <w:sz w:val="16"/>
                          <w:szCs w:val="18"/>
                          <w:vertAlign w:val="subscript"/>
                          <w:lang w:val="en-US"/>
                        </w:rPr>
                        <w:drawing>
                          <wp:inline distT="0" distB="0" distL="0" distR="0" wp14:anchorId="1808A725" wp14:editId="1F00FC80">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8E29FCA" w14:textId="77777777" w:rsidR="0035003C" w:rsidRPr="00AE485A" w:rsidRDefault="0035003C" w:rsidP="0035003C">
                      <w:pPr>
                        <w:pStyle w:val="Header"/>
                        <w:spacing w:after="57" w:line="276" w:lineRule="auto"/>
                        <w:rPr>
                          <w:noProof/>
                          <w:sz w:val="16"/>
                          <w:szCs w:val="18"/>
                        </w:rPr>
                      </w:pPr>
                    </w:p>
                    <w:p w14:paraId="3918F39B" w14:textId="77777777" w:rsidR="0035003C" w:rsidRPr="007F317D" w:rsidRDefault="0035003C" w:rsidP="0035003C">
                      <w:pPr>
                        <w:pStyle w:val="Header"/>
                        <w:spacing w:after="57" w:line="276" w:lineRule="auto"/>
                        <w:rPr>
                          <w:sz w:val="16"/>
                          <w:szCs w:val="18"/>
                        </w:rPr>
                      </w:pPr>
                    </w:p>
                    <w:p w14:paraId="0D465861" w14:textId="70E394FF" w:rsidR="0035003C" w:rsidRPr="00013AE9" w:rsidRDefault="0035003C" w:rsidP="0035003C">
                      <w:pPr>
                        <w:pStyle w:val="Header"/>
                        <w:spacing w:after="57" w:line="276" w:lineRule="auto"/>
                        <w:rPr>
                          <w:sz w:val="16"/>
                          <w:szCs w:val="16"/>
                        </w:rPr>
                      </w:pPr>
                      <w:r w:rsidRPr="00013AE9">
                        <w:rPr>
                          <w:sz w:val="16"/>
                          <w:szCs w:val="16"/>
                        </w:rPr>
                        <w:t>We’d like to know your view on the resources we produce. Click ‘</w:t>
                      </w:r>
                      <w:hyperlink r:id="rId99" w:history="1">
                        <w:r w:rsidRPr="00013AE9">
                          <w:rPr>
                            <w:rStyle w:val="Hyperlink"/>
                            <w:sz w:val="16"/>
                            <w:szCs w:val="16"/>
                          </w:rPr>
                          <w:t>Like’</w:t>
                        </w:r>
                      </w:hyperlink>
                      <w:r w:rsidRPr="00013AE9">
                        <w:rPr>
                          <w:sz w:val="16"/>
                          <w:szCs w:val="16"/>
                        </w:rPr>
                        <w:t xml:space="preserve"> or ‘</w:t>
                      </w:r>
                      <w:hyperlink r:id="rId100"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EB93743" w14:textId="77777777" w:rsidR="0035003C" w:rsidRPr="00013AE9" w:rsidRDefault="0035003C" w:rsidP="0035003C">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101"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0289DDC2" w14:textId="77777777" w:rsidR="0035003C" w:rsidRPr="00013AE9" w:rsidRDefault="0035003C" w:rsidP="0035003C">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7E0D1BD6" w14:textId="77777777" w:rsidR="0035003C" w:rsidRPr="00013AE9" w:rsidRDefault="0035003C" w:rsidP="0035003C">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57F1E212" w14:textId="77777777" w:rsidR="0035003C" w:rsidRPr="00013AE9" w:rsidRDefault="0035003C" w:rsidP="0035003C">
                      <w:pPr>
                        <w:pStyle w:val="Pa2"/>
                        <w:spacing w:after="100"/>
                        <w:rPr>
                          <w:rStyle w:val="A0"/>
                          <w:rFonts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57AAAB9" w14:textId="77777777" w:rsidR="0035003C" w:rsidRPr="0035003C" w:rsidRDefault="0035003C" w:rsidP="0035003C">
                      <w:pPr>
                        <w:pStyle w:val="Pa2"/>
                        <w:spacing w:after="100"/>
                        <w:rPr>
                          <w:rStyle w:val="A0"/>
                          <w:rFonts w:ascii="Arial" w:hAnsi="Arial" w:cs="Arial"/>
                        </w:rPr>
                      </w:pPr>
                      <w:r w:rsidRPr="0035003C">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DF46168" w14:textId="77777777" w:rsidR="0035003C" w:rsidRPr="0035003C" w:rsidRDefault="0035003C" w:rsidP="0035003C">
                      <w:pPr>
                        <w:pStyle w:val="Pa2"/>
                        <w:spacing w:after="100"/>
                        <w:rPr>
                          <w:rFonts w:ascii="Arial" w:hAnsi="Arial" w:cs="Arial"/>
                          <w:sz w:val="16"/>
                          <w:szCs w:val="16"/>
                        </w:rPr>
                      </w:pPr>
                      <w:r w:rsidRPr="0035003C">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2" w:history="1">
                        <w:r w:rsidRPr="0035003C">
                          <w:rPr>
                            <w:rStyle w:val="Hyperlink"/>
                            <w:rFonts w:ascii="Arial" w:hAnsi="Arial" w:cs="Arial"/>
                            <w:sz w:val="16"/>
                            <w:szCs w:val="16"/>
                          </w:rPr>
                          <w:t>contact us</w:t>
                        </w:r>
                      </w:hyperlink>
                      <w:r w:rsidRPr="0035003C">
                        <w:rPr>
                          <w:rStyle w:val="A0"/>
                          <w:rFonts w:ascii="Arial" w:hAnsi="Arial" w:cs="Arial"/>
                        </w:rPr>
                        <w:t xml:space="preserve">. </w:t>
                      </w:r>
                    </w:p>
                    <w:p w14:paraId="2349C9B2" w14:textId="77777777" w:rsidR="0035003C" w:rsidRPr="0035003C" w:rsidRDefault="0035003C" w:rsidP="0035003C">
                      <w:pPr>
                        <w:pStyle w:val="Pa3"/>
                        <w:spacing w:after="100"/>
                        <w:ind w:right="100"/>
                        <w:rPr>
                          <w:rFonts w:ascii="Arial" w:hAnsi="Arial" w:cs="Arial"/>
                          <w:sz w:val="16"/>
                          <w:szCs w:val="16"/>
                        </w:rPr>
                      </w:pPr>
                      <w:r w:rsidRPr="0035003C">
                        <w:rPr>
                          <w:rStyle w:val="A0"/>
                          <w:rFonts w:ascii="Arial" w:hAnsi="Arial" w:cs="Arial"/>
                        </w:rPr>
                        <w:t xml:space="preserve">© OCR 2022 - You can copy and distribute this resource freely if you keep the OCR logo and this small print intact and you acknowledge OCR as the originator of the resource. </w:t>
                      </w:r>
                    </w:p>
                    <w:p w14:paraId="60CB6F54" w14:textId="77777777" w:rsidR="0035003C" w:rsidRPr="0035003C" w:rsidRDefault="0035003C" w:rsidP="0035003C">
                      <w:pPr>
                        <w:pStyle w:val="Pa3"/>
                        <w:spacing w:after="100"/>
                        <w:ind w:right="100"/>
                        <w:rPr>
                          <w:rFonts w:ascii="Arial" w:hAnsi="Arial" w:cs="Arial"/>
                          <w:sz w:val="16"/>
                          <w:szCs w:val="16"/>
                        </w:rPr>
                      </w:pPr>
                      <w:r w:rsidRPr="0035003C">
                        <w:rPr>
                          <w:rStyle w:val="A0"/>
                          <w:rFonts w:ascii="Arial" w:hAnsi="Arial" w:cs="Arial"/>
                        </w:rPr>
                        <w:t xml:space="preserve">OCR acknowledges the use of the following content: N/A </w:t>
                      </w:r>
                    </w:p>
                    <w:p w14:paraId="777AD629" w14:textId="77777777" w:rsidR="0035003C" w:rsidRPr="0035003C" w:rsidRDefault="0035003C" w:rsidP="0035003C">
                      <w:pPr>
                        <w:pStyle w:val="Pa3"/>
                        <w:spacing w:after="100"/>
                        <w:ind w:right="100"/>
                        <w:rPr>
                          <w:rFonts w:ascii="Arial" w:hAnsi="Arial" w:cs="Arial"/>
                          <w:color w:val="000000"/>
                          <w:sz w:val="16"/>
                          <w:szCs w:val="16"/>
                        </w:rPr>
                      </w:pPr>
                      <w:r w:rsidRPr="0035003C">
                        <w:rPr>
                          <w:rStyle w:val="A0"/>
                          <w:rFonts w:ascii="Arial" w:hAnsi="Arial" w:cs="Arial"/>
                        </w:rPr>
                        <w:t xml:space="preserve">Whether you already offer OCR qualifications, are new to OCR or are thinking about switching, you can request more information using our </w:t>
                      </w:r>
                      <w:hyperlink r:id="rId103" w:history="1">
                        <w:r w:rsidRPr="0035003C">
                          <w:rPr>
                            <w:rStyle w:val="Hyperlink"/>
                            <w:rFonts w:ascii="Arial" w:hAnsi="Arial" w:cs="Arial"/>
                            <w:sz w:val="16"/>
                            <w:szCs w:val="16"/>
                          </w:rPr>
                          <w:t>Expression of Interest form</w:t>
                        </w:r>
                      </w:hyperlink>
                      <w:r w:rsidRPr="0035003C">
                        <w:rPr>
                          <w:rStyle w:val="A0"/>
                          <w:rFonts w:ascii="Arial" w:hAnsi="Arial" w:cs="Arial"/>
                        </w:rPr>
                        <w:t xml:space="preserve">. </w:t>
                      </w:r>
                    </w:p>
                    <w:p w14:paraId="3E76CB45" w14:textId="466A0C50" w:rsidR="0035003C" w:rsidRPr="0035003C" w:rsidRDefault="0035003C" w:rsidP="0035003C">
                      <w:pPr>
                        <w:rPr>
                          <w:color w:val="000000"/>
                          <w:sz w:val="16"/>
                          <w:szCs w:val="16"/>
                        </w:rPr>
                      </w:pPr>
                      <w:r w:rsidRPr="0035003C">
                        <w:rPr>
                          <w:rStyle w:val="A0"/>
                          <w:rFonts w:cs="Arial"/>
                        </w:rPr>
                        <w:t xml:space="preserve">Please </w:t>
                      </w:r>
                      <w:hyperlink r:id="rId104" w:history="1">
                        <w:r w:rsidRPr="0035003C">
                          <w:rPr>
                            <w:rStyle w:val="Hyperlink"/>
                            <w:sz w:val="16"/>
                            <w:szCs w:val="16"/>
                          </w:rPr>
                          <w:t>get in touch</w:t>
                        </w:r>
                      </w:hyperlink>
                      <w:r w:rsidRPr="0035003C">
                        <w:rPr>
                          <w:rStyle w:val="A2"/>
                          <w:rFonts w:cs="Arial"/>
                        </w:rPr>
                        <w:t xml:space="preserve"> </w:t>
                      </w:r>
                      <w:r w:rsidRPr="0035003C">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5003C" w:rsidRPr="00C255ED" w:rsidSect="002C770F">
      <w:headerReference w:type="default" r:id="rId105"/>
      <w:footerReference w:type="default" r:id="rId106"/>
      <w:pgSz w:w="16838" w:h="11906" w:orient="landscape" w:code="9"/>
      <w:pgMar w:top="1247" w:right="1247" w:bottom="1247" w:left="1247" w:header="73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D74A0" w14:textId="77777777" w:rsidR="0035003C" w:rsidRDefault="0035003C">
      <w:r>
        <w:separator/>
      </w:r>
    </w:p>
  </w:endnote>
  <w:endnote w:type="continuationSeparator" w:id="0">
    <w:p w14:paraId="5599A41E" w14:textId="77777777" w:rsidR="0035003C" w:rsidRDefault="003500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625345343"/>
      <w:docPartObj>
        <w:docPartGallery w:val="Page Numbers (Bottom of Page)"/>
        <w:docPartUnique/>
      </w:docPartObj>
    </w:sdtPr>
    <w:sdtEndPr>
      <w:rPr>
        <w:noProof/>
        <w:color w:val="auto"/>
      </w:rPr>
    </w:sdtEndPr>
    <w:sdtContent>
      <w:p w14:paraId="1FB49085" w14:textId="555F6948" w:rsidR="0035003C" w:rsidRPr="0059612D" w:rsidRDefault="0035003C" w:rsidP="0035003C">
        <w:pPr>
          <w:tabs>
            <w:tab w:val="center" w:pos="7088"/>
            <w:tab w:val="right" w:pos="14317"/>
          </w:tabs>
          <w:rPr>
            <w:b/>
            <w:sz w:val="18"/>
            <w:szCs w:val="18"/>
          </w:rPr>
        </w:pPr>
        <w:r w:rsidRPr="00F31DD1">
          <w:rPr>
            <w:sz w:val="18"/>
            <w:szCs w:val="18"/>
          </w:rPr>
          <w:tab/>
        </w:r>
        <w:r w:rsidRPr="00F31DD1">
          <w:rPr>
            <w:sz w:val="18"/>
            <w:szCs w:val="18"/>
          </w:rPr>
          <w:fldChar w:fldCharType="begin"/>
        </w:r>
        <w:r w:rsidRPr="00F31DD1">
          <w:rPr>
            <w:sz w:val="18"/>
            <w:szCs w:val="18"/>
          </w:rPr>
          <w:instrText xml:space="preserve"> PAGE   \* MERGEFORMAT </w:instrText>
        </w:r>
        <w:r w:rsidRPr="00F31DD1">
          <w:rPr>
            <w:sz w:val="18"/>
            <w:szCs w:val="18"/>
          </w:rPr>
          <w:fldChar w:fldCharType="separate"/>
        </w:r>
        <w:r w:rsidR="00600E85">
          <w:rPr>
            <w:noProof/>
            <w:sz w:val="18"/>
            <w:szCs w:val="18"/>
          </w:rPr>
          <w:t>2</w:t>
        </w:r>
        <w:r w:rsidRPr="00F31DD1">
          <w:rPr>
            <w:noProof/>
            <w:sz w:val="18"/>
            <w:szCs w:val="18"/>
          </w:rPr>
          <w:fldChar w:fldCharType="end"/>
        </w:r>
        <w:r w:rsidRPr="00F31DD1">
          <w:rPr>
            <w:noProof/>
            <w:sz w:val="18"/>
            <w:szCs w:val="18"/>
          </w:rPr>
          <w:tab/>
        </w:r>
        <w:r w:rsidRPr="00F31DD1">
          <w:rPr>
            <w:sz w:val="18"/>
            <w:szCs w:val="18"/>
          </w:rPr>
          <w:t>© OCR 202</w:t>
        </w:r>
        <w:r>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DB0CF" w14:textId="5975CA48" w:rsidR="0035003C" w:rsidRPr="0059612D" w:rsidRDefault="0035003C" w:rsidP="0035003C">
    <w:pPr>
      <w:tabs>
        <w:tab w:val="center" w:pos="7088"/>
        <w:tab w:val="right" w:pos="14317"/>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B50FC4" w14:textId="77777777" w:rsidR="0035003C" w:rsidRDefault="0035003C">
      <w:r>
        <w:separator/>
      </w:r>
    </w:p>
  </w:footnote>
  <w:footnote w:type="continuationSeparator" w:id="0">
    <w:p w14:paraId="6AB2AF36" w14:textId="77777777" w:rsidR="0035003C" w:rsidRDefault="003500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17614" w14:textId="4D0B9527" w:rsidR="0035003C" w:rsidRPr="00276CB2" w:rsidRDefault="0035003C" w:rsidP="002C770F">
    <w:pPr>
      <w:pStyle w:val="Header"/>
      <w:tabs>
        <w:tab w:val="clear" w:pos="4153"/>
        <w:tab w:val="clear" w:pos="8306"/>
        <w:tab w:val="center" w:pos="7088"/>
        <w:tab w:val="right" w:pos="14317"/>
      </w:tabs>
      <w:rPr>
        <w:b/>
      </w:rPr>
    </w:pPr>
    <w:r w:rsidRPr="00E56E05">
      <w:rPr>
        <w:bCs/>
        <w:sz w:val="18"/>
        <w:szCs w:val="18"/>
        <w:lang w:val="de-DE"/>
      </w:rPr>
      <w:t>GCSE (9-1) Mathematics</w:t>
    </w:r>
    <w:r w:rsidRPr="00E56E05">
      <w:rPr>
        <w:bCs/>
        <w:sz w:val="18"/>
        <w:szCs w:val="18"/>
        <w:lang w:val="de-DE"/>
      </w:rPr>
      <w:tab/>
    </w:r>
    <w:r w:rsidRPr="00E56E05">
      <w:rPr>
        <w:bCs/>
        <w:sz w:val="18"/>
        <w:szCs w:val="18"/>
        <w:lang w:val="de-DE"/>
      </w:rPr>
      <w:tab/>
      <w:t>J560/0</w:t>
    </w:r>
    <w:r>
      <w:rPr>
        <w:bCs/>
        <w:sz w:val="18"/>
        <w:szCs w:val="18"/>
        <w:lang w:val="de-DE"/>
      </w:rPr>
      <w:t>3</w:t>
    </w:r>
    <w:r w:rsidRPr="00E56E05">
      <w:rPr>
        <w:bCs/>
        <w:sz w:val="18"/>
        <w:szCs w:val="18"/>
        <w:lang w:val="de-DE"/>
      </w:rPr>
      <w:t xml:space="preserve">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A3167" w14:textId="612611AF" w:rsidR="0035003C" w:rsidRPr="00276CB2" w:rsidRDefault="0035003C" w:rsidP="002C770F">
    <w:pPr>
      <w:pStyle w:val="Header"/>
      <w:tabs>
        <w:tab w:val="clear" w:pos="4153"/>
        <w:tab w:val="clear" w:pos="8306"/>
        <w:tab w:val="center" w:pos="7088"/>
        <w:tab w:val="right" w:pos="14317"/>
      </w:tabs>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hint="default"/>
      </w:rPr>
    </w:lvl>
    <w:lvl w:ilvl="1" w:tplc="08090019" w:tentative="1">
      <w:start w:val="1"/>
      <w:numFmt w:val="lowerLetter"/>
      <w:lvlText w:val="%2."/>
      <w:lvlJc w:val="left"/>
      <w:pPr>
        <w:tabs>
          <w:tab w:val="num" w:pos="2214"/>
        </w:tabs>
        <w:ind w:left="2214" w:hanging="360"/>
      </w:pPr>
    </w:lvl>
    <w:lvl w:ilvl="2" w:tplc="0809001B" w:tentative="1">
      <w:start w:val="1"/>
      <w:numFmt w:val="lowerRoman"/>
      <w:lvlText w:val="%3."/>
      <w:lvlJc w:val="right"/>
      <w:pPr>
        <w:tabs>
          <w:tab w:val="num" w:pos="2934"/>
        </w:tabs>
        <w:ind w:left="2934" w:hanging="180"/>
      </w:pPr>
    </w:lvl>
    <w:lvl w:ilvl="3" w:tplc="0809000F" w:tentative="1">
      <w:start w:val="1"/>
      <w:numFmt w:val="decimal"/>
      <w:lvlText w:val="%4."/>
      <w:lvlJc w:val="left"/>
      <w:pPr>
        <w:tabs>
          <w:tab w:val="num" w:pos="3654"/>
        </w:tabs>
        <w:ind w:left="3654" w:hanging="360"/>
      </w:pPr>
    </w:lvl>
    <w:lvl w:ilvl="4" w:tplc="08090019" w:tentative="1">
      <w:start w:val="1"/>
      <w:numFmt w:val="lowerLetter"/>
      <w:lvlText w:val="%5."/>
      <w:lvlJc w:val="left"/>
      <w:pPr>
        <w:tabs>
          <w:tab w:val="num" w:pos="4374"/>
        </w:tabs>
        <w:ind w:left="4374" w:hanging="360"/>
      </w:pPr>
    </w:lvl>
    <w:lvl w:ilvl="5" w:tplc="0809001B" w:tentative="1">
      <w:start w:val="1"/>
      <w:numFmt w:val="lowerRoman"/>
      <w:lvlText w:val="%6."/>
      <w:lvlJc w:val="right"/>
      <w:pPr>
        <w:tabs>
          <w:tab w:val="num" w:pos="5094"/>
        </w:tabs>
        <w:ind w:left="5094" w:hanging="180"/>
      </w:pPr>
    </w:lvl>
    <w:lvl w:ilvl="6" w:tplc="0809000F" w:tentative="1">
      <w:start w:val="1"/>
      <w:numFmt w:val="decimal"/>
      <w:lvlText w:val="%7."/>
      <w:lvlJc w:val="left"/>
      <w:pPr>
        <w:tabs>
          <w:tab w:val="num" w:pos="5814"/>
        </w:tabs>
        <w:ind w:left="5814" w:hanging="360"/>
      </w:pPr>
    </w:lvl>
    <w:lvl w:ilvl="7" w:tplc="08090019" w:tentative="1">
      <w:start w:val="1"/>
      <w:numFmt w:val="lowerLetter"/>
      <w:lvlText w:val="%8."/>
      <w:lvlJc w:val="left"/>
      <w:pPr>
        <w:tabs>
          <w:tab w:val="num" w:pos="6534"/>
        </w:tabs>
        <w:ind w:left="6534" w:hanging="360"/>
      </w:pPr>
    </w:lvl>
    <w:lvl w:ilvl="8" w:tplc="0809001B" w:tentative="1">
      <w:start w:val="1"/>
      <w:numFmt w:val="lowerRoman"/>
      <w:lvlText w:val="%9."/>
      <w:lvlJc w:val="right"/>
      <w:pPr>
        <w:tabs>
          <w:tab w:val="num" w:pos="7254"/>
        </w:tabs>
        <w:ind w:left="7254" w:hanging="180"/>
      </w:p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hint="default"/>
      </w:rPr>
    </w:lvl>
    <w:lvl w:ilvl="1" w:tplc="1248B142">
      <w:start w:val="2"/>
      <w:numFmt w:val="bullet"/>
      <w:lvlText w:val="-"/>
      <w:lvlJc w:val="left"/>
      <w:pPr>
        <w:tabs>
          <w:tab w:val="num" w:pos="1440"/>
        </w:tabs>
        <w:ind w:left="1440" w:hanging="360"/>
      </w:pPr>
      <w:rPr>
        <w:rFonts w:ascii="Arial" w:eastAsia="Times New Roman" w:hAnsi="Arial" w:cs="Aria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491501C3"/>
    <w:multiLevelType w:val="singleLevel"/>
    <w:tmpl w:val="BB206EB4"/>
    <w:lvl w:ilvl="0">
      <w:start w:val="1"/>
      <w:numFmt w:val="decimal"/>
      <w:lvlText w:val="%1."/>
      <w:lvlJc w:val="left"/>
      <w:pPr>
        <w:tabs>
          <w:tab w:val="num" w:pos="0"/>
        </w:tabs>
        <w:ind w:left="567" w:hanging="567"/>
      </w:pPr>
      <w:rPr>
        <w:rFonts w:hint="default"/>
      </w:rPr>
    </w:lvl>
  </w:abstractNum>
  <w:abstractNum w:abstractNumId="4" w15:restartNumberingAfterBreak="0">
    <w:nsid w:val="5CA3120E"/>
    <w:multiLevelType w:val="singleLevel"/>
    <w:tmpl w:val="BB206EB4"/>
    <w:lvl w:ilvl="0">
      <w:start w:val="1"/>
      <w:numFmt w:val="decimal"/>
      <w:lvlText w:val="%1."/>
      <w:lvlJc w:val="left"/>
      <w:pPr>
        <w:tabs>
          <w:tab w:val="num" w:pos="0"/>
        </w:tabs>
        <w:ind w:left="567" w:hanging="567"/>
      </w:pPr>
      <w:rPr>
        <w:rFonts w:hint="default"/>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5"/>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0" w:nlCheck="1" w:checkStyle="0"/>
  <w:activeWritingStyle w:appName="MSWord" w:lang="en-US" w:vendorID="64" w:dllVersion="0" w:nlCheck="1" w:checkStyle="0"/>
  <w:activeWritingStyle w:appName="MSWord" w:lang="de-DE" w:vendorID="64" w:dllVersion="6" w:nlCheck="1" w:checkStyle="1"/>
  <w:proofState w:spelling="clean" w:grammar="clean"/>
  <w:defaultTabStop w:val="720"/>
  <w:drawingGridHorizontalSpacing w:val="110"/>
  <w:displayHorizontalDrawingGridEvery w:val="2"/>
  <w:displayVertic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9E4"/>
    <w:rsid w:val="00001B33"/>
    <w:rsid w:val="000034D9"/>
    <w:rsid w:val="00004F63"/>
    <w:rsid w:val="000122A4"/>
    <w:rsid w:val="00012B6E"/>
    <w:rsid w:val="00013E6D"/>
    <w:rsid w:val="000142B8"/>
    <w:rsid w:val="00014B98"/>
    <w:rsid w:val="00014E20"/>
    <w:rsid w:val="00016070"/>
    <w:rsid w:val="00017617"/>
    <w:rsid w:val="00017F80"/>
    <w:rsid w:val="00020AB2"/>
    <w:rsid w:val="0002566E"/>
    <w:rsid w:val="00025DE3"/>
    <w:rsid w:val="00030A01"/>
    <w:rsid w:val="00031031"/>
    <w:rsid w:val="00031373"/>
    <w:rsid w:val="00031DE2"/>
    <w:rsid w:val="0003236A"/>
    <w:rsid w:val="00032B69"/>
    <w:rsid w:val="000338D6"/>
    <w:rsid w:val="000345CF"/>
    <w:rsid w:val="000351FB"/>
    <w:rsid w:val="00035A60"/>
    <w:rsid w:val="0003715D"/>
    <w:rsid w:val="000426F3"/>
    <w:rsid w:val="00043C50"/>
    <w:rsid w:val="0004406B"/>
    <w:rsid w:val="00044A77"/>
    <w:rsid w:val="00045E2E"/>
    <w:rsid w:val="000476E8"/>
    <w:rsid w:val="0005397C"/>
    <w:rsid w:val="0005567D"/>
    <w:rsid w:val="00055B12"/>
    <w:rsid w:val="0005734A"/>
    <w:rsid w:val="0006061E"/>
    <w:rsid w:val="00060665"/>
    <w:rsid w:val="00060D37"/>
    <w:rsid w:val="000652EB"/>
    <w:rsid w:val="00067BAA"/>
    <w:rsid w:val="0007205F"/>
    <w:rsid w:val="00072D1C"/>
    <w:rsid w:val="0007426B"/>
    <w:rsid w:val="00076035"/>
    <w:rsid w:val="000768A7"/>
    <w:rsid w:val="00080E9B"/>
    <w:rsid w:val="0008164D"/>
    <w:rsid w:val="00081884"/>
    <w:rsid w:val="000821DD"/>
    <w:rsid w:val="00082E12"/>
    <w:rsid w:val="00083408"/>
    <w:rsid w:val="00085621"/>
    <w:rsid w:val="00086B97"/>
    <w:rsid w:val="000876B7"/>
    <w:rsid w:val="000903FB"/>
    <w:rsid w:val="000913A3"/>
    <w:rsid w:val="00092281"/>
    <w:rsid w:val="000928EC"/>
    <w:rsid w:val="00093E17"/>
    <w:rsid w:val="000944A3"/>
    <w:rsid w:val="00095125"/>
    <w:rsid w:val="00095E0C"/>
    <w:rsid w:val="000963B6"/>
    <w:rsid w:val="00096D54"/>
    <w:rsid w:val="000A1973"/>
    <w:rsid w:val="000A347A"/>
    <w:rsid w:val="000A742C"/>
    <w:rsid w:val="000B1870"/>
    <w:rsid w:val="000B1F34"/>
    <w:rsid w:val="000B309E"/>
    <w:rsid w:val="000B4456"/>
    <w:rsid w:val="000B6668"/>
    <w:rsid w:val="000C0AFB"/>
    <w:rsid w:val="000C0B8A"/>
    <w:rsid w:val="000C11C0"/>
    <w:rsid w:val="000C4850"/>
    <w:rsid w:val="000C4C97"/>
    <w:rsid w:val="000C7C3A"/>
    <w:rsid w:val="000D072A"/>
    <w:rsid w:val="000D0DC7"/>
    <w:rsid w:val="000D0EA1"/>
    <w:rsid w:val="000D4D15"/>
    <w:rsid w:val="000D57CC"/>
    <w:rsid w:val="000D60E4"/>
    <w:rsid w:val="000D67CB"/>
    <w:rsid w:val="000D7F7B"/>
    <w:rsid w:val="000E0063"/>
    <w:rsid w:val="000E1021"/>
    <w:rsid w:val="000E214A"/>
    <w:rsid w:val="000E26AE"/>
    <w:rsid w:val="000E3B2D"/>
    <w:rsid w:val="000E488B"/>
    <w:rsid w:val="000E51CC"/>
    <w:rsid w:val="000E5482"/>
    <w:rsid w:val="000E5506"/>
    <w:rsid w:val="000E68F4"/>
    <w:rsid w:val="000F2718"/>
    <w:rsid w:val="000F2FAA"/>
    <w:rsid w:val="000F4E23"/>
    <w:rsid w:val="000F5551"/>
    <w:rsid w:val="000F6774"/>
    <w:rsid w:val="000F6A95"/>
    <w:rsid w:val="0010034D"/>
    <w:rsid w:val="00100A42"/>
    <w:rsid w:val="00101328"/>
    <w:rsid w:val="00104A1D"/>
    <w:rsid w:val="00104EEA"/>
    <w:rsid w:val="0011328B"/>
    <w:rsid w:val="00114853"/>
    <w:rsid w:val="0011491C"/>
    <w:rsid w:val="0011544B"/>
    <w:rsid w:val="001173D1"/>
    <w:rsid w:val="00120808"/>
    <w:rsid w:val="00122BD2"/>
    <w:rsid w:val="00122F1B"/>
    <w:rsid w:val="00123FEB"/>
    <w:rsid w:val="00124FEE"/>
    <w:rsid w:val="001265BB"/>
    <w:rsid w:val="00126B96"/>
    <w:rsid w:val="00130134"/>
    <w:rsid w:val="0013044A"/>
    <w:rsid w:val="001306EB"/>
    <w:rsid w:val="00131206"/>
    <w:rsid w:val="0013319B"/>
    <w:rsid w:val="001333BE"/>
    <w:rsid w:val="00137424"/>
    <w:rsid w:val="0013742F"/>
    <w:rsid w:val="001433D5"/>
    <w:rsid w:val="00144128"/>
    <w:rsid w:val="00146666"/>
    <w:rsid w:val="0014766A"/>
    <w:rsid w:val="001477BD"/>
    <w:rsid w:val="00151485"/>
    <w:rsid w:val="00152E2D"/>
    <w:rsid w:val="001535B9"/>
    <w:rsid w:val="00153F77"/>
    <w:rsid w:val="00154353"/>
    <w:rsid w:val="0015628E"/>
    <w:rsid w:val="00160066"/>
    <w:rsid w:val="001606BB"/>
    <w:rsid w:val="00160D19"/>
    <w:rsid w:val="00162A5A"/>
    <w:rsid w:val="00164CD0"/>
    <w:rsid w:val="00166745"/>
    <w:rsid w:val="0017142E"/>
    <w:rsid w:val="0017217E"/>
    <w:rsid w:val="0017252A"/>
    <w:rsid w:val="001753AA"/>
    <w:rsid w:val="001803DF"/>
    <w:rsid w:val="00181209"/>
    <w:rsid w:val="00184B32"/>
    <w:rsid w:val="001858FA"/>
    <w:rsid w:val="00187D6E"/>
    <w:rsid w:val="001901F3"/>
    <w:rsid w:val="00190789"/>
    <w:rsid w:val="00190A0F"/>
    <w:rsid w:val="001925BD"/>
    <w:rsid w:val="0019345F"/>
    <w:rsid w:val="00193619"/>
    <w:rsid w:val="00194C94"/>
    <w:rsid w:val="001956EA"/>
    <w:rsid w:val="001963DB"/>
    <w:rsid w:val="00196DC4"/>
    <w:rsid w:val="001974A3"/>
    <w:rsid w:val="00197EE0"/>
    <w:rsid w:val="001A0D36"/>
    <w:rsid w:val="001A2D2C"/>
    <w:rsid w:val="001A6B8F"/>
    <w:rsid w:val="001A7698"/>
    <w:rsid w:val="001B058F"/>
    <w:rsid w:val="001B2DD6"/>
    <w:rsid w:val="001B34B3"/>
    <w:rsid w:val="001B7540"/>
    <w:rsid w:val="001C00BA"/>
    <w:rsid w:val="001C0E22"/>
    <w:rsid w:val="001C27CD"/>
    <w:rsid w:val="001C7838"/>
    <w:rsid w:val="001D1561"/>
    <w:rsid w:val="001D2933"/>
    <w:rsid w:val="001D5974"/>
    <w:rsid w:val="001E2379"/>
    <w:rsid w:val="001E66C0"/>
    <w:rsid w:val="001E673F"/>
    <w:rsid w:val="001F2017"/>
    <w:rsid w:val="001F4ABC"/>
    <w:rsid w:val="001F4BD4"/>
    <w:rsid w:val="001F504B"/>
    <w:rsid w:val="001F5F01"/>
    <w:rsid w:val="001F7352"/>
    <w:rsid w:val="00201EC3"/>
    <w:rsid w:val="002040C7"/>
    <w:rsid w:val="00205E5E"/>
    <w:rsid w:val="00206079"/>
    <w:rsid w:val="00207D12"/>
    <w:rsid w:val="002106AB"/>
    <w:rsid w:val="00210B56"/>
    <w:rsid w:val="0021111E"/>
    <w:rsid w:val="00211178"/>
    <w:rsid w:val="002127E2"/>
    <w:rsid w:val="002166B6"/>
    <w:rsid w:val="00220051"/>
    <w:rsid w:val="00226AD8"/>
    <w:rsid w:val="002271B1"/>
    <w:rsid w:val="002279D4"/>
    <w:rsid w:val="00233B01"/>
    <w:rsid w:val="00234FF1"/>
    <w:rsid w:val="002370F3"/>
    <w:rsid w:val="00241554"/>
    <w:rsid w:val="002426F5"/>
    <w:rsid w:val="002435B0"/>
    <w:rsid w:val="00243A50"/>
    <w:rsid w:val="00245B24"/>
    <w:rsid w:val="00246A3E"/>
    <w:rsid w:val="00252EC4"/>
    <w:rsid w:val="00256F4E"/>
    <w:rsid w:val="00257984"/>
    <w:rsid w:val="002608E2"/>
    <w:rsid w:val="002610E0"/>
    <w:rsid w:val="0026188B"/>
    <w:rsid w:val="002623CD"/>
    <w:rsid w:val="00263478"/>
    <w:rsid w:val="002638C3"/>
    <w:rsid w:val="00265C8A"/>
    <w:rsid w:val="00266751"/>
    <w:rsid w:val="00266EB7"/>
    <w:rsid w:val="00267F68"/>
    <w:rsid w:val="00272964"/>
    <w:rsid w:val="00274ECA"/>
    <w:rsid w:val="0027505B"/>
    <w:rsid w:val="00276260"/>
    <w:rsid w:val="00276F6F"/>
    <w:rsid w:val="0027778C"/>
    <w:rsid w:val="002801F9"/>
    <w:rsid w:val="00280F1A"/>
    <w:rsid w:val="002844F3"/>
    <w:rsid w:val="0028501F"/>
    <w:rsid w:val="002875D0"/>
    <w:rsid w:val="00287EDC"/>
    <w:rsid w:val="0029059D"/>
    <w:rsid w:val="0029067C"/>
    <w:rsid w:val="00292A0F"/>
    <w:rsid w:val="00293C02"/>
    <w:rsid w:val="00293C84"/>
    <w:rsid w:val="002A1DD0"/>
    <w:rsid w:val="002A21F0"/>
    <w:rsid w:val="002A3DC6"/>
    <w:rsid w:val="002A4000"/>
    <w:rsid w:val="002A454A"/>
    <w:rsid w:val="002A4AD8"/>
    <w:rsid w:val="002A4BB7"/>
    <w:rsid w:val="002A57F2"/>
    <w:rsid w:val="002A6B0F"/>
    <w:rsid w:val="002B2A07"/>
    <w:rsid w:val="002B3638"/>
    <w:rsid w:val="002B7254"/>
    <w:rsid w:val="002C0B4C"/>
    <w:rsid w:val="002C0BFE"/>
    <w:rsid w:val="002C5939"/>
    <w:rsid w:val="002C770F"/>
    <w:rsid w:val="002D12CF"/>
    <w:rsid w:val="002D4E5E"/>
    <w:rsid w:val="002D53FD"/>
    <w:rsid w:val="002D5FB0"/>
    <w:rsid w:val="002D6FBF"/>
    <w:rsid w:val="002D7BA2"/>
    <w:rsid w:val="002E062A"/>
    <w:rsid w:val="002E112B"/>
    <w:rsid w:val="002E4A39"/>
    <w:rsid w:val="002E5583"/>
    <w:rsid w:val="002F022B"/>
    <w:rsid w:val="002F0743"/>
    <w:rsid w:val="002F18D1"/>
    <w:rsid w:val="002F37D8"/>
    <w:rsid w:val="002F4DDF"/>
    <w:rsid w:val="002F5194"/>
    <w:rsid w:val="002F5642"/>
    <w:rsid w:val="002F6575"/>
    <w:rsid w:val="002F6AF5"/>
    <w:rsid w:val="002F70F5"/>
    <w:rsid w:val="002F73C8"/>
    <w:rsid w:val="002F775D"/>
    <w:rsid w:val="00300479"/>
    <w:rsid w:val="00300DA2"/>
    <w:rsid w:val="00301118"/>
    <w:rsid w:val="00301329"/>
    <w:rsid w:val="003028E1"/>
    <w:rsid w:val="00304380"/>
    <w:rsid w:val="00304858"/>
    <w:rsid w:val="0030498F"/>
    <w:rsid w:val="00305347"/>
    <w:rsid w:val="00306822"/>
    <w:rsid w:val="00312832"/>
    <w:rsid w:val="00313212"/>
    <w:rsid w:val="00313600"/>
    <w:rsid w:val="00315192"/>
    <w:rsid w:val="00322415"/>
    <w:rsid w:val="003227C8"/>
    <w:rsid w:val="00322E6C"/>
    <w:rsid w:val="00325720"/>
    <w:rsid w:val="0032610D"/>
    <w:rsid w:val="003338D1"/>
    <w:rsid w:val="00334EBD"/>
    <w:rsid w:val="003369D2"/>
    <w:rsid w:val="00337E2E"/>
    <w:rsid w:val="00340C3D"/>
    <w:rsid w:val="003411C5"/>
    <w:rsid w:val="003415E7"/>
    <w:rsid w:val="0034222E"/>
    <w:rsid w:val="00343E23"/>
    <w:rsid w:val="00345ADE"/>
    <w:rsid w:val="00345C05"/>
    <w:rsid w:val="0035003C"/>
    <w:rsid w:val="00350C8F"/>
    <w:rsid w:val="00354A02"/>
    <w:rsid w:val="00355AC4"/>
    <w:rsid w:val="00355B27"/>
    <w:rsid w:val="003560B2"/>
    <w:rsid w:val="0035725D"/>
    <w:rsid w:val="00361725"/>
    <w:rsid w:val="003623C7"/>
    <w:rsid w:val="00363058"/>
    <w:rsid w:val="003636E4"/>
    <w:rsid w:val="003639FD"/>
    <w:rsid w:val="00363AD5"/>
    <w:rsid w:val="0036453D"/>
    <w:rsid w:val="00367EED"/>
    <w:rsid w:val="00370A7D"/>
    <w:rsid w:val="00372F68"/>
    <w:rsid w:val="003758F9"/>
    <w:rsid w:val="00382C55"/>
    <w:rsid w:val="003837AD"/>
    <w:rsid w:val="0038461D"/>
    <w:rsid w:val="00390B76"/>
    <w:rsid w:val="0039160F"/>
    <w:rsid w:val="00391F57"/>
    <w:rsid w:val="003926BD"/>
    <w:rsid w:val="00393D8B"/>
    <w:rsid w:val="0039451C"/>
    <w:rsid w:val="00394672"/>
    <w:rsid w:val="00395FCB"/>
    <w:rsid w:val="003A070A"/>
    <w:rsid w:val="003A2974"/>
    <w:rsid w:val="003A44E0"/>
    <w:rsid w:val="003B4992"/>
    <w:rsid w:val="003B633C"/>
    <w:rsid w:val="003B6EB2"/>
    <w:rsid w:val="003C08EB"/>
    <w:rsid w:val="003C1A1C"/>
    <w:rsid w:val="003C2BDA"/>
    <w:rsid w:val="003C3C0C"/>
    <w:rsid w:val="003C7267"/>
    <w:rsid w:val="003D1E3D"/>
    <w:rsid w:val="003D20C6"/>
    <w:rsid w:val="003D545D"/>
    <w:rsid w:val="003D5D23"/>
    <w:rsid w:val="003D643C"/>
    <w:rsid w:val="003D6A46"/>
    <w:rsid w:val="003E0B92"/>
    <w:rsid w:val="003E12F6"/>
    <w:rsid w:val="003E1FDB"/>
    <w:rsid w:val="003E71D1"/>
    <w:rsid w:val="003F00AA"/>
    <w:rsid w:val="003F19E4"/>
    <w:rsid w:val="003F2033"/>
    <w:rsid w:val="003F2E5C"/>
    <w:rsid w:val="003F32D5"/>
    <w:rsid w:val="003F4CDF"/>
    <w:rsid w:val="003F5D30"/>
    <w:rsid w:val="003F6A68"/>
    <w:rsid w:val="003F6BD0"/>
    <w:rsid w:val="004004BA"/>
    <w:rsid w:val="0040218E"/>
    <w:rsid w:val="0040289F"/>
    <w:rsid w:val="004030DE"/>
    <w:rsid w:val="004102A2"/>
    <w:rsid w:val="004103AD"/>
    <w:rsid w:val="00412646"/>
    <w:rsid w:val="004150BB"/>
    <w:rsid w:val="00415C09"/>
    <w:rsid w:val="0041624D"/>
    <w:rsid w:val="00416A2A"/>
    <w:rsid w:val="00416DA7"/>
    <w:rsid w:val="004206CF"/>
    <w:rsid w:val="004208A8"/>
    <w:rsid w:val="004218E4"/>
    <w:rsid w:val="00421BFF"/>
    <w:rsid w:val="004225DA"/>
    <w:rsid w:val="00422EAD"/>
    <w:rsid w:val="00423E6A"/>
    <w:rsid w:val="004242B7"/>
    <w:rsid w:val="0042511C"/>
    <w:rsid w:val="00431E13"/>
    <w:rsid w:val="00440133"/>
    <w:rsid w:val="00442E2A"/>
    <w:rsid w:val="004444F6"/>
    <w:rsid w:val="00451796"/>
    <w:rsid w:val="00451F4B"/>
    <w:rsid w:val="004524F4"/>
    <w:rsid w:val="0045281A"/>
    <w:rsid w:val="00453DC1"/>
    <w:rsid w:val="00454320"/>
    <w:rsid w:val="00454B6E"/>
    <w:rsid w:val="00455827"/>
    <w:rsid w:val="00457627"/>
    <w:rsid w:val="00461011"/>
    <w:rsid w:val="004629FF"/>
    <w:rsid w:val="0046651C"/>
    <w:rsid w:val="00470E8D"/>
    <w:rsid w:val="0047126B"/>
    <w:rsid w:val="00471AB3"/>
    <w:rsid w:val="00472AA9"/>
    <w:rsid w:val="00476189"/>
    <w:rsid w:val="0047663D"/>
    <w:rsid w:val="0048089A"/>
    <w:rsid w:val="00480EE2"/>
    <w:rsid w:val="0048326A"/>
    <w:rsid w:val="00484247"/>
    <w:rsid w:val="004848D8"/>
    <w:rsid w:val="004862CF"/>
    <w:rsid w:val="00486ECA"/>
    <w:rsid w:val="00487B49"/>
    <w:rsid w:val="004905FC"/>
    <w:rsid w:val="00492FFD"/>
    <w:rsid w:val="004937ED"/>
    <w:rsid w:val="00493822"/>
    <w:rsid w:val="00493995"/>
    <w:rsid w:val="00493FF6"/>
    <w:rsid w:val="004A1F0A"/>
    <w:rsid w:val="004A4B26"/>
    <w:rsid w:val="004A5DC2"/>
    <w:rsid w:val="004A6091"/>
    <w:rsid w:val="004A6487"/>
    <w:rsid w:val="004B1791"/>
    <w:rsid w:val="004B28A9"/>
    <w:rsid w:val="004B2A1A"/>
    <w:rsid w:val="004B2CEA"/>
    <w:rsid w:val="004B39F8"/>
    <w:rsid w:val="004B4105"/>
    <w:rsid w:val="004B4D02"/>
    <w:rsid w:val="004C06B9"/>
    <w:rsid w:val="004C0908"/>
    <w:rsid w:val="004C0D50"/>
    <w:rsid w:val="004C1C1D"/>
    <w:rsid w:val="004C31CB"/>
    <w:rsid w:val="004C33B5"/>
    <w:rsid w:val="004C4CA6"/>
    <w:rsid w:val="004C54E7"/>
    <w:rsid w:val="004C7472"/>
    <w:rsid w:val="004D19B5"/>
    <w:rsid w:val="004D1E4F"/>
    <w:rsid w:val="004D2DAD"/>
    <w:rsid w:val="004D3439"/>
    <w:rsid w:val="004D4F2A"/>
    <w:rsid w:val="004D5D44"/>
    <w:rsid w:val="004D69A2"/>
    <w:rsid w:val="004E29E4"/>
    <w:rsid w:val="004E3E63"/>
    <w:rsid w:val="004E4AD0"/>
    <w:rsid w:val="004E5627"/>
    <w:rsid w:val="004E5C50"/>
    <w:rsid w:val="004E5C59"/>
    <w:rsid w:val="004F0889"/>
    <w:rsid w:val="004F33A5"/>
    <w:rsid w:val="004F520F"/>
    <w:rsid w:val="004F7FC2"/>
    <w:rsid w:val="00501444"/>
    <w:rsid w:val="00501C9F"/>
    <w:rsid w:val="00501CCC"/>
    <w:rsid w:val="00501F55"/>
    <w:rsid w:val="00511F5D"/>
    <w:rsid w:val="00515076"/>
    <w:rsid w:val="005215D6"/>
    <w:rsid w:val="00523FB9"/>
    <w:rsid w:val="005245F6"/>
    <w:rsid w:val="00525228"/>
    <w:rsid w:val="00525AFF"/>
    <w:rsid w:val="00527EA1"/>
    <w:rsid w:val="00530E48"/>
    <w:rsid w:val="0053160B"/>
    <w:rsid w:val="00532817"/>
    <w:rsid w:val="00532CFA"/>
    <w:rsid w:val="00532E12"/>
    <w:rsid w:val="00537E8F"/>
    <w:rsid w:val="005435FD"/>
    <w:rsid w:val="00544029"/>
    <w:rsid w:val="00547401"/>
    <w:rsid w:val="005508BB"/>
    <w:rsid w:val="00551376"/>
    <w:rsid w:val="005521D1"/>
    <w:rsid w:val="00553C36"/>
    <w:rsid w:val="00554266"/>
    <w:rsid w:val="00554AEA"/>
    <w:rsid w:val="005560BB"/>
    <w:rsid w:val="00556950"/>
    <w:rsid w:val="00556FC7"/>
    <w:rsid w:val="0055795D"/>
    <w:rsid w:val="00561465"/>
    <w:rsid w:val="00562648"/>
    <w:rsid w:val="00563359"/>
    <w:rsid w:val="0056377F"/>
    <w:rsid w:val="005723DD"/>
    <w:rsid w:val="00573CCC"/>
    <w:rsid w:val="00580473"/>
    <w:rsid w:val="00581747"/>
    <w:rsid w:val="00587BA4"/>
    <w:rsid w:val="00590B58"/>
    <w:rsid w:val="0059243B"/>
    <w:rsid w:val="00592527"/>
    <w:rsid w:val="00594C58"/>
    <w:rsid w:val="00595391"/>
    <w:rsid w:val="0059612D"/>
    <w:rsid w:val="00597745"/>
    <w:rsid w:val="005A1126"/>
    <w:rsid w:val="005A1C98"/>
    <w:rsid w:val="005A250C"/>
    <w:rsid w:val="005A3A7F"/>
    <w:rsid w:val="005A3EC3"/>
    <w:rsid w:val="005A4106"/>
    <w:rsid w:val="005A5031"/>
    <w:rsid w:val="005B0F5F"/>
    <w:rsid w:val="005B113C"/>
    <w:rsid w:val="005B2579"/>
    <w:rsid w:val="005B40C7"/>
    <w:rsid w:val="005B47E5"/>
    <w:rsid w:val="005B5561"/>
    <w:rsid w:val="005B5EF8"/>
    <w:rsid w:val="005B6D27"/>
    <w:rsid w:val="005B74DE"/>
    <w:rsid w:val="005B7F11"/>
    <w:rsid w:val="005C33C4"/>
    <w:rsid w:val="005C340A"/>
    <w:rsid w:val="005C3D1D"/>
    <w:rsid w:val="005C5B70"/>
    <w:rsid w:val="005C7278"/>
    <w:rsid w:val="005D0FCD"/>
    <w:rsid w:val="005D179D"/>
    <w:rsid w:val="005D199D"/>
    <w:rsid w:val="005D272E"/>
    <w:rsid w:val="005D3836"/>
    <w:rsid w:val="005D41AC"/>
    <w:rsid w:val="005D4AE9"/>
    <w:rsid w:val="005D4CEE"/>
    <w:rsid w:val="005D53A5"/>
    <w:rsid w:val="005D5863"/>
    <w:rsid w:val="005D5D39"/>
    <w:rsid w:val="005D6E0E"/>
    <w:rsid w:val="005D7D47"/>
    <w:rsid w:val="005D7DA4"/>
    <w:rsid w:val="005E2FFB"/>
    <w:rsid w:val="005E3FE1"/>
    <w:rsid w:val="005E5787"/>
    <w:rsid w:val="005E64E6"/>
    <w:rsid w:val="005E7E3F"/>
    <w:rsid w:val="005F026D"/>
    <w:rsid w:val="005F18AF"/>
    <w:rsid w:val="005F191D"/>
    <w:rsid w:val="005F5045"/>
    <w:rsid w:val="005F62D2"/>
    <w:rsid w:val="00600346"/>
    <w:rsid w:val="00600BBE"/>
    <w:rsid w:val="00600E85"/>
    <w:rsid w:val="00601D4C"/>
    <w:rsid w:val="00602251"/>
    <w:rsid w:val="00602C37"/>
    <w:rsid w:val="00605C75"/>
    <w:rsid w:val="00607F1A"/>
    <w:rsid w:val="006115E4"/>
    <w:rsid w:val="0061199A"/>
    <w:rsid w:val="006119A7"/>
    <w:rsid w:val="00614CD8"/>
    <w:rsid w:val="00615D50"/>
    <w:rsid w:val="0062099D"/>
    <w:rsid w:val="00622A50"/>
    <w:rsid w:val="006265FD"/>
    <w:rsid w:val="006276C5"/>
    <w:rsid w:val="00631083"/>
    <w:rsid w:val="00632471"/>
    <w:rsid w:val="006348B7"/>
    <w:rsid w:val="00640C81"/>
    <w:rsid w:val="00641D46"/>
    <w:rsid w:val="00642734"/>
    <w:rsid w:val="00642AFC"/>
    <w:rsid w:val="006441B1"/>
    <w:rsid w:val="00653010"/>
    <w:rsid w:val="00654AFF"/>
    <w:rsid w:val="006562F7"/>
    <w:rsid w:val="00657DFB"/>
    <w:rsid w:val="00660AC4"/>
    <w:rsid w:val="00662247"/>
    <w:rsid w:val="006625EA"/>
    <w:rsid w:val="00663B16"/>
    <w:rsid w:val="006676F9"/>
    <w:rsid w:val="00667C87"/>
    <w:rsid w:val="00672623"/>
    <w:rsid w:val="00672C4E"/>
    <w:rsid w:val="006737F4"/>
    <w:rsid w:val="00676DBA"/>
    <w:rsid w:val="006807B7"/>
    <w:rsid w:val="00680CB5"/>
    <w:rsid w:val="00681299"/>
    <w:rsid w:val="006824BA"/>
    <w:rsid w:val="00683BE0"/>
    <w:rsid w:val="00684EC8"/>
    <w:rsid w:val="006852C8"/>
    <w:rsid w:val="00685D5C"/>
    <w:rsid w:val="00687539"/>
    <w:rsid w:val="0069044F"/>
    <w:rsid w:val="006935DB"/>
    <w:rsid w:val="006940C6"/>
    <w:rsid w:val="00695025"/>
    <w:rsid w:val="0069758C"/>
    <w:rsid w:val="006A2362"/>
    <w:rsid w:val="006A4F7F"/>
    <w:rsid w:val="006A52C0"/>
    <w:rsid w:val="006A76EA"/>
    <w:rsid w:val="006B0965"/>
    <w:rsid w:val="006B27C6"/>
    <w:rsid w:val="006B3893"/>
    <w:rsid w:val="006B6236"/>
    <w:rsid w:val="006C0705"/>
    <w:rsid w:val="006C0918"/>
    <w:rsid w:val="006C0DB3"/>
    <w:rsid w:val="006C2DA7"/>
    <w:rsid w:val="006C4542"/>
    <w:rsid w:val="006C471B"/>
    <w:rsid w:val="006C6010"/>
    <w:rsid w:val="006C6B83"/>
    <w:rsid w:val="006D39BA"/>
    <w:rsid w:val="006D3D76"/>
    <w:rsid w:val="006D415C"/>
    <w:rsid w:val="006D7B49"/>
    <w:rsid w:val="006E4BF4"/>
    <w:rsid w:val="006E596A"/>
    <w:rsid w:val="006F14D3"/>
    <w:rsid w:val="006F590B"/>
    <w:rsid w:val="006F65C7"/>
    <w:rsid w:val="007011C6"/>
    <w:rsid w:val="007012C0"/>
    <w:rsid w:val="00702C97"/>
    <w:rsid w:val="00703266"/>
    <w:rsid w:val="00705E3C"/>
    <w:rsid w:val="00705F22"/>
    <w:rsid w:val="007121A6"/>
    <w:rsid w:val="0071250F"/>
    <w:rsid w:val="00712FD8"/>
    <w:rsid w:val="00713440"/>
    <w:rsid w:val="00717007"/>
    <w:rsid w:val="00721243"/>
    <w:rsid w:val="007227E6"/>
    <w:rsid w:val="00723227"/>
    <w:rsid w:val="00724DCA"/>
    <w:rsid w:val="0072545F"/>
    <w:rsid w:val="00730BA6"/>
    <w:rsid w:val="00732F22"/>
    <w:rsid w:val="007334D1"/>
    <w:rsid w:val="00745B33"/>
    <w:rsid w:val="00747FFA"/>
    <w:rsid w:val="0075128C"/>
    <w:rsid w:val="0075134C"/>
    <w:rsid w:val="00753D0D"/>
    <w:rsid w:val="007560C6"/>
    <w:rsid w:val="007568D1"/>
    <w:rsid w:val="00757E2F"/>
    <w:rsid w:val="007620EA"/>
    <w:rsid w:val="0076302D"/>
    <w:rsid w:val="00763509"/>
    <w:rsid w:val="00764D65"/>
    <w:rsid w:val="00765178"/>
    <w:rsid w:val="007716AF"/>
    <w:rsid w:val="007724C7"/>
    <w:rsid w:val="00772F9D"/>
    <w:rsid w:val="0077311D"/>
    <w:rsid w:val="0077596E"/>
    <w:rsid w:val="00777D56"/>
    <w:rsid w:val="007816C1"/>
    <w:rsid w:val="00782E25"/>
    <w:rsid w:val="00783A66"/>
    <w:rsid w:val="00786D6E"/>
    <w:rsid w:val="007916BE"/>
    <w:rsid w:val="00793D84"/>
    <w:rsid w:val="00795433"/>
    <w:rsid w:val="007963AF"/>
    <w:rsid w:val="00796977"/>
    <w:rsid w:val="007A11CA"/>
    <w:rsid w:val="007A3613"/>
    <w:rsid w:val="007A3DAE"/>
    <w:rsid w:val="007A4B65"/>
    <w:rsid w:val="007A4D4B"/>
    <w:rsid w:val="007B404C"/>
    <w:rsid w:val="007B5823"/>
    <w:rsid w:val="007B5FB0"/>
    <w:rsid w:val="007C050E"/>
    <w:rsid w:val="007C0A17"/>
    <w:rsid w:val="007C17E6"/>
    <w:rsid w:val="007C21AE"/>
    <w:rsid w:val="007C2F2D"/>
    <w:rsid w:val="007C3FD4"/>
    <w:rsid w:val="007C4A6F"/>
    <w:rsid w:val="007D2B65"/>
    <w:rsid w:val="007D3053"/>
    <w:rsid w:val="007D3D5C"/>
    <w:rsid w:val="007D5744"/>
    <w:rsid w:val="007D598E"/>
    <w:rsid w:val="007E068F"/>
    <w:rsid w:val="007E2A22"/>
    <w:rsid w:val="007E3C5E"/>
    <w:rsid w:val="007F0894"/>
    <w:rsid w:val="007F6EBD"/>
    <w:rsid w:val="007F6F07"/>
    <w:rsid w:val="007F6FE4"/>
    <w:rsid w:val="00801A60"/>
    <w:rsid w:val="00803318"/>
    <w:rsid w:val="008041AD"/>
    <w:rsid w:val="0081102F"/>
    <w:rsid w:val="00811381"/>
    <w:rsid w:val="008118F9"/>
    <w:rsid w:val="00814C5C"/>
    <w:rsid w:val="00815028"/>
    <w:rsid w:val="0081675D"/>
    <w:rsid w:val="00816CB5"/>
    <w:rsid w:val="00816F53"/>
    <w:rsid w:val="00820C4D"/>
    <w:rsid w:val="008236BD"/>
    <w:rsid w:val="00823798"/>
    <w:rsid w:val="00825E6F"/>
    <w:rsid w:val="00826FBF"/>
    <w:rsid w:val="00831FEA"/>
    <w:rsid w:val="008324F5"/>
    <w:rsid w:val="008332C3"/>
    <w:rsid w:val="00833A8B"/>
    <w:rsid w:val="00835296"/>
    <w:rsid w:val="008352E0"/>
    <w:rsid w:val="00835EE5"/>
    <w:rsid w:val="00835FBA"/>
    <w:rsid w:val="00840215"/>
    <w:rsid w:val="008449DE"/>
    <w:rsid w:val="00845EB9"/>
    <w:rsid w:val="00847742"/>
    <w:rsid w:val="008528F7"/>
    <w:rsid w:val="008538E6"/>
    <w:rsid w:val="008542C8"/>
    <w:rsid w:val="00854380"/>
    <w:rsid w:val="00855194"/>
    <w:rsid w:val="00857253"/>
    <w:rsid w:val="00857A78"/>
    <w:rsid w:val="00860B95"/>
    <w:rsid w:val="008633CF"/>
    <w:rsid w:val="00865802"/>
    <w:rsid w:val="00866063"/>
    <w:rsid w:val="008665C7"/>
    <w:rsid w:val="008669D3"/>
    <w:rsid w:val="00867359"/>
    <w:rsid w:val="00867C66"/>
    <w:rsid w:val="008749FD"/>
    <w:rsid w:val="008751BE"/>
    <w:rsid w:val="008802E7"/>
    <w:rsid w:val="00880953"/>
    <w:rsid w:val="008847B1"/>
    <w:rsid w:val="00885741"/>
    <w:rsid w:val="00885B29"/>
    <w:rsid w:val="00886238"/>
    <w:rsid w:val="00886ADA"/>
    <w:rsid w:val="008913F0"/>
    <w:rsid w:val="00891C99"/>
    <w:rsid w:val="008922AE"/>
    <w:rsid w:val="00894B65"/>
    <w:rsid w:val="008956C6"/>
    <w:rsid w:val="00897B5C"/>
    <w:rsid w:val="008A070E"/>
    <w:rsid w:val="008A12DA"/>
    <w:rsid w:val="008A50CB"/>
    <w:rsid w:val="008A549C"/>
    <w:rsid w:val="008A59ED"/>
    <w:rsid w:val="008A5E34"/>
    <w:rsid w:val="008A6034"/>
    <w:rsid w:val="008B0073"/>
    <w:rsid w:val="008B1350"/>
    <w:rsid w:val="008B2B62"/>
    <w:rsid w:val="008B3C9A"/>
    <w:rsid w:val="008B528E"/>
    <w:rsid w:val="008B6421"/>
    <w:rsid w:val="008B7C84"/>
    <w:rsid w:val="008B7CB3"/>
    <w:rsid w:val="008C0D79"/>
    <w:rsid w:val="008C2071"/>
    <w:rsid w:val="008C338B"/>
    <w:rsid w:val="008C429B"/>
    <w:rsid w:val="008C4D90"/>
    <w:rsid w:val="008C50D9"/>
    <w:rsid w:val="008C678D"/>
    <w:rsid w:val="008D424C"/>
    <w:rsid w:val="008D4966"/>
    <w:rsid w:val="008D6054"/>
    <w:rsid w:val="008E0BCD"/>
    <w:rsid w:val="008E4095"/>
    <w:rsid w:val="008F1881"/>
    <w:rsid w:val="008F3617"/>
    <w:rsid w:val="008F5008"/>
    <w:rsid w:val="008F5751"/>
    <w:rsid w:val="008F6325"/>
    <w:rsid w:val="00900299"/>
    <w:rsid w:val="00901D8D"/>
    <w:rsid w:val="0090228D"/>
    <w:rsid w:val="00904FBE"/>
    <w:rsid w:val="009065F1"/>
    <w:rsid w:val="00915CD0"/>
    <w:rsid w:val="00916E0B"/>
    <w:rsid w:val="00917938"/>
    <w:rsid w:val="009203B7"/>
    <w:rsid w:val="0092050D"/>
    <w:rsid w:val="009216DE"/>
    <w:rsid w:val="00922086"/>
    <w:rsid w:val="00922F76"/>
    <w:rsid w:val="00923385"/>
    <w:rsid w:val="00923B04"/>
    <w:rsid w:val="00927353"/>
    <w:rsid w:val="00927D12"/>
    <w:rsid w:val="00930D42"/>
    <w:rsid w:val="009323E6"/>
    <w:rsid w:val="00934BD1"/>
    <w:rsid w:val="009416B7"/>
    <w:rsid w:val="00942C88"/>
    <w:rsid w:val="00943171"/>
    <w:rsid w:val="00943348"/>
    <w:rsid w:val="009444FE"/>
    <w:rsid w:val="0094465B"/>
    <w:rsid w:val="009466BA"/>
    <w:rsid w:val="009467F2"/>
    <w:rsid w:val="009555CF"/>
    <w:rsid w:val="00961B21"/>
    <w:rsid w:val="00961F20"/>
    <w:rsid w:val="00962C07"/>
    <w:rsid w:val="009632AC"/>
    <w:rsid w:val="00963A0A"/>
    <w:rsid w:val="0096491C"/>
    <w:rsid w:val="009708B7"/>
    <w:rsid w:val="00970B86"/>
    <w:rsid w:val="009710F1"/>
    <w:rsid w:val="00972CD2"/>
    <w:rsid w:val="00980A9B"/>
    <w:rsid w:val="009810D8"/>
    <w:rsid w:val="009823EC"/>
    <w:rsid w:val="00983823"/>
    <w:rsid w:val="00984535"/>
    <w:rsid w:val="009848E1"/>
    <w:rsid w:val="00985D74"/>
    <w:rsid w:val="00986AC6"/>
    <w:rsid w:val="00990652"/>
    <w:rsid w:val="009910B9"/>
    <w:rsid w:val="009946F6"/>
    <w:rsid w:val="00996A3E"/>
    <w:rsid w:val="009A05C1"/>
    <w:rsid w:val="009A0D67"/>
    <w:rsid w:val="009A44A7"/>
    <w:rsid w:val="009A7240"/>
    <w:rsid w:val="009B15F4"/>
    <w:rsid w:val="009B32B1"/>
    <w:rsid w:val="009B5020"/>
    <w:rsid w:val="009B66A6"/>
    <w:rsid w:val="009B68BD"/>
    <w:rsid w:val="009C0983"/>
    <w:rsid w:val="009C3BA7"/>
    <w:rsid w:val="009C3FB5"/>
    <w:rsid w:val="009C449B"/>
    <w:rsid w:val="009C514C"/>
    <w:rsid w:val="009C6975"/>
    <w:rsid w:val="009D0328"/>
    <w:rsid w:val="009D2EED"/>
    <w:rsid w:val="009D2FCE"/>
    <w:rsid w:val="009D628F"/>
    <w:rsid w:val="009D6479"/>
    <w:rsid w:val="009D6ACA"/>
    <w:rsid w:val="009D7DCA"/>
    <w:rsid w:val="009E0969"/>
    <w:rsid w:val="009E0F5C"/>
    <w:rsid w:val="009E1647"/>
    <w:rsid w:val="009E18A2"/>
    <w:rsid w:val="009E4E5E"/>
    <w:rsid w:val="009E573A"/>
    <w:rsid w:val="009E6A1E"/>
    <w:rsid w:val="009F0010"/>
    <w:rsid w:val="009F0133"/>
    <w:rsid w:val="009F7FF5"/>
    <w:rsid w:val="00A01ACD"/>
    <w:rsid w:val="00A02385"/>
    <w:rsid w:val="00A03CA6"/>
    <w:rsid w:val="00A042D6"/>
    <w:rsid w:val="00A05B79"/>
    <w:rsid w:val="00A0653E"/>
    <w:rsid w:val="00A105CA"/>
    <w:rsid w:val="00A15DC9"/>
    <w:rsid w:val="00A17747"/>
    <w:rsid w:val="00A2071D"/>
    <w:rsid w:val="00A20758"/>
    <w:rsid w:val="00A2134E"/>
    <w:rsid w:val="00A216C5"/>
    <w:rsid w:val="00A221E6"/>
    <w:rsid w:val="00A22BE0"/>
    <w:rsid w:val="00A23061"/>
    <w:rsid w:val="00A23B6A"/>
    <w:rsid w:val="00A24056"/>
    <w:rsid w:val="00A2679C"/>
    <w:rsid w:val="00A2732C"/>
    <w:rsid w:val="00A301BA"/>
    <w:rsid w:val="00A301D9"/>
    <w:rsid w:val="00A3458B"/>
    <w:rsid w:val="00A371F2"/>
    <w:rsid w:val="00A408F4"/>
    <w:rsid w:val="00A40B8F"/>
    <w:rsid w:val="00A41102"/>
    <w:rsid w:val="00A4149F"/>
    <w:rsid w:val="00A41BD8"/>
    <w:rsid w:val="00A4351F"/>
    <w:rsid w:val="00A475CA"/>
    <w:rsid w:val="00A47F21"/>
    <w:rsid w:val="00A566E8"/>
    <w:rsid w:val="00A57511"/>
    <w:rsid w:val="00A57B95"/>
    <w:rsid w:val="00A57E40"/>
    <w:rsid w:val="00A60363"/>
    <w:rsid w:val="00A62EC7"/>
    <w:rsid w:val="00A64A95"/>
    <w:rsid w:val="00A656BA"/>
    <w:rsid w:val="00A702B0"/>
    <w:rsid w:val="00A7256F"/>
    <w:rsid w:val="00A733D6"/>
    <w:rsid w:val="00A7505D"/>
    <w:rsid w:val="00A7671D"/>
    <w:rsid w:val="00A809C4"/>
    <w:rsid w:val="00A80CE5"/>
    <w:rsid w:val="00A8690B"/>
    <w:rsid w:val="00A874D5"/>
    <w:rsid w:val="00A920D9"/>
    <w:rsid w:val="00A9342F"/>
    <w:rsid w:val="00A9389F"/>
    <w:rsid w:val="00A948CB"/>
    <w:rsid w:val="00A956C5"/>
    <w:rsid w:val="00A962E7"/>
    <w:rsid w:val="00A97408"/>
    <w:rsid w:val="00A97946"/>
    <w:rsid w:val="00A979E6"/>
    <w:rsid w:val="00AA2834"/>
    <w:rsid w:val="00AA778D"/>
    <w:rsid w:val="00AB2830"/>
    <w:rsid w:val="00AB5C61"/>
    <w:rsid w:val="00AB6ECB"/>
    <w:rsid w:val="00AB6ECC"/>
    <w:rsid w:val="00AB7A05"/>
    <w:rsid w:val="00AC03BD"/>
    <w:rsid w:val="00AC1487"/>
    <w:rsid w:val="00AC7756"/>
    <w:rsid w:val="00AD0A33"/>
    <w:rsid w:val="00AD2E06"/>
    <w:rsid w:val="00AD33F5"/>
    <w:rsid w:val="00AD4C86"/>
    <w:rsid w:val="00AD4D42"/>
    <w:rsid w:val="00AD4DE9"/>
    <w:rsid w:val="00AE0D4B"/>
    <w:rsid w:val="00AE0E2B"/>
    <w:rsid w:val="00AE20B1"/>
    <w:rsid w:val="00AE2B86"/>
    <w:rsid w:val="00AE37BD"/>
    <w:rsid w:val="00AE4A74"/>
    <w:rsid w:val="00AF1E08"/>
    <w:rsid w:val="00AF5BB5"/>
    <w:rsid w:val="00B00290"/>
    <w:rsid w:val="00B05168"/>
    <w:rsid w:val="00B06C5D"/>
    <w:rsid w:val="00B10B0A"/>
    <w:rsid w:val="00B10F9D"/>
    <w:rsid w:val="00B13BB5"/>
    <w:rsid w:val="00B1413A"/>
    <w:rsid w:val="00B17FD5"/>
    <w:rsid w:val="00B2022E"/>
    <w:rsid w:val="00B21180"/>
    <w:rsid w:val="00B21849"/>
    <w:rsid w:val="00B256E0"/>
    <w:rsid w:val="00B27F8D"/>
    <w:rsid w:val="00B3058B"/>
    <w:rsid w:val="00B30984"/>
    <w:rsid w:val="00B30D3D"/>
    <w:rsid w:val="00B3120C"/>
    <w:rsid w:val="00B31751"/>
    <w:rsid w:val="00B32EC4"/>
    <w:rsid w:val="00B35DD0"/>
    <w:rsid w:val="00B37C5D"/>
    <w:rsid w:val="00B37FF5"/>
    <w:rsid w:val="00B42543"/>
    <w:rsid w:val="00B46226"/>
    <w:rsid w:val="00B46265"/>
    <w:rsid w:val="00B465B2"/>
    <w:rsid w:val="00B47392"/>
    <w:rsid w:val="00B4757E"/>
    <w:rsid w:val="00B50404"/>
    <w:rsid w:val="00B528E3"/>
    <w:rsid w:val="00B530C4"/>
    <w:rsid w:val="00B5394D"/>
    <w:rsid w:val="00B53F41"/>
    <w:rsid w:val="00B55568"/>
    <w:rsid w:val="00B55760"/>
    <w:rsid w:val="00B56B02"/>
    <w:rsid w:val="00B62447"/>
    <w:rsid w:val="00B63250"/>
    <w:rsid w:val="00B670B2"/>
    <w:rsid w:val="00B7336E"/>
    <w:rsid w:val="00B73816"/>
    <w:rsid w:val="00B75673"/>
    <w:rsid w:val="00B75E0C"/>
    <w:rsid w:val="00B82E10"/>
    <w:rsid w:val="00B82F54"/>
    <w:rsid w:val="00B8305F"/>
    <w:rsid w:val="00B83838"/>
    <w:rsid w:val="00B85FBC"/>
    <w:rsid w:val="00B866E3"/>
    <w:rsid w:val="00B90039"/>
    <w:rsid w:val="00B90777"/>
    <w:rsid w:val="00B913DC"/>
    <w:rsid w:val="00B939B7"/>
    <w:rsid w:val="00B9670B"/>
    <w:rsid w:val="00B97606"/>
    <w:rsid w:val="00BA1943"/>
    <w:rsid w:val="00BA4144"/>
    <w:rsid w:val="00BA445A"/>
    <w:rsid w:val="00BA46BB"/>
    <w:rsid w:val="00BA4E09"/>
    <w:rsid w:val="00BA5248"/>
    <w:rsid w:val="00BA7A14"/>
    <w:rsid w:val="00BB04E0"/>
    <w:rsid w:val="00BB1569"/>
    <w:rsid w:val="00BB2061"/>
    <w:rsid w:val="00BB2FED"/>
    <w:rsid w:val="00BB418C"/>
    <w:rsid w:val="00BB479D"/>
    <w:rsid w:val="00BC3050"/>
    <w:rsid w:val="00BC3DBB"/>
    <w:rsid w:val="00BC5091"/>
    <w:rsid w:val="00BC616D"/>
    <w:rsid w:val="00BC7852"/>
    <w:rsid w:val="00BD079A"/>
    <w:rsid w:val="00BD16C8"/>
    <w:rsid w:val="00BD1B5F"/>
    <w:rsid w:val="00BD5ADC"/>
    <w:rsid w:val="00BE0567"/>
    <w:rsid w:val="00BE0AD8"/>
    <w:rsid w:val="00BE1A46"/>
    <w:rsid w:val="00BE1C07"/>
    <w:rsid w:val="00BE2138"/>
    <w:rsid w:val="00BE2461"/>
    <w:rsid w:val="00BE3080"/>
    <w:rsid w:val="00BE31CA"/>
    <w:rsid w:val="00BE3516"/>
    <w:rsid w:val="00BE5FB1"/>
    <w:rsid w:val="00BE601C"/>
    <w:rsid w:val="00BE6C49"/>
    <w:rsid w:val="00BE6D42"/>
    <w:rsid w:val="00BE7741"/>
    <w:rsid w:val="00BF0945"/>
    <w:rsid w:val="00BF174C"/>
    <w:rsid w:val="00BF23AE"/>
    <w:rsid w:val="00BF4966"/>
    <w:rsid w:val="00BF639E"/>
    <w:rsid w:val="00C00400"/>
    <w:rsid w:val="00C01180"/>
    <w:rsid w:val="00C01927"/>
    <w:rsid w:val="00C01B1B"/>
    <w:rsid w:val="00C026C4"/>
    <w:rsid w:val="00C04DE1"/>
    <w:rsid w:val="00C04F53"/>
    <w:rsid w:val="00C0745D"/>
    <w:rsid w:val="00C07A50"/>
    <w:rsid w:val="00C165A2"/>
    <w:rsid w:val="00C20000"/>
    <w:rsid w:val="00C2120A"/>
    <w:rsid w:val="00C24BDD"/>
    <w:rsid w:val="00C253B7"/>
    <w:rsid w:val="00C255ED"/>
    <w:rsid w:val="00C30B6E"/>
    <w:rsid w:val="00C316AA"/>
    <w:rsid w:val="00C32337"/>
    <w:rsid w:val="00C33C32"/>
    <w:rsid w:val="00C34E25"/>
    <w:rsid w:val="00C36042"/>
    <w:rsid w:val="00C4074A"/>
    <w:rsid w:val="00C40E30"/>
    <w:rsid w:val="00C41474"/>
    <w:rsid w:val="00C41EF9"/>
    <w:rsid w:val="00C42102"/>
    <w:rsid w:val="00C4365C"/>
    <w:rsid w:val="00C45A7B"/>
    <w:rsid w:val="00C476EE"/>
    <w:rsid w:val="00C50DB7"/>
    <w:rsid w:val="00C55347"/>
    <w:rsid w:val="00C639AC"/>
    <w:rsid w:val="00C63D38"/>
    <w:rsid w:val="00C65DE6"/>
    <w:rsid w:val="00C71007"/>
    <w:rsid w:val="00C713C0"/>
    <w:rsid w:val="00C73222"/>
    <w:rsid w:val="00C75A66"/>
    <w:rsid w:val="00C75C09"/>
    <w:rsid w:val="00C76420"/>
    <w:rsid w:val="00C81F8C"/>
    <w:rsid w:val="00C8422A"/>
    <w:rsid w:val="00C85397"/>
    <w:rsid w:val="00C85DB8"/>
    <w:rsid w:val="00C86BCA"/>
    <w:rsid w:val="00C86E9B"/>
    <w:rsid w:val="00C90476"/>
    <w:rsid w:val="00C92228"/>
    <w:rsid w:val="00C94177"/>
    <w:rsid w:val="00C95183"/>
    <w:rsid w:val="00C973EA"/>
    <w:rsid w:val="00CA278D"/>
    <w:rsid w:val="00CA3618"/>
    <w:rsid w:val="00CA4DAC"/>
    <w:rsid w:val="00CA728E"/>
    <w:rsid w:val="00CB1213"/>
    <w:rsid w:val="00CC07CE"/>
    <w:rsid w:val="00CC1A13"/>
    <w:rsid w:val="00CC25C1"/>
    <w:rsid w:val="00CC5587"/>
    <w:rsid w:val="00CC6B91"/>
    <w:rsid w:val="00CC6C58"/>
    <w:rsid w:val="00CC6C65"/>
    <w:rsid w:val="00CD19DA"/>
    <w:rsid w:val="00CD2DE0"/>
    <w:rsid w:val="00CD3920"/>
    <w:rsid w:val="00CD63F0"/>
    <w:rsid w:val="00CE06DE"/>
    <w:rsid w:val="00CE4020"/>
    <w:rsid w:val="00CE5069"/>
    <w:rsid w:val="00CE5225"/>
    <w:rsid w:val="00CE64A3"/>
    <w:rsid w:val="00CE6B7B"/>
    <w:rsid w:val="00CE7687"/>
    <w:rsid w:val="00CE772F"/>
    <w:rsid w:val="00CF0817"/>
    <w:rsid w:val="00CF1EF4"/>
    <w:rsid w:val="00CF3135"/>
    <w:rsid w:val="00CF31BB"/>
    <w:rsid w:val="00CF32E1"/>
    <w:rsid w:val="00CF548A"/>
    <w:rsid w:val="00CF6578"/>
    <w:rsid w:val="00CF6E53"/>
    <w:rsid w:val="00D0007C"/>
    <w:rsid w:val="00D0017B"/>
    <w:rsid w:val="00D02B52"/>
    <w:rsid w:val="00D0677C"/>
    <w:rsid w:val="00D10C42"/>
    <w:rsid w:val="00D11245"/>
    <w:rsid w:val="00D135C6"/>
    <w:rsid w:val="00D13BD3"/>
    <w:rsid w:val="00D14A90"/>
    <w:rsid w:val="00D20621"/>
    <w:rsid w:val="00D210BB"/>
    <w:rsid w:val="00D25E40"/>
    <w:rsid w:val="00D27E1B"/>
    <w:rsid w:val="00D3068B"/>
    <w:rsid w:val="00D306C2"/>
    <w:rsid w:val="00D3172C"/>
    <w:rsid w:val="00D322A2"/>
    <w:rsid w:val="00D378CD"/>
    <w:rsid w:val="00D40391"/>
    <w:rsid w:val="00D40776"/>
    <w:rsid w:val="00D44101"/>
    <w:rsid w:val="00D44A52"/>
    <w:rsid w:val="00D47907"/>
    <w:rsid w:val="00D500EF"/>
    <w:rsid w:val="00D529E1"/>
    <w:rsid w:val="00D533F0"/>
    <w:rsid w:val="00D61226"/>
    <w:rsid w:val="00D6183E"/>
    <w:rsid w:val="00D6233A"/>
    <w:rsid w:val="00D62769"/>
    <w:rsid w:val="00D6289D"/>
    <w:rsid w:val="00D62EC1"/>
    <w:rsid w:val="00D63B6F"/>
    <w:rsid w:val="00D64A21"/>
    <w:rsid w:val="00D655FA"/>
    <w:rsid w:val="00D66678"/>
    <w:rsid w:val="00D674C7"/>
    <w:rsid w:val="00D720E7"/>
    <w:rsid w:val="00D73ACC"/>
    <w:rsid w:val="00D74C5D"/>
    <w:rsid w:val="00D75D95"/>
    <w:rsid w:val="00D762D3"/>
    <w:rsid w:val="00D77345"/>
    <w:rsid w:val="00D77E61"/>
    <w:rsid w:val="00D80F3B"/>
    <w:rsid w:val="00D8135B"/>
    <w:rsid w:val="00D8385F"/>
    <w:rsid w:val="00D84805"/>
    <w:rsid w:val="00D86FD5"/>
    <w:rsid w:val="00D9032A"/>
    <w:rsid w:val="00D932F0"/>
    <w:rsid w:val="00D946BE"/>
    <w:rsid w:val="00D974EB"/>
    <w:rsid w:val="00DA039D"/>
    <w:rsid w:val="00DA1633"/>
    <w:rsid w:val="00DA3499"/>
    <w:rsid w:val="00DA6491"/>
    <w:rsid w:val="00DB1526"/>
    <w:rsid w:val="00DB3107"/>
    <w:rsid w:val="00DB4203"/>
    <w:rsid w:val="00DB4527"/>
    <w:rsid w:val="00DB5187"/>
    <w:rsid w:val="00DB5BAA"/>
    <w:rsid w:val="00DC10DA"/>
    <w:rsid w:val="00DC2DCF"/>
    <w:rsid w:val="00DC3D0E"/>
    <w:rsid w:val="00DC5854"/>
    <w:rsid w:val="00DC6606"/>
    <w:rsid w:val="00DC67AD"/>
    <w:rsid w:val="00DD05CF"/>
    <w:rsid w:val="00DD170B"/>
    <w:rsid w:val="00DD25A7"/>
    <w:rsid w:val="00DD2691"/>
    <w:rsid w:val="00DD7A56"/>
    <w:rsid w:val="00DD7C0C"/>
    <w:rsid w:val="00DE0ABA"/>
    <w:rsid w:val="00DE1439"/>
    <w:rsid w:val="00DE1608"/>
    <w:rsid w:val="00DE1A76"/>
    <w:rsid w:val="00DE73C8"/>
    <w:rsid w:val="00DE7A33"/>
    <w:rsid w:val="00DF4690"/>
    <w:rsid w:val="00E01039"/>
    <w:rsid w:val="00E01763"/>
    <w:rsid w:val="00E02AEE"/>
    <w:rsid w:val="00E048D4"/>
    <w:rsid w:val="00E05A76"/>
    <w:rsid w:val="00E07FF6"/>
    <w:rsid w:val="00E115E9"/>
    <w:rsid w:val="00E13AAB"/>
    <w:rsid w:val="00E151FE"/>
    <w:rsid w:val="00E15E1C"/>
    <w:rsid w:val="00E17EB0"/>
    <w:rsid w:val="00E21836"/>
    <w:rsid w:val="00E23317"/>
    <w:rsid w:val="00E23EF3"/>
    <w:rsid w:val="00E243F1"/>
    <w:rsid w:val="00E24D85"/>
    <w:rsid w:val="00E264C5"/>
    <w:rsid w:val="00E30D34"/>
    <w:rsid w:val="00E30F7D"/>
    <w:rsid w:val="00E353E1"/>
    <w:rsid w:val="00E37103"/>
    <w:rsid w:val="00E379A5"/>
    <w:rsid w:val="00E4234B"/>
    <w:rsid w:val="00E43C41"/>
    <w:rsid w:val="00E44F9E"/>
    <w:rsid w:val="00E457CD"/>
    <w:rsid w:val="00E46A51"/>
    <w:rsid w:val="00E502CE"/>
    <w:rsid w:val="00E57338"/>
    <w:rsid w:val="00E60663"/>
    <w:rsid w:val="00E60DB6"/>
    <w:rsid w:val="00E62F22"/>
    <w:rsid w:val="00E64C66"/>
    <w:rsid w:val="00E67519"/>
    <w:rsid w:val="00E7114F"/>
    <w:rsid w:val="00E72242"/>
    <w:rsid w:val="00E73761"/>
    <w:rsid w:val="00E74488"/>
    <w:rsid w:val="00E756F3"/>
    <w:rsid w:val="00E7590D"/>
    <w:rsid w:val="00E76BE9"/>
    <w:rsid w:val="00E81B02"/>
    <w:rsid w:val="00E81FFB"/>
    <w:rsid w:val="00E8635F"/>
    <w:rsid w:val="00E865A3"/>
    <w:rsid w:val="00E87D83"/>
    <w:rsid w:val="00E90252"/>
    <w:rsid w:val="00E90699"/>
    <w:rsid w:val="00E9189D"/>
    <w:rsid w:val="00E945F1"/>
    <w:rsid w:val="00E94DFD"/>
    <w:rsid w:val="00E9513E"/>
    <w:rsid w:val="00E95B95"/>
    <w:rsid w:val="00EA1128"/>
    <w:rsid w:val="00EA1A66"/>
    <w:rsid w:val="00EA2A14"/>
    <w:rsid w:val="00EA3DC0"/>
    <w:rsid w:val="00EA442B"/>
    <w:rsid w:val="00EA713C"/>
    <w:rsid w:val="00EA7DD3"/>
    <w:rsid w:val="00EB00E8"/>
    <w:rsid w:val="00EB7000"/>
    <w:rsid w:val="00EC1651"/>
    <w:rsid w:val="00EC2DA2"/>
    <w:rsid w:val="00EC4D4D"/>
    <w:rsid w:val="00EC59F2"/>
    <w:rsid w:val="00EC674E"/>
    <w:rsid w:val="00ED4F8F"/>
    <w:rsid w:val="00ED5B5F"/>
    <w:rsid w:val="00ED6B20"/>
    <w:rsid w:val="00ED7642"/>
    <w:rsid w:val="00EE040F"/>
    <w:rsid w:val="00EE119D"/>
    <w:rsid w:val="00EE14C3"/>
    <w:rsid w:val="00EE298E"/>
    <w:rsid w:val="00EE368B"/>
    <w:rsid w:val="00EE3839"/>
    <w:rsid w:val="00EE5EC6"/>
    <w:rsid w:val="00EE6724"/>
    <w:rsid w:val="00EE73EF"/>
    <w:rsid w:val="00EE75A0"/>
    <w:rsid w:val="00EF1C2F"/>
    <w:rsid w:val="00EF2AA5"/>
    <w:rsid w:val="00EF32DE"/>
    <w:rsid w:val="00EF584D"/>
    <w:rsid w:val="00F008A2"/>
    <w:rsid w:val="00F01623"/>
    <w:rsid w:val="00F02990"/>
    <w:rsid w:val="00F02A10"/>
    <w:rsid w:val="00F05ECE"/>
    <w:rsid w:val="00F06442"/>
    <w:rsid w:val="00F07086"/>
    <w:rsid w:val="00F073E1"/>
    <w:rsid w:val="00F07C90"/>
    <w:rsid w:val="00F1074C"/>
    <w:rsid w:val="00F12229"/>
    <w:rsid w:val="00F13624"/>
    <w:rsid w:val="00F14BA2"/>
    <w:rsid w:val="00F16F54"/>
    <w:rsid w:val="00F174BC"/>
    <w:rsid w:val="00F20C17"/>
    <w:rsid w:val="00F20C99"/>
    <w:rsid w:val="00F21118"/>
    <w:rsid w:val="00F21E49"/>
    <w:rsid w:val="00F232C4"/>
    <w:rsid w:val="00F238FB"/>
    <w:rsid w:val="00F26FB9"/>
    <w:rsid w:val="00F27210"/>
    <w:rsid w:val="00F33CD0"/>
    <w:rsid w:val="00F33FF4"/>
    <w:rsid w:val="00F3476D"/>
    <w:rsid w:val="00F34F0D"/>
    <w:rsid w:val="00F35232"/>
    <w:rsid w:val="00F35D14"/>
    <w:rsid w:val="00F378D6"/>
    <w:rsid w:val="00F37F90"/>
    <w:rsid w:val="00F412A1"/>
    <w:rsid w:val="00F42E3C"/>
    <w:rsid w:val="00F4636F"/>
    <w:rsid w:val="00F466A5"/>
    <w:rsid w:val="00F46A67"/>
    <w:rsid w:val="00F47A6C"/>
    <w:rsid w:val="00F50965"/>
    <w:rsid w:val="00F51491"/>
    <w:rsid w:val="00F5330B"/>
    <w:rsid w:val="00F56DFE"/>
    <w:rsid w:val="00F5715F"/>
    <w:rsid w:val="00F60933"/>
    <w:rsid w:val="00F61462"/>
    <w:rsid w:val="00F62A29"/>
    <w:rsid w:val="00F65150"/>
    <w:rsid w:val="00F6691D"/>
    <w:rsid w:val="00F701DB"/>
    <w:rsid w:val="00F72BA6"/>
    <w:rsid w:val="00F737F2"/>
    <w:rsid w:val="00F739D1"/>
    <w:rsid w:val="00F74E5D"/>
    <w:rsid w:val="00F77D41"/>
    <w:rsid w:val="00F81F57"/>
    <w:rsid w:val="00F867FF"/>
    <w:rsid w:val="00F90DA6"/>
    <w:rsid w:val="00F91806"/>
    <w:rsid w:val="00F923B7"/>
    <w:rsid w:val="00F92DD3"/>
    <w:rsid w:val="00F93A5E"/>
    <w:rsid w:val="00FA0080"/>
    <w:rsid w:val="00FA143A"/>
    <w:rsid w:val="00FA617A"/>
    <w:rsid w:val="00FA6A7A"/>
    <w:rsid w:val="00FA78C5"/>
    <w:rsid w:val="00FB0A27"/>
    <w:rsid w:val="00FB151B"/>
    <w:rsid w:val="00FB1F57"/>
    <w:rsid w:val="00FB495A"/>
    <w:rsid w:val="00FB7F7E"/>
    <w:rsid w:val="00FC0421"/>
    <w:rsid w:val="00FC123B"/>
    <w:rsid w:val="00FC2735"/>
    <w:rsid w:val="00FC2765"/>
    <w:rsid w:val="00FC2A3A"/>
    <w:rsid w:val="00FC4012"/>
    <w:rsid w:val="00FC7A83"/>
    <w:rsid w:val="00FD25E6"/>
    <w:rsid w:val="00FD57BC"/>
    <w:rsid w:val="00FD5B7B"/>
    <w:rsid w:val="00FD6D10"/>
    <w:rsid w:val="00FD797D"/>
    <w:rsid w:val="00FE31A0"/>
    <w:rsid w:val="00FE3637"/>
    <w:rsid w:val="00FE47EF"/>
    <w:rsid w:val="00FE47FE"/>
    <w:rsid w:val="00FE5E01"/>
    <w:rsid w:val="00FE63C3"/>
    <w:rsid w:val="00FE6E03"/>
    <w:rsid w:val="00FF0856"/>
    <w:rsid w:val="00FF0EE9"/>
    <w:rsid w:val="00FF35E3"/>
    <w:rsid w:val="00FF3FE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E25FAF5"/>
  <w15:docId w15:val="{B6476E95-05B4-40A1-A418-28C13561BC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068B"/>
    <w:rPr>
      <w:rFonts w:ascii="Arial" w:hAnsi="Arial" w:cs="Arial"/>
      <w:sz w:val="22"/>
      <w:szCs w:val="22"/>
    </w:rPr>
  </w:style>
  <w:style w:type="paragraph" w:styleId="Heading1">
    <w:name w:val="heading 1"/>
    <w:basedOn w:val="Normal"/>
    <w:next w:val="Normal"/>
    <w:link w:val="Heading1Char"/>
    <w:qFormat/>
    <w:rsid w:val="00777D56"/>
    <w:pPr>
      <w:keepNext/>
      <w:outlineLvl w:val="0"/>
    </w:pPr>
    <w:rPr>
      <w:rFonts w:cs="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B7540"/>
    <w:pPr>
      <w:tabs>
        <w:tab w:val="center" w:pos="4153"/>
        <w:tab w:val="right" w:pos="8306"/>
      </w:tabs>
    </w:pPr>
  </w:style>
  <w:style w:type="paragraph" w:styleId="Footer">
    <w:name w:val="footer"/>
    <w:basedOn w:val="Normal"/>
    <w:rsid w:val="001B7540"/>
    <w:pPr>
      <w:tabs>
        <w:tab w:val="center" w:pos="4153"/>
        <w:tab w:val="right" w:pos="8306"/>
      </w:tabs>
    </w:pPr>
  </w:style>
  <w:style w:type="table" w:styleId="TableGrid">
    <w:name w:val="Table Grid"/>
    <w:basedOn w:val="TableNormal"/>
    <w:uiPriority w:val="3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rsid w:val="00777D56"/>
    <w:rPr>
      <w:rFonts w:ascii="Arial" w:hAnsi="Arial"/>
      <w:i/>
      <w:sz w:val="22"/>
      <w:szCs w:val="24"/>
      <w:lang w:val="en-GB" w:eastAsia="en-GB" w:bidi="ar-SA"/>
    </w:rPr>
  </w:style>
  <w:style w:type="paragraph" w:customStyle="1" w:styleId="BodyTextitalic">
    <w:name w:val="BodyText_italic"/>
    <w:basedOn w:val="Normal"/>
    <w:link w:val="BodyTextitalicChar"/>
    <w:semiHidden/>
    <w:rsid w:val="00777D56"/>
    <w:pPr>
      <w:spacing w:before="200" w:after="200" w:line="260" w:lineRule="atLeast"/>
    </w:pPr>
    <w:rPr>
      <w:rFonts w:cs="Times New Roman"/>
      <w:i/>
      <w:szCs w:val="24"/>
    </w:rPr>
  </w:style>
  <w:style w:type="character" w:styleId="PageNumber">
    <w:name w:val="page number"/>
    <w:basedOn w:val="DefaultParagraphFont"/>
    <w:semiHidden/>
    <w:rsid w:val="00777D56"/>
  </w:style>
  <w:style w:type="character" w:styleId="Hyperlink">
    <w:name w:val="Hyperlink"/>
    <w:semiHidden/>
    <w:rsid w:val="00777D56"/>
    <w:rPr>
      <w:color w:val="0000FF"/>
      <w:u w:val="single"/>
    </w:rPr>
  </w:style>
  <w:style w:type="paragraph" w:customStyle="1" w:styleId="Both">
    <w:name w:val="Both"/>
    <w:basedOn w:val="Normal"/>
    <w:link w:val="BothChar"/>
    <w:uiPriority w:val="99"/>
    <w:rsid w:val="00777D56"/>
    <w:pPr>
      <w:spacing w:before="60" w:after="60"/>
    </w:pPr>
  </w:style>
  <w:style w:type="character" w:customStyle="1" w:styleId="BothChar">
    <w:name w:val="Both Char"/>
    <w:link w:val="Both"/>
    <w:uiPriority w:val="99"/>
    <w:rsid w:val="00777D56"/>
    <w:rPr>
      <w:rFonts w:ascii="Arial" w:hAnsi="Arial" w:cs="Arial"/>
      <w:sz w:val="22"/>
      <w:szCs w:val="22"/>
      <w:lang w:val="en-GB" w:eastAsia="en-GB" w:bidi="ar-SA"/>
    </w:rPr>
  </w:style>
  <w:style w:type="paragraph" w:customStyle="1" w:styleId="TableText">
    <w:name w:val="TableText"/>
    <w:basedOn w:val="Normal"/>
    <w:link w:val="TableTextChar"/>
    <w:rsid w:val="00B1413A"/>
    <w:pPr>
      <w:spacing w:before="40" w:after="40" w:line="260" w:lineRule="atLeast"/>
      <w:contextualSpacing/>
    </w:pPr>
    <w:rPr>
      <w:rFonts w:cs="Times New Roman"/>
    </w:rPr>
  </w:style>
  <w:style w:type="character" w:customStyle="1" w:styleId="TableTextChar">
    <w:name w:val="TableText Char"/>
    <w:link w:val="TableText"/>
    <w:rsid w:val="00B1413A"/>
    <w:rPr>
      <w:rFonts w:ascii="Arial" w:hAnsi="Arial"/>
      <w:sz w:val="22"/>
      <w:szCs w:val="22"/>
      <w:lang w:val="en-GB" w:eastAsia="en-GB" w:bidi="ar-SA"/>
    </w:rPr>
  </w:style>
  <w:style w:type="character" w:customStyle="1" w:styleId="HeaderChar">
    <w:name w:val="Header Char"/>
    <w:link w:val="Header"/>
    <w:locked/>
    <w:rsid w:val="00963A0A"/>
    <w:rPr>
      <w:rFonts w:ascii="Arial" w:hAnsi="Arial" w:cs="Arial"/>
      <w:sz w:val="22"/>
      <w:szCs w:val="22"/>
      <w:lang w:val="en-GB" w:eastAsia="en-GB" w:bidi="ar-SA"/>
    </w:rPr>
  </w:style>
  <w:style w:type="character" w:customStyle="1" w:styleId="Heading1Char">
    <w:name w:val="Heading 1 Char"/>
    <w:link w:val="Heading1"/>
    <w:locked/>
    <w:rsid w:val="00963A0A"/>
    <w:rPr>
      <w:rFonts w:ascii="Arial" w:hAnsi="Arial"/>
      <w:b/>
      <w:bCs/>
      <w:sz w:val="22"/>
      <w:szCs w:val="22"/>
      <w:lang w:val="en-GB" w:eastAsia="en-US" w:bidi="ar-SA"/>
    </w:rPr>
  </w:style>
  <w:style w:type="paragraph" w:styleId="CommentText">
    <w:name w:val="annotation text"/>
    <w:basedOn w:val="Normal"/>
    <w:link w:val="CommentTextChar"/>
    <w:uiPriority w:val="99"/>
    <w:semiHidden/>
    <w:rsid w:val="00963A0A"/>
    <w:rPr>
      <w:sz w:val="20"/>
      <w:szCs w:val="20"/>
    </w:rPr>
  </w:style>
  <w:style w:type="paragraph" w:styleId="CommentSubject">
    <w:name w:val="annotation subject"/>
    <w:basedOn w:val="CommentText"/>
    <w:next w:val="CommentText"/>
    <w:link w:val="CommentSubjectChar"/>
    <w:semiHidden/>
    <w:rsid w:val="00963A0A"/>
    <w:rPr>
      <w:rFonts w:ascii="Times New Roman" w:hAnsi="Times New Roman" w:cs="Times New Roman"/>
      <w:b/>
      <w:bCs/>
    </w:rPr>
  </w:style>
  <w:style w:type="character" w:customStyle="1" w:styleId="CommentSubjectChar">
    <w:name w:val="Comment Subject Char"/>
    <w:link w:val="CommentSubject"/>
    <w:semiHidden/>
    <w:locked/>
    <w:rsid w:val="00963A0A"/>
    <w:rPr>
      <w:b/>
      <w:bCs/>
      <w:lang w:val="en-GB" w:eastAsia="en-GB" w:bidi="ar-SA"/>
    </w:rPr>
  </w:style>
  <w:style w:type="paragraph" w:customStyle="1" w:styleId="Default">
    <w:name w:val="Default"/>
    <w:rsid w:val="008B3C9A"/>
    <w:pPr>
      <w:autoSpaceDE w:val="0"/>
      <w:autoSpaceDN w:val="0"/>
      <w:adjustRightInd w:val="0"/>
    </w:pPr>
    <w:rPr>
      <w:rFonts w:ascii="Arial" w:hAnsi="Arial" w:cs="Arial"/>
      <w:color w:val="000000"/>
      <w:sz w:val="24"/>
      <w:szCs w:val="24"/>
    </w:rPr>
  </w:style>
  <w:style w:type="table" w:customStyle="1" w:styleId="TableGrid1">
    <w:name w:val="Table Grid1"/>
    <w:basedOn w:val="TableNormal"/>
    <w:next w:val="TableGrid"/>
    <w:uiPriority w:val="39"/>
    <w:rsid w:val="003D1E3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D1E3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55194"/>
    <w:rPr>
      <w:rFonts w:ascii="Segoe UI" w:hAnsi="Segoe UI" w:cs="Times New Roman"/>
      <w:sz w:val="18"/>
      <w:szCs w:val="18"/>
    </w:rPr>
  </w:style>
  <w:style w:type="character" w:customStyle="1" w:styleId="BalloonTextChar">
    <w:name w:val="Balloon Text Char"/>
    <w:link w:val="BalloonText"/>
    <w:rsid w:val="00855194"/>
    <w:rPr>
      <w:rFonts w:ascii="Segoe UI" w:hAnsi="Segoe UI" w:cs="Segoe UI"/>
      <w:sz w:val="18"/>
      <w:szCs w:val="18"/>
    </w:rPr>
  </w:style>
  <w:style w:type="character" w:styleId="PlaceholderText">
    <w:name w:val="Placeholder Text"/>
    <w:basedOn w:val="DefaultParagraphFont"/>
    <w:uiPriority w:val="99"/>
    <w:semiHidden/>
    <w:rsid w:val="00F56DFE"/>
    <w:rPr>
      <w:color w:val="808080"/>
    </w:rPr>
  </w:style>
  <w:style w:type="paragraph" w:styleId="NoSpacing">
    <w:name w:val="No Spacing"/>
    <w:uiPriority w:val="1"/>
    <w:qFormat/>
    <w:rsid w:val="007A4B65"/>
    <w:rPr>
      <w:rFonts w:ascii="Calibri" w:eastAsia="Calibri" w:hAnsi="Calibri"/>
      <w:sz w:val="22"/>
      <w:szCs w:val="22"/>
      <w:lang w:eastAsia="en-US"/>
    </w:rPr>
  </w:style>
  <w:style w:type="paragraph" w:styleId="Revision">
    <w:name w:val="Revision"/>
    <w:hidden/>
    <w:uiPriority w:val="99"/>
    <w:semiHidden/>
    <w:rsid w:val="00BE1C07"/>
    <w:rPr>
      <w:rFonts w:ascii="Arial" w:hAnsi="Arial" w:cs="Arial"/>
      <w:sz w:val="22"/>
      <w:szCs w:val="22"/>
    </w:rPr>
  </w:style>
  <w:style w:type="paragraph" w:customStyle="1" w:styleId="p1">
    <w:name w:val="p1"/>
    <w:basedOn w:val="Normal"/>
    <w:rsid w:val="00EA3DC0"/>
    <w:pPr>
      <w:spacing w:before="100" w:beforeAutospacing="1" w:after="100" w:afterAutospacing="1"/>
    </w:pPr>
    <w:rPr>
      <w:rFonts w:ascii="Times New Roman" w:hAnsi="Times New Roman" w:cs="Times New Roman"/>
      <w:sz w:val="24"/>
      <w:szCs w:val="24"/>
    </w:rPr>
  </w:style>
  <w:style w:type="paragraph" w:styleId="NormalWeb">
    <w:name w:val="Normal (Web)"/>
    <w:basedOn w:val="Normal"/>
    <w:uiPriority w:val="99"/>
    <w:semiHidden/>
    <w:unhideWhenUsed/>
    <w:rsid w:val="00A57E40"/>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0903FB"/>
    <w:rPr>
      <w:sz w:val="16"/>
      <w:szCs w:val="16"/>
    </w:rPr>
  </w:style>
  <w:style w:type="character" w:customStyle="1" w:styleId="CommentTextChar">
    <w:name w:val="Comment Text Char"/>
    <w:basedOn w:val="DefaultParagraphFont"/>
    <w:link w:val="CommentText"/>
    <w:uiPriority w:val="99"/>
    <w:semiHidden/>
    <w:rsid w:val="0059612D"/>
    <w:rPr>
      <w:rFonts w:ascii="Arial" w:hAnsi="Arial" w:cs="Arial"/>
    </w:rPr>
  </w:style>
  <w:style w:type="character" w:styleId="FollowedHyperlink">
    <w:name w:val="FollowedHyperlink"/>
    <w:basedOn w:val="DefaultParagraphFont"/>
    <w:semiHidden/>
    <w:unhideWhenUsed/>
    <w:rsid w:val="0035003C"/>
    <w:rPr>
      <w:color w:val="954F72" w:themeColor="followedHyperlink"/>
      <w:u w:val="single"/>
    </w:rPr>
  </w:style>
  <w:style w:type="paragraph" w:customStyle="1" w:styleId="Pa2">
    <w:name w:val="Pa2"/>
    <w:basedOn w:val="Normal"/>
    <w:next w:val="Normal"/>
    <w:rsid w:val="0035003C"/>
    <w:pPr>
      <w:suppressAutoHyphens/>
      <w:autoSpaceDE w:val="0"/>
      <w:autoSpaceDN w:val="0"/>
      <w:spacing w:line="241" w:lineRule="atLeast"/>
      <w:textAlignment w:val="baseline"/>
    </w:pPr>
    <w:rPr>
      <w:rFonts w:ascii="Myriad Pro Light" w:eastAsia="Calibri" w:hAnsi="Myriad Pro Light" w:cs="Times New Roman"/>
      <w:sz w:val="24"/>
      <w:szCs w:val="24"/>
      <w:lang w:eastAsia="en-US"/>
    </w:rPr>
  </w:style>
  <w:style w:type="character" w:customStyle="1" w:styleId="A0">
    <w:name w:val="A0"/>
    <w:rsid w:val="0035003C"/>
    <w:rPr>
      <w:rFonts w:cs="Myriad Pro Light"/>
      <w:color w:val="000000"/>
      <w:sz w:val="16"/>
      <w:szCs w:val="16"/>
    </w:rPr>
  </w:style>
  <w:style w:type="character" w:customStyle="1" w:styleId="A2">
    <w:name w:val="A2"/>
    <w:uiPriority w:val="99"/>
    <w:rsid w:val="0035003C"/>
    <w:rPr>
      <w:rFonts w:cs="Myriad Pro Light"/>
      <w:color w:val="0000FF"/>
      <w:sz w:val="16"/>
      <w:szCs w:val="16"/>
      <w:u w:val="single"/>
    </w:rPr>
  </w:style>
  <w:style w:type="paragraph" w:customStyle="1" w:styleId="Pa3">
    <w:name w:val="Pa3"/>
    <w:basedOn w:val="Normal"/>
    <w:next w:val="Normal"/>
    <w:rsid w:val="0035003C"/>
    <w:pPr>
      <w:suppressAutoHyphens/>
      <w:autoSpaceDE w:val="0"/>
      <w:autoSpaceDN w:val="0"/>
      <w:spacing w:line="121" w:lineRule="atLeast"/>
      <w:textAlignment w:val="baseline"/>
    </w:pPr>
    <w:rPr>
      <w:rFonts w:ascii="Myriad Pro Light" w:eastAsia="Calibri" w:hAnsi="Myriad Pro Light"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462544">
      <w:bodyDiv w:val="1"/>
      <w:marLeft w:val="0"/>
      <w:marRight w:val="0"/>
      <w:marTop w:val="0"/>
      <w:marBottom w:val="0"/>
      <w:divBdr>
        <w:top w:val="none" w:sz="0" w:space="0" w:color="auto"/>
        <w:left w:val="none" w:sz="0" w:space="0" w:color="auto"/>
        <w:bottom w:val="none" w:sz="0" w:space="0" w:color="auto"/>
        <w:right w:val="none" w:sz="0" w:space="0" w:color="auto"/>
      </w:divBdr>
    </w:div>
    <w:div w:id="327177298">
      <w:bodyDiv w:val="1"/>
      <w:marLeft w:val="0"/>
      <w:marRight w:val="0"/>
      <w:marTop w:val="0"/>
      <w:marBottom w:val="0"/>
      <w:divBdr>
        <w:top w:val="none" w:sz="0" w:space="0" w:color="auto"/>
        <w:left w:val="none" w:sz="0" w:space="0" w:color="auto"/>
        <w:bottom w:val="none" w:sz="0" w:space="0" w:color="auto"/>
        <w:right w:val="none" w:sz="0" w:space="0" w:color="auto"/>
      </w:divBdr>
    </w:div>
    <w:div w:id="611013593">
      <w:bodyDiv w:val="1"/>
      <w:marLeft w:val="0"/>
      <w:marRight w:val="0"/>
      <w:marTop w:val="0"/>
      <w:marBottom w:val="0"/>
      <w:divBdr>
        <w:top w:val="none" w:sz="0" w:space="0" w:color="auto"/>
        <w:left w:val="none" w:sz="0" w:space="0" w:color="auto"/>
        <w:bottom w:val="none" w:sz="0" w:space="0" w:color="auto"/>
        <w:right w:val="none" w:sz="0" w:space="0" w:color="auto"/>
      </w:divBdr>
    </w:div>
    <w:div w:id="866329936">
      <w:bodyDiv w:val="1"/>
      <w:marLeft w:val="0"/>
      <w:marRight w:val="0"/>
      <w:marTop w:val="0"/>
      <w:marBottom w:val="0"/>
      <w:divBdr>
        <w:top w:val="none" w:sz="0" w:space="0" w:color="auto"/>
        <w:left w:val="none" w:sz="0" w:space="0" w:color="auto"/>
        <w:bottom w:val="none" w:sz="0" w:space="0" w:color="auto"/>
        <w:right w:val="none" w:sz="0" w:space="0" w:color="auto"/>
      </w:divBdr>
    </w:div>
    <w:div w:id="895051488">
      <w:bodyDiv w:val="1"/>
      <w:marLeft w:val="0"/>
      <w:marRight w:val="0"/>
      <w:marTop w:val="0"/>
      <w:marBottom w:val="0"/>
      <w:divBdr>
        <w:top w:val="none" w:sz="0" w:space="0" w:color="auto"/>
        <w:left w:val="none" w:sz="0" w:space="0" w:color="auto"/>
        <w:bottom w:val="none" w:sz="0" w:space="0" w:color="auto"/>
        <w:right w:val="none" w:sz="0" w:space="0" w:color="auto"/>
      </w:divBdr>
    </w:div>
    <w:div w:id="1008606747">
      <w:bodyDiv w:val="1"/>
      <w:marLeft w:val="0"/>
      <w:marRight w:val="0"/>
      <w:marTop w:val="0"/>
      <w:marBottom w:val="0"/>
      <w:divBdr>
        <w:top w:val="none" w:sz="0" w:space="0" w:color="auto"/>
        <w:left w:val="none" w:sz="0" w:space="0" w:color="auto"/>
        <w:bottom w:val="none" w:sz="0" w:space="0" w:color="auto"/>
        <w:right w:val="none" w:sz="0" w:space="0" w:color="auto"/>
      </w:divBdr>
    </w:div>
    <w:div w:id="1038116902">
      <w:bodyDiv w:val="1"/>
      <w:marLeft w:val="0"/>
      <w:marRight w:val="0"/>
      <w:marTop w:val="0"/>
      <w:marBottom w:val="0"/>
      <w:divBdr>
        <w:top w:val="none" w:sz="0" w:space="0" w:color="auto"/>
        <w:left w:val="none" w:sz="0" w:space="0" w:color="auto"/>
        <w:bottom w:val="none" w:sz="0" w:space="0" w:color="auto"/>
        <w:right w:val="none" w:sz="0" w:space="0" w:color="auto"/>
      </w:divBdr>
    </w:div>
    <w:div w:id="1312053803">
      <w:bodyDiv w:val="1"/>
      <w:marLeft w:val="0"/>
      <w:marRight w:val="0"/>
      <w:marTop w:val="0"/>
      <w:marBottom w:val="0"/>
      <w:divBdr>
        <w:top w:val="none" w:sz="0" w:space="0" w:color="auto"/>
        <w:left w:val="none" w:sz="0" w:space="0" w:color="auto"/>
        <w:bottom w:val="none" w:sz="0" w:space="0" w:color="auto"/>
        <w:right w:val="none" w:sz="0" w:space="0" w:color="auto"/>
      </w:divBdr>
    </w:div>
    <w:div w:id="1368531992">
      <w:bodyDiv w:val="1"/>
      <w:marLeft w:val="0"/>
      <w:marRight w:val="0"/>
      <w:marTop w:val="0"/>
      <w:marBottom w:val="0"/>
      <w:divBdr>
        <w:top w:val="none" w:sz="0" w:space="0" w:color="auto"/>
        <w:left w:val="none" w:sz="0" w:space="0" w:color="auto"/>
        <w:bottom w:val="none" w:sz="0" w:space="0" w:color="auto"/>
        <w:right w:val="none" w:sz="0" w:space="0" w:color="auto"/>
      </w:divBdr>
    </w:div>
    <w:div w:id="1413819327">
      <w:bodyDiv w:val="1"/>
      <w:marLeft w:val="0"/>
      <w:marRight w:val="0"/>
      <w:marTop w:val="0"/>
      <w:marBottom w:val="0"/>
      <w:divBdr>
        <w:top w:val="none" w:sz="0" w:space="0" w:color="auto"/>
        <w:left w:val="none" w:sz="0" w:space="0" w:color="auto"/>
        <w:bottom w:val="none" w:sz="0" w:space="0" w:color="auto"/>
        <w:right w:val="none" w:sz="0" w:space="0" w:color="auto"/>
      </w:divBdr>
    </w:div>
    <w:div w:id="1443766047">
      <w:bodyDiv w:val="1"/>
      <w:marLeft w:val="0"/>
      <w:marRight w:val="0"/>
      <w:marTop w:val="0"/>
      <w:marBottom w:val="0"/>
      <w:divBdr>
        <w:top w:val="none" w:sz="0" w:space="0" w:color="auto"/>
        <w:left w:val="none" w:sz="0" w:space="0" w:color="auto"/>
        <w:bottom w:val="none" w:sz="0" w:space="0" w:color="auto"/>
        <w:right w:val="none" w:sz="0" w:space="0" w:color="auto"/>
      </w:divBdr>
    </w:div>
    <w:div w:id="1639609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6" Type="http://schemas.openxmlformats.org/officeDocument/2006/relationships/image" Target="media/image3.wmf"/><Relationship Id="rId107" Type="http://schemas.openxmlformats.org/officeDocument/2006/relationships/fontTable" Target="fontTable.xml"/><Relationship Id="rId11" Type="http://schemas.openxmlformats.org/officeDocument/2006/relationships/image" Target="media/image1.jpg"/><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hyperlink" Target="mailto:resources.feedback@ocr.org.uk" TargetMode="External"/><Relationship Id="rId5" Type="http://schemas.openxmlformats.org/officeDocument/2006/relationships/styles" Target="styles.xml"/><Relationship Id="rId90" Type="http://schemas.openxmlformats.org/officeDocument/2006/relationships/image" Target="media/image40.wmf"/><Relationship Id="rId95" Type="http://schemas.openxmlformats.org/officeDocument/2006/relationships/hyperlink" Target="https://www.ocr.org.uk/qualifications/resource-finder/" TargetMode="Externa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80" Type="http://schemas.openxmlformats.org/officeDocument/2006/relationships/image" Target="media/image35.wmf"/><Relationship Id="rId85" Type="http://schemas.openxmlformats.org/officeDocument/2006/relationships/oleObject" Target="embeddings/oleObject36.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hyperlink" Target="https://www.ocr.org.uk/qualifications/expression-of-interest/" TargetMode="External"/><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oter" Target="footer2.xml"/><Relationship Id="rId10" Type="http://schemas.openxmlformats.org/officeDocument/2006/relationships/hyperlink" Target="https://www.ocr.org.uk/subjects/mathematic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hyperlink" Target="mailto:resources.feedback@ocr.org.uk?subject=I%20dislike%20the%20resource%20GCSE%20(9-1)%20Alternative%20Paper%20Mark%20Scheme%20J560/03" TargetMode="External"/><Relationship Id="rId99" Type="http://schemas.openxmlformats.org/officeDocument/2006/relationships/hyperlink" Target="mailto:resources.feedback@ocr.org.uk?subject=I%20like%20the%20resource%20GCSE%20(9-1)%20Alternative%20Paper%20Mark%20Scheme%20J560/03" TargetMode="External"/><Relationship Id="rId101" Type="http://schemas.openxmlformats.org/officeDocument/2006/relationships/hyperlink" Target="https://www.ocr.org.uk/qualifications/resource-finder/" TargetMode="Externa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hyperlink" Target="https://www.ocr.org.uk/qualifications/expression-of-interest/" TargetMode="External"/><Relationship Id="rId104" Type="http://schemas.openxmlformats.org/officeDocument/2006/relationships/hyperlink" Target="mailto:resources.feedback@ocr.org.uk" TargetMode="External"/><Relationship Id="rId7" Type="http://schemas.openxmlformats.org/officeDocument/2006/relationships/webSettings" Target="webSettings.xml"/><Relationship Id="rId71" Type="http://schemas.openxmlformats.org/officeDocument/2006/relationships/oleObject" Target="embeddings/oleObject29.bin"/><Relationship Id="rId92" Type="http://schemas.openxmlformats.org/officeDocument/2006/relationships/image" Target="media/image41.jpe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hyperlink" Target="mailto:resources.feedback@ocr.org.uk?subject=I%20dislike%20the%20resource%20GCSE%20(9-1)%20Alternative%20Paper%20Mark%20Scheme%20J560/03" TargetMode="External"/><Relationship Id="rId105"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hyperlink" Target="mailto:resources.feedback@ocr.org.uk?subject=I%20like%20the%20resource%20GCSE%20(9-1)%20Alternative%20Paper%20Mark%20Scheme%20J560/03" TargetMode="External"/><Relationship Id="rId98" Type="http://schemas.openxmlformats.org/officeDocument/2006/relationships/hyperlink" Target="mailto:resources.feedback@ocr.org.uk" TargetMode="Externa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aa4cabd87ec514fe4b1d9364632e5c4f">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023c8e8cf7d63176f33a3b0fbdbb2138"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5373A41-031B-B943-BBFA-0E67E3D0F301}">
  <ds:schemaRefs>
    <ds:schemaRef ds:uri="http://schemas.openxmlformats.org/officeDocument/2006/bibliography"/>
  </ds:schemaRefs>
</ds:datastoreItem>
</file>

<file path=customXml/itemProps2.xml><?xml version="1.0" encoding="utf-8"?>
<ds:datastoreItem xmlns:ds="http://schemas.openxmlformats.org/officeDocument/2006/customXml" ds:itemID="{9EEC6673-AD0F-41FB-9B9D-732A62591431}">
  <ds:schemaRefs>
    <ds:schemaRef ds:uri="http://schemas.microsoft.com/sharepoint/v3/contenttype/forms"/>
  </ds:schemaRefs>
</ds:datastoreItem>
</file>

<file path=customXml/itemProps3.xml><?xml version="1.0" encoding="utf-8"?>
<ds:datastoreItem xmlns:ds="http://schemas.openxmlformats.org/officeDocument/2006/customXml" ds:itemID="{6A5A5CD1-A746-44FF-B085-B5FF2E52D9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790432e4-cbd4-4548-b3b8-f9526c68a7c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2</Pages>
  <Words>4365</Words>
  <Characters>18886</Characters>
  <Application>Microsoft Office Word</Application>
  <DocSecurity>0</DocSecurity>
  <Lines>157</Lines>
  <Paragraphs>46</Paragraphs>
  <ScaleCrop>false</ScaleCrop>
  <HeadingPairs>
    <vt:vector size="2" baseType="variant">
      <vt:variant>
        <vt:lpstr>Title</vt:lpstr>
      </vt:variant>
      <vt:variant>
        <vt:i4>1</vt:i4>
      </vt:variant>
    </vt:vector>
  </HeadingPairs>
  <TitlesOfParts>
    <vt:vector size="1" baseType="lpstr">
      <vt:lpstr>GCSE (9-1) Mathematics Alternative Paper Mark Scheme J560/03 Summer 2022 series </vt:lpstr>
    </vt:vector>
  </TitlesOfParts>
  <Manager/>
  <Company>Cambridge Assessment</Company>
  <LinksUpToDate>false</LinksUpToDate>
  <CharactersWithSpaces>23205</CharactersWithSpaces>
  <SharedDoc>false</SharedDoc>
  <HyperlinkBase/>
  <HLinks>
    <vt:vector size="6" baseType="variant">
      <vt:variant>
        <vt:i4>917576</vt:i4>
      </vt:variant>
      <vt:variant>
        <vt:i4>3</vt:i4>
      </vt:variant>
      <vt:variant>
        <vt:i4>0</vt:i4>
      </vt:variant>
      <vt:variant>
        <vt:i4>5</vt:i4>
      </vt:variant>
      <vt:variant>
        <vt:lpwstr>http://www.rm.com/support/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Alternative Paper Mark Scheme J560/03 Summer 2022 series </dc:title>
  <dc:subject/>
  <dc:creator>OCR</dc:creator>
  <cp:keywords/>
  <dc:description/>
  <cp:lastModifiedBy>Emma Nightingale</cp:lastModifiedBy>
  <cp:revision>5</cp:revision>
  <cp:lastPrinted>2022-06-25T18:49:00Z</cp:lastPrinted>
  <dcterms:created xsi:type="dcterms:W3CDTF">2023-01-23T09:33:00Z</dcterms:created>
  <dcterms:modified xsi:type="dcterms:W3CDTF">2023-01-25T16:39:00Z</dcterms:modified>
  <cp:category/>
</cp:coreProperties>
</file>